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02E3D3" w14:textId="77777777" w:rsidR="0008580E" w:rsidRDefault="00F96F87">
      <w:pPr>
        <w:pStyle w:val="3GPPHeader"/>
        <w:spacing w:after="60"/>
      </w:pPr>
      <w:r>
        <w:t xml:space="preserve"> </w:t>
      </w:r>
    </w:p>
    <w:p w14:paraId="40EAD98A" w14:textId="77777777" w:rsidR="0008580E" w:rsidRDefault="00F96F87">
      <w:pPr>
        <w:pStyle w:val="3GPPHeader"/>
        <w:spacing w:after="60"/>
      </w:pPr>
      <w:r>
        <w:t>3GPP TSG-RAN WG1 Meeting #104-e</w:t>
      </w:r>
      <w:r>
        <w:tab/>
        <w:t>R1- 21NNNN</w:t>
      </w:r>
    </w:p>
    <w:p w14:paraId="0CA84C57" w14:textId="77777777" w:rsidR="0008580E" w:rsidRDefault="00F96F87">
      <w:pPr>
        <w:pStyle w:val="3GPPHeader"/>
      </w:pPr>
      <w:r>
        <w:t>e-Meeting, January 25</w:t>
      </w:r>
      <w:r>
        <w:rPr>
          <w:vertAlign w:val="superscript"/>
        </w:rPr>
        <w:t>th</w:t>
      </w:r>
      <w:r>
        <w:t>– February 5</w:t>
      </w:r>
      <w:r>
        <w:rPr>
          <w:vertAlign w:val="superscript"/>
        </w:rPr>
        <w:t>th</w:t>
      </w:r>
      <w:r>
        <w:t>, 2021</w:t>
      </w:r>
    </w:p>
    <w:p w14:paraId="2F856AD7" w14:textId="77777777" w:rsidR="0008580E" w:rsidRDefault="00F96F87">
      <w:pPr>
        <w:ind w:left="2127" w:hanging="2127"/>
        <w:rPr>
          <w:rFonts w:ascii="Arial" w:hAnsi="Arial" w:cs="Arial"/>
          <w:b/>
        </w:rPr>
      </w:pPr>
      <w:bookmarkStart w:id="0" w:name="_Ref40390915"/>
      <w:bookmarkStart w:id="1" w:name="_Ref189046994"/>
      <w:r>
        <w:rPr>
          <w:rFonts w:ascii="Arial" w:hAnsi="Arial" w:cs="Arial"/>
          <w:b/>
        </w:rPr>
        <w:t>Source:</w:t>
      </w:r>
      <w:r>
        <w:rPr>
          <w:rFonts w:ascii="Arial" w:hAnsi="Arial" w:cs="Arial"/>
          <w:b/>
        </w:rPr>
        <w:tab/>
      </w:r>
      <w:r>
        <w:rPr>
          <w:rFonts w:ascii="Arial" w:hAnsi="Arial" w:cs="Arial"/>
          <w:b/>
        </w:rPr>
        <w:tab/>
        <w:t>Moderator (Ericsson)</w:t>
      </w:r>
    </w:p>
    <w:p w14:paraId="2C608DA7" w14:textId="77777777" w:rsidR="0008580E" w:rsidRDefault="00F96F87">
      <w:pPr>
        <w:ind w:left="2120" w:hanging="2120"/>
        <w:rPr>
          <w:rFonts w:ascii="Arial" w:hAnsi="Arial" w:cs="Arial"/>
          <w:b/>
        </w:rPr>
      </w:pPr>
      <w:r>
        <w:rPr>
          <w:rFonts w:ascii="Arial" w:hAnsi="Arial" w:cs="Arial"/>
          <w:b/>
        </w:rPr>
        <w:t>Title:</w:t>
      </w:r>
      <w:r>
        <w:rPr>
          <w:rFonts w:ascii="Arial" w:hAnsi="Arial" w:cs="Arial"/>
          <w:b/>
        </w:rPr>
        <w:tab/>
      </w:r>
      <w:r>
        <w:rPr>
          <w:rFonts w:ascii="Arial" w:hAnsi="Arial" w:cs="Arial"/>
          <w:b/>
        </w:rPr>
        <w:tab/>
        <w:t>Output #1 for email discussion [104-e-NR-Pos-02]</w:t>
      </w:r>
    </w:p>
    <w:p w14:paraId="0F270774" w14:textId="77777777" w:rsidR="0008580E" w:rsidRDefault="00F96F87">
      <w:pPr>
        <w:ind w:left="2120" w:hanging="2120"/>
        <w:rPr>
          <w:rFonts w:ascii="Arial" w:hAnsi="Arial" w:cs="Arial"/>
          <w:b/>
        </w:rPr>
      </w:pPr>
      <w:r>
        <w:rPr>
          <w:rFonts w:ascii="Arial" w:hAnsi="Arial" w:cs="Arial"/>
          <w:b/>
        </w:rPr>
        <w:t>Agenda item:</w:t>
      </w:r>
      <w:r>
        <w:rPr>
          <w:rFonts w:ascii="Arial" w:hAnsi="Arial" w:cs="Arial"/>
          <w:b/>
        </w:rPr>
        <w:tab/>
      </w:r>
      <w:r>
        <w:rPr>
          <w:rFonts w:ascii="Arial" w:hAnsi="Arial" w:cs="Arial"/>
          <w:b/>
        </w:rPr>
        <w:tab/>
        <w:t>7.2.8</w:t>
      </w:r>
    </w:p>
    <w:p w14:paraId="6755A110" w14:textId="77777777" w:rsidR="0008580E" w:rsidRDefault="00F96F87">
      <w:pPr>
        <w:ind w:left="1988" w:hanging="1988"/>
        <w:rPr>
          <w:rFonts w:ascii="Arial" w:hAnsi="Arial" w:cs="Arial"/>
          <w:b/>
        </w:rPr>
      </w:pPr>
      <w:r>
        <w:rPr>
          <w:rFonts w:ascii="Arial" w:hAnsi="Arial" w:cs="Arial"/>
          <w:b/>
        </w:rPr>
        <w:t>Document for:</w:t>
      </w:r>
      <w:r>
        <w:rPr>
          <w:rFonts w:ascii="Arial" w:hAnsi="Arial" w:cs="Arial"/>
          <w:b/>
        </w:rPr>
        <w:tab/>
      </w:r>
      <w:r>
        <w:rPr>
          <w:rFonts w:ascii="Arial" w:hAnsi="Arial" w:cs="Arial"/>
          <w:b/>
        </w:rPr>
        <w:tab/>
        <w:t>Discussion and Decision</w:t>
      </w:r>
    </w:p>
    <w:p w14:paraId="5B10DE4B" w14:textId="77777777" w:rsidR="0008580E" w:rsidRDefault="00F96F87">
      <w:pPr>
        <w:pStyle w:val="3GPPH1"/>
        <w:numPr>
          <w:ilvl w:val="0"/>
          <w:numId w:val="1"/>
        </w:numPr>
        <w:ind w:left="425" w:hanging="425"/>
        <w:rPr>
          <w:lang w:eastAsia="en-US"/>
        </w:rPr>
      </w:pPr>
      <w:r>
        <w:rPr>
          <w:lang w:eastAsia="en-US"/>
        </w:rPr>
        <w:t>Introduction</w:t>
      </w:r>
      <w:bookmarkEnd w:id="0"/>
    </w:p>
    <w:p w14:paraId="312CCA46" w14:textId="77777777" w:rsidR="0008580E" w:rsidRDefault="00F96F87">
      <w:pPr>
        <w:rPr>
          <w:lang w:val="en-GB"/>
        </w:rPr>
      </w:pPr>
      <w:r>
        <w:rPr>
          <w:lang w:val="en-GB"/>
        </w:rPr>
        <w:t>This contribution documents the output of email discussion [104-e-NR-Pos-02] triggered by the following Chairman’s decision and based on the feature lead summary for AI 7.2.8</w:t>
      </w:r>
      <w:r>
        <w:rPr>
          <w:highlight w:val="yellow"/>
          <w:lang w:val="en-GB"/>
        </w:rPr>
        <w:t>[TBD,</w:t>
      </w:r>
      <w:r>
        <w:rPr>
          <w:highlight w:val="yellow"/>
          <w:lang w:val="en-GB"/>
        </w:rPr>
        <w:fldChar w:fldCharType="begin"/>
      </w:r>
      <w:r>
        <w:rPr>
          <w:highlight w:val="yellow"/>
          <w:lang w:val="en-GB"/>
        </w:rPr>
        <w:instrText xml:space="preserve"> REF _Ref62461040 \r \h  \* MERGEFORMAT </w:instrText>
      </w:r>
      <w:r>
        <w:rPr>
          <w:highlight w:val="yellow"/>
          <w:lang w:val="en-GB"/>
        </w:rPr>
      </w:r>
      <w:r>
        <w:rPr>
          <w:highlight w:val="yellow"/>
          <w:lang w:val="en-GB"/>
        </w:rPr>
        <w:fldChar w:fldCharType="separate"/>
      </w:r>
      <w:r>
        <w:rPr>
          <w:highlight w:val="yellow"/>
          <w:lang w:val="en-GB"/>
        </w:rPr>
        <w:t>[4]</w:t>
      </w:r>
      <w:r>
        <w:rPr>
          <w:highlight w:val="yellow"/>
          <w:lang w:val="en-GB"/>
        </w:rPr>
        <w:fldChar w:fldCharType="end"/>
      </w:r>
      <w:r>
        <w:rPr>
          <w:lang w:val="en-GB"/>
        </w:rPr>
        <w:t>:</w:t>
      </w:r>
    </w:p>
    <w:p w14:paraId="1E58AFE8" w14:textId="77777777" w:rsidR="0008580E" w:rsidRDefault="00F96F87">
      <w:pPr>
        <w:rPr>
          <w:rFonts w:ascii="Times New Roman" w:eastAsia="MS Gothic" w:hAnsi="Times New Roman" w:cs="Times New Roman"/>
          <w:szCs w:val="20"/>
        </w:rPr>
      </w:pPr>
      <w:r>
        <w:rPr>
          <w:rFonts w:ascii="Times New Roman" w:eastAsia="Times New Roman" w:hAnsi="Times New Roman" w:cs="Times New Roman"/>
        </w:rPr>
        <w:br/>
      </w:r>
      <w:r>
        <w:rPr>
          <w:rFonts w:ascii="Times New Roman" w:eastAsia="MS Gothic" w:hAnsi="Times New Roman" w:cs="Times New Roman"/>
          <w:szCs w:val="20"/>
          <w:highlight w:val="cyan"/>
          <w:lang w:val="en-GB"/>
        </w:rPr>
        <w:t>[104-e-NR-Pos-02] Email discussion/approval on SRS for positioning until Jan-29 – Florent (Ericsson)</w:t>
      </w:r>
    </w:p>
    <w:p w14:paraId="4B610DE7" w14:textId="77777777" w:rsidR="0008580E" w:rsidRDefault="00F96F87">
      <w:pPr>
        <w:numPr>
          <w:ilvl w:val="0"/>
          <w:numId w:val="43"/>
        </w:numPr>
        <w:rPr>
          <w:rFonts w:ascii="Times New Roman" w:eastAsia="MS Gothic" w:hAnsi="Times New Roman" w:cs="Times New Roman"/>
          <w:szCs w:val="20"/>
          <w:highlight w:val="cyan"/>
        </w:rPr>
      </w:pPr>
      <w:r>
        <w:rPr>
          <w:rFonts w:ascii="Times New Roman" w:eastAsia="MS Gothic" w:hAnsi="Times New Roman" w:cs="Times New Roman"/>
          <w:szCs w:val="20"/>
          <w:highlight w:val="cyan"/>
        </w:rPr>
        <w:t>Aspect 2.2 – Semi-persistent SRS for Positioning Activation</w:t>
      </w:r>
    </w:p>
    <w:p w14:paraId="655F40B7" w14:textId="77777777" w:rsidR="0008580E" w:rsidRDefault="00F96F87">
      <w:pPr>
        <w:numPr>
          <w:ilvl w:val="0"/>
          <w:numId w:val="43"/>
        </w:numPr>
        <w:rPr>
          <w:rFonts w:ascii="Times New Roman" w:eastAsia="MS Gothic" w:hAnsi="Times New Roman" w:cs="Times New Roman"/>
          <w:szCs w:val="20"/>
          <w:highlight w:val="cyan"/>
        </w:rPr>
      </w:pPr>
      <w:r>
        <w:rPr>
          <w:rFonts w:ascii="Times New Roman" w:eastAsia="MS Gothic" w:hAnsi="Times New Roman" w:cs="Times New Roman"/>
          <w:szCs w:val="20"/>
          <w:highlight w:val="cyan"/>
        </w:rPr>
        <w:t>Aspect 2.10 – Editorial Corrections for the TS 38.214</w:t>
      </w:r>
    </w:p>
    <w:p w14:paraId="1242989B" w14:textId="77777777" w:rsidR="0008580E" w:rsidRDefault="00F96F87">
      <w:pPr>
        <w:numPr>
          <w:ilvl w:val="0"/>
          <w:numId w:val="43"/>
        </w:numPr>
        <w:rPr>
          <w:rFonts w:ascii="Times New Roman" w:eastAsia="MS Gothic" w:hAnsi="Times New Roman" w:cs="Times New Roman"/>
          <w:szCs w:val="20"/>
          <w:highlight w:val="cyan"/>
        </w:rPr>
      </w:pPr>
      <w:r>
        <w:rPr>
          <w:rFonts w:ascii="Times New Roman" w:eastAsia="MS Gothic" w:hAnsi="Times New Roman" w:cs="Times New Roman"/>
          <w:szCs w:val="20"/>
          <w:highlight w:val="cyan"/>
        </w:rPr>
        <w:t xml:space="preserve">Aspect 2.11 – Misalignment of dl-PRS-r16 in </w:t>
      </w:r>
      <w:proofErr w:type="spellStart"/>
      <w:r>
        <w:rPr>
          <w:rFonts w:ascii="Times New Roman" w:eastAsia="MS Gothic" w:hAnsi="Times New Roman" w:cs="Times New Roman"/>
          <w:szCs w:val="20"/>
          <w:highlight w:val="cyan"/>
        </w:rPr>
        <w:t>spatialRelationInfoPos</w:t>
      </w:r>
      <w:proofErr w:type="spellEnd"/>
    </w:p>
    <w:p w14:paraId="1FE529E8" w14:textId="77777777" w:rsidR="0008580E" w:rsidRDefault="00F96F87">
      <w:pPr>
        <w:numPr>
          <w:ilvl w:val="0"/>
          <w:numId w:val="43"/>
        </w:numPr>
        <w:rPr>
          <w:rFonts w:ascii="Times New Roman" w:eastAsia="MS Gothic" w:hAnsi="Times New Roman" w:cs="Times New Roman"/>
          <w:szCs w:val="20"/>
          <w:highlight w:val="cyan"/>
        </w:rPr>
      </w:pPr>
      <w:r>
        <w:rPr>
          <w:rFonts w:ascii="Times New Roman" w:eastAsia="MS Gothic" w:hAnsi="Times New Roman" w:cs="Times New Roman"/>
          <w:szCs w:val="20"/>
          <w:highlight w:val="cyan"/>
        </w:rPr>
        <w:t>Aspect 2.12 – Corrections to Positioning SRS and Higher Layer Parameters</w:t>
      </w:r>
    </w:p>
    <w:p w14:paraId="35857A94" w14:textId="77777777" w:rsidR="0008580E" w:rsidRDefault="0008580E">
      <w:pPr>
        <w:ind w:left="360"/>
        <w:rPr>
          <w:rFonts w:ascii="Times New Roman" w:eastAsia="MS Gothic" w:hAnsi="Times New Roman" w:cs="Times New Roman"/>
          <w:szCs w:val="20"/>
          <w:highlight w:val="cyan"/>
        </w:rPr>
      </w:pPr>
    </w:p>
    <w:p w14:paraId="5CBC5CAD" w14:textId="77777777" w:rsidR="0008580E" w:rsidRDefault="00F96F87">
      <w:pPr>
        <w:pStyle w:val="3GPPH1"/>
        <w:numPr>
          <w:ilvl w:val="0"/>
          <w:numId w:val="1"/>
        </w:numPr>
        <w:ind w:left="425" w:hanging="425"/>
      </w:pPr>
      <w:bookmarkStart w:id="2" w:name="_Ref7598514"/>
      <w:bookmarkStart w:id="3" w:name="_Ref7792543"/>
      <w:r>
        <w:t>List of Remaining Opens on NR Positioning</w:t>
      </w:r>
    </w:p>
    <w:p w14:paraId="413C3BAE" w14:textId="77777777" w:rsidR="0008580E" w:rsidRDefault="00F96F87">
      <w:pPr>
        <w:pStyle w:val="Heading2"/>
        <w:numPr>
          <w:ilvl w:val="1"/>
          <w:numId w:val="1"/>
        </w:numPr>
      </w:pPr>
      <w:r>
        <w:t>Aspect 2.2 Semi-persistent SRS for Positioning Activation</w:t>
      </w:r>
    </w:p>
    <w:p w14:paraId="3ECA4C17" w14:textId="77777777" w:rsidR="0008580E" w:rsidRDefault="00F96F87">
      <w:pPr>
        <w:pStyle w:val="Heading3"/>
      </w:pPr>
      <w:r>
        <w:t>Feature Lead Summary</w:t>
      </w:r>
    </w:p>
    <w:p w14:paraId="71D5EBF0" w14:textId="77777777" w:rsidR="0008580E" w:rsidRDefault="00F96F87">
      <w:pPr>
        <w:pStyle w:val="3GPPText"/>
      </w:pPr>
      <w:r>
        <w:rPr>
          <w:lang w:val="en-GB"/>
        </w:rPr>
        <w:t xml:space="preserve"> </w:t>
      </w:r>
      <w:r>
        <w:t xml:space="preserve">In [ZTE, </w:t>
      </w:r>
      <w:r>
        <w:fldChar w:fldCharType="begin"/>
      </w:r>
      <w:r>
        <w:instrText xml:space="preserve"> REF _Ref61954256 \r \h </w:instrText>
      </w:r>
      <w:r>
        <w:fldChar w:fldCharType="separate"/>
      </w:r>
      <w:r>
        <w:t>[1]</w:t>
      </w:r>
      <w:r>
        <w:fldChar w:fldCharType="end"/>
      </w:r>
      <w:r>
        <w:t xml:space="preserve">], it is pointed out that terminology “activated” should be used for semi-persistent SRS for positioning in order to have </w:t>
      </w:r>
      <w:r>
        <w:rPr>
          <w:rFonts w:hint="eastAsia"/>
        </w:rPr>
        <w:t xml:space="preserve">consistent descriptions in current specification </w:t>
      </w:r>
      <w:r>
        <w:t>for MAC CE and</w:t>
      </w:r>
      <w:r>
        <w:rPr>
          <w:rFonts w:hint="eastAsia"/>
        </w:rPr>
        <w:t xml:space="preserve"> semi-persistent positioning SRS in clause 6.2.1 of</w:t>
      </w:r>
      <w:r>
        <w:t xml:space="preserve"> the</w:t>
      </w:r>
      <w:r>
        <w:rPr>
          <w:rFonts w:hint="eastAsia"/>
        </w:rPr>
        <w:t xml:space="preserve"> TS 38.214</w:t>
      </w:r>
      <w:r>
        <w:t>.</w:t>
      </w:r>
    </w:p>
    <w:tbl>
      <w:tblPr>
        <w:tblStyle w:val="TableGrid"/>
        <w:tblW w:w="10060" w:type="dxa"/>
        <w:tblLook w:val="04A0" w:firstRow="1" w:lastRow="0" w:firstColumn="1" w:lastColumn="0" w:noHBand="0" w:noVBand="1"/>
      </w:tblPr>
      <w:tblGrid>
        <w:gridCol w:w="10060"/>
      </w:tblGrid>
      <w:tr w:rsidR="0008580E" w14:paraId="77336DBC" w14:textId="77777777">
        <w:tc>
          <w:tcPr>
            <w:tcW w:w="10060" w:type="dxa"/>
          </w:tcPr>
          <w:p w14:paraId="36C9515F" w14:textId="77777777" w:rsidR="0008580E" w:rsidRDefault="00F96F87">
            <w:pPr>
              <w:snapToGrid w:val="0"/>
              <w:spacing w:afterLines="50" w:after="120"/>
              <w:jc w:val="center"/>
              <w:rPr>
                <w:color w:val="FF0000"/>
              </w:rPr>
            </w:pPr>
            <w:r>
              <w:rPr>
                <w:rFonts w:hint="eastAsia"/>
                <w:color w:val="FF0000"/>
              </w:rPr>
              <w:t>&lt;</w:t>
            </w:r>
            <w:r>
              <w:rPr>
                <w:color w:val="FF0000"/>
              </w:rPr>
              <w:t xml:space="preserve">TS 38.214 </w:t>
            </w:r>
            <w:r>
              <w:rPr>
                <w:rFonts w:hint="eastAsia"/>
                <w:color w:val="FF0000"/>
              </w:rPr>
              <w:t>sub</w:t>
            </w:r>
            <w:r>
              <w:rPr>
                <w:color w:val="FF0000"/>
              </w:rPr>
              <w:t xml:space="preserve">-clause </w:t>
            </w:r>
            <w:r>
              <w:rPr>
                <w:rFonts w:hint="eastAsia"/>
                <w:color w:val="FF0000"/>
              </w:rPr>
              <w:t>6.2.1</w:t>
            </w:r>
            <w:r>
              <w:rPr>
                <w:color w:val="FF0000"/>
              </w:rPr>
              <w:t xml:space="preserve"> unchanged parts omitted&gt;</w:t>
            </w:r>
          </w:p>
          <w:p w14:paraId="644374AA" w14:textId="77777777" w:rsidR="0008580E" w:rsidRDefault="00F96F87">
            <w:r>
              <w:rPr>
                <w:lang w:bidi="ar"/>
              </w:rPr>
              <w:t xml:space="preserve">For operation in the same carrier, the UE is not expected to be configured on overlapping symbols with a SRS resource configured by the higher layer parameter </w:t>
            </w:r>
            <w:r>
              <w:rPr>
                <w:i/>
                <w:lang w:bidi="ar"/>
              </w:rPr>
              <w:t>SRS-PosResource</w:t>
            </w:r>
            <w:r>
              <w:rPr>
                <w:lang w:bidi="ar"/>
              </w:rPr>
              <w:t xml:space="preserve"> and a SRS resource configured by the higher layer parameter </w:t>
            </w:r>
            <w:r>
              <w:rPr>
                <w:i/>
                <w:lang w:bidi="ar"/>
              </w:rPr>
              <w:t>SRS-Resource</w:t>
            </w:r>
            <w:r>
              <w:rPr>
                <w:lang w:bidi="ar"/>
              </w:rPr>
              <w:t xml:space="preserve"> with </w:t>
            </w:r>
            <w:r>
              <w:rPr>
                <w:i/>
                <w:lang w:bidi="ar"/>
              </w:rPr>
              <w:t>resourceType</w:t>
            </w:r>
            <w:r>
              <w:rPr>
                <w:lang w:bidi="ar"/>
              </w:rPr>
              <w:t xml:space="preserve"> of both SRS resources as 'periodic'.</w:t>
            </w:r>
          </w:p>
          <w:p w14:paraId="0ADF7EB8" w14:textId="77777777" w:rsidR="0008580E" w:rsidRDefault="00F96F87">
            <w:r>
              <w:rPr>
                <w:lang w:bidi="ar"/>
              </w:rPr>
              <w:t xml:space="preserve">For operation in the same carrier, the UE is not expected to be </w:t>
            </w:r>
            <w:ins w:id="4" w:author=" ZTE " w:date="2021-01-07T11:34:00Z">
              <w:r>
                <w:rPr>
                  <w:lang w:bidi="ar"/>
                </w:rPr>
                <w:t xml:space="preserve">activated or </w:t>
              </w:r>
            </w:ins>
            <w:r>
              <w:rPr>
                <w:lang w:bidi="ar"/>
              </w:rPr>
              <w:t xml:space="preserve">triggered to transmit SRS on overlapping symbols with a SRS resource configured by the higher layer parameter </w:t>
            </w:r>
            <w:r>
              <w:rPr>
                <w:i/>
                <w:lang w:bidi="ar"/>
              </w:rPr>
              <w:t>SRS-PosResource</w:t>
            </w:r>
            <w:r>
              <w:rPr>
                <w:lang w:bidi="ar"/>
              </w:rPr>
              <w:t xml:space="preserve"> and a SRS resource configured by the higher layer parameter </w:t>
            </w:r>
            <w:r>
              <w:rPr>
                <w:i/>
                <w:lang w:bidi="ar"/>
              </w:rPr>
              <w:t>SRS-Resource</w:t>
            </w:r>
            <w:r>
              <w:rPr>
                <w:lang w:bidi="ar"/>
              </w:rPr>
              <w:t xml:space="preserve"> with </w:t>
            </w:r>
            <w:r>
              <w:rPr>
                <w:i/>
                <w:lang w:bidi="ar"/>
              </w:rPr>
              <w:t>resourceType</w:t>
            </w:r>
            <w:r>
              <w:rPr>
                <w:lang w:bidi="ar"/>
              </w:rPr>
              <w:t xml:space="preserve"> of both SRS resources as 'semi-persistent' or 'aperiodic'.</w:t>
            </w:r>
          </w:p>
          <w:p w14:paraId="3B0D0DF8" w14:textId="77777777" w:rsidR="0008580E" w:rsidRDefault="00F96F87">
            <w:r>
              <w:rPr>
                <w:lang w:bidi="ar"/>
              </w:rPr>
              <w:lastRenderedPageBreak/>
              <w:t xml:space="preserve">For operations in the same carrier, the UE is not expected to be configured on overlapping symbols with more than one SRS resources configured by the higher layer parameter </w:t>
            </w:r>
            <w:r>
              <w:rPr>
                <w:i/>
                <w:lang w:bidi="ar"/>
              </w:rPr>
              <w:t>SRS-PosResource</w:t>
            </w:r>
            <w:r>
              <w:rPr>
                <w:lang w:bidi="ar"/>
              </w:rPr>
              <w:t xml:space="preserve"> with </w:t>
            </w:r>
            <w:r>
              <w:rPr>
                <w:i/>
                <w:lang w:bidi="ar"/>
              </w:rPr>
              <w:t>resourceType</w:t>
            </w:r>
            <w:r>
              <w:rPr>
                <w:lang w:bidi="ar"/>
              </w:rPr>
              <w:t xml:space="preserve"> of the SRS resources as 'periodic'.</w:t>
            </w:r>
          </w:p>
          <w:p w14:paraId="7EDDB49D" w14:textId="77777777" w:rsidR="0008580E" w:rsidRDefault="00F96F87">
            <w:pPr>
              <w:rPr>
                <w:b/>
              </w:rPr>
            </w:pPr>
            <w:r>
              <w:rPr>
                <w:lang w:bidi="ar"/>
              </w:rPr>
              <w:t xml:space="preserve">For operations in the same carrier, the UE is not expected to be </w:t>
            </w:r>
            <w:ins w:id="5" w:author=" ZTE " w:date="2021-01-07T11:33:00Z">
              <w:r>
                <w:rPr>
                  <w:lang w:bidi="ar"/>
                </w:rPr>
                <w:t xml:space="preserve">activated or </w:t>
              </w:r>
            </w:ins>
            <w:r>
              <w:rPr>
                <w:lang w:bidi="ar"/>
              </w:rPr>
              <w:t xml:space="preserve">triggered to transmit SRS on overlapping symbols with more than one SRS resources configured by the higher layer parameter </w:t>
            </w:r>
            <w:r>
              <w:rPr>
                <w:i/>
                <w:lang w:bidi="ar"/>
              </w:rPr>
              <w:t>SRS-PosResource</w:t>
            </w:r>
            <w:r>
              <w:rPr>
                <w:lang w:bidi="ar"/>
              </w:rPr>
              <w:t xml:space="preserve"> with </w:t>
            </w:r>
            <w:r>
              <w:rPr>
                <w:i/>
                <w:lang w:bidi="ar"/>
              </w:rPr>
              <w:t>resourceType</w:t>
            </w:r>
            <w:r>
              <w:rPr>
                <w:lang w:bidi="ar"/>
              </w:rPr>
              <w:t xml:space="preserve"> of the SRS resources as 'semi-persistent' or 'aperiodic'.</w:t>
            </w:r>
          </w:p>
          <w:p w14:paraId="1A66DCDB" w14:textId="77777777" w:rsidR="0008580E" w:rsidRDefault="00F96F87">
            <w:pPr>
              <w:snapToGrid w:val="0"/>
              <w:spacing w:afterLines="50" w:after="120"/>
              <w:jc w:val="center"/>
            </w:pPr>
            <w:r>
              <w:rPr>
                <w:color w:val="FF0000"/>
              </w:rPr>
              <w:t>&lt;unchanged parts omitted&gt;</w:t>
            </w:r>
          </w:p>
        </w:tc>
      </w:tr>
    </w:tbl>
    <w:p w14:paraId="0B05BDA3" w14:textId="77777777" w:rsidR="0008580E" w:rsidRDefault="0008580E">
      <w:pPr>
        <w:pStyle w:val="3GPPText"/>
      </w:pPr>
    </w:p>
    <w:p w14:paraId="7648BEE6" w14:textId="77777777" w:rsidR="0008580E" w:rsidRDefault="0008580E">
      <w:pPr>
        <w:rPr>
          <w:lang w:val="en-GB"/>
        </w:rPr>
      </w:pPr>
    </w:p>
    <w:p w14:paraId="5FD06F98" w14:textId="77777777" w:rsidR="0008580E" w:rsidRDefault="00F96F87">
      <w:pPr>
        <w:pStyle w:val="Heading3"/>
      </w:pPr>
      <w:r>
        <w:t>first round of comments</w:t>
      </w:r>
    </w:p>
    <w:p w14:paraId="5A5605BD" w14:textId="77777777" w:rsidR="0008580E" w:rsidRDefault="00F96F87">
      <w:r>
        <w:t>Companies are encouraged to provide their view on the TP in the table below</w:t>
      </w:r>
    </w:p>
    <w:tbl>
      <w:tblPr>
        <w:tblStyle w:val="TableGrid"/>
        <w:tblW w:w="0" w:type="auto"/>
        <w:tblLook w:val="04A0" w:firstRow="1" w:lastRow="0" w:firstColumn="1" w:lastColumn="0" w:noHBand="0" w:noVBand="1"/>
      </w:tblPr>
      <w:tblGrid>
        <w:gridCol w:w="1880"/>
        <w:gridCol w:w="7745"/>
      </w:tblGrid>
      <w:tr w:rsidR="0008580E" w14:paraId="273DA7BF" w14:textId="77777777">
        <w:tc>
          <w:tcPr>
            <w:tcW w:w="1880" w:type="dxa"/>
          </w:tcPr>
          <w:p w14:paraId="3127169A" w14:textId="77777777" w:rsidR="0008580E" w:rsidRDefault="00F96F87">
            <w:r>
              <w:t>Company</w:t>
            </w:r>
          </w:p>
        </w:tc>
        <w:tc>
          <w:tcPr>
            <w:tcW w:w="7745" w:type="dxa"/>
          </w:tcPr>
          <w:p w14:paraId="439ADDD9" w14:textId="77777777" w:rsidR="0008580E" w:rsidRDefault="00F96F87">
            <w:r>
              <w:t>Comment</w:t>
            </w:r>
          </w:p>
        </w:tc>
      </w:tr>
      <w:tr w:rsidR="0008580E" w14:paraId="4084E832" w14:textId="77777777">
        <w:tc>
          <w:tcPr>
            <w:tcW w:w="1880" w:type="dxa"/>
          </w:tcPr>
          <w:p w14:paraId="03592308" w14:textId="77777777" w:rsidR="0008580E" w:rsidRDefault="00F96F87">
            <w:pPr>
              <w:rPr>
                <w:rFonts w:eastAsia="DengXian"/>
              </w:rPr>
            </w:pPr>
            <w:r>
              <w:rPr>
                <w:rFonts w:eastAsia="DengXian" w:hint="eastAsia"/>
              </w:rPr>
              <w:t>H</w:t>
            </w:r>
            <w:r>
              <w:rPr>
                <w:rFonts w:eastAsia="DengXian"/>
              </w:rPr>
              <w:t>uawei/HiSilicon</w:t>
            </w:r>
          </w:p>
        </w:tc>
        <w:tc>
          <w:tcPr>
            <w:tcW w:w="7745" w:type="dxa"/>
          </w:tcPr>
          <w:p w14:paraId="0DA198D1" w14:textId="77777777" w:rsidR="0008580E" w:rsidRDefault="00F96F87">
            <w:pPr>
              <w:rPr>
                <w:rFonts w:eastAsia="DengXian"/>
              </w:rPr>
            </w:pPr>
            <w:r>
              <w:rPr>
                <w:rFonts w:eastAsia="DengXian" w:hint="eastAsia"/>
              </w:rPr>
              <w:t>F</w:t>
            </w:r>
            <w:r>
              <w:rPr>
                <w:rFonts w:eastAsia="DengXian"/>
              </w:rPr>
              <w:t>ine with the change, but we have “Triggering SP-SRS” description in other paragraphs since Rel-15.</w:t>
            </w:r>
          </w:p>
          <w:p w14:paraId="0B70322A" w14:textId="77777777" w:rsidR="0008580E" w:rsidRDefault="0008580E">
            <w:pPr>
              <w:rPr>
                <w:rFonts w:eastAsia="DengXian"/>
              </w:rPr>
            </w:pPr>
          </w:p>
          <w:p w14:paraId="6A413D7D" w14:textId="77777777" w:rsidR="0008580E" w:rsidRDefault="00F96F87">
            <w:pPr>
              <w:spacing w:after="180"/>
              <w:rPr>
                <w:rFonts w:ascii="Times New Roman" w:eastAsia="SimSun" w:hAnsi="Times New Roman" w:cs="Times New Roman"/>
                <w:sz w:val="20"/>
                <w:szCs w:val="20"/>
                <w:lang w:val="en-GB"/>
              </w:rPr>
            </w:pPr>
            <w:r>
              <w:rPr>
                <w:rFonts w:ascii="Times New Roman" w:eastAsia="SimSun" w:hAnsi="Times New Roman" w:cs="Times New Roman"/>
                <w:sz w:val="20"/>
                <w:szCs w:val="20"/>
                <w:lang w:val="en-GB"/>
              </w:rPr>
              <w:t xml:space="preserve">In case a SRS resource with </w:t>
            </w:r>
            <w:proofErr w:type="spellStart"/>
            <w:r>
              <w:rPr>
                <w:rFonts w:ascii="Times New Roman" w:eastAsia="SimSun" w:hAnsi="Times New Roman" w:cs="Times New Roman"/>
                <w:i/>
                <w:sz w:val="20"/>
                <w:szCs w:val="20"/>
                <w:lang w:val="en-GB"/>
              </w:rPr>
              <w:t>resourceType</w:t>
            </w:r>
            <w:proofErr w:type="spellEnd"/>
            <w:r>
              <w:rPr>
                <w:rFonts w:ascii="Times New Roman" w:eastAsia="SimSun" w:hAnsi="Times New Roman" w:cs="Times New Roman"/>
                <w:sz w:val="20"/>
                <w:szCs w:val="20"/>
                <w:lang w:val="en-GB"/>
              </w:rPr>
              <w:t xml:space="preserve"> set as 'semi-persistent' is </w:t>
            </w:r>
            <w:r>
              <w:rPr>
                <w:rFonts w:ascii="Times New Roman" w:eastAsia="SimSun" w:hAnsi="Times New Roman" w:cs="Times New Roman"/>
                <w:sz w:val="20"/>
                <w:szCs w:val="20"/>
                <w:highlight w:val="yellow"/>
                <w:lang w:val="en-GB"/>
              </w:rPr>
              <w:t>triggered</w:t>
            </w:r>
            <w:r>
              <w:rPr>
                <w:rFonts w:ascii="Times New Roman" w:eastAsia="SimSun" w:hAnsi="Times New Roman" w:cs="Times New Roman"/>
                <w:sz w:val="20"/>
                <w:szCs w:val="20"/>
                <w:lang w:val="en-GB"/>
              </w:rPr>
              <w:t xml:space="preserve"> on the OFDM symbol</w:t>
            </w:r>
            <w:r>
              <w:rPr>
                <w:rFonts w:ascii="Times New Roman" w:eastAsia="SimSun" w:hAnsi="Times New Roman" w:cs="Times New Roman"/>
                <w:sz w:val="20"/>
                <w:szCs w:val="20"/>
              </w:rPr>
              <w:t>(s)</w:t>
            </w:r>
            <w:r>
              <w:rPr>
                <w:rFonts w:ascii="Times New Roman" w:eastAsia="SimSun" w:hAnsi="Times New Roman" w:cs="Times New Roman"/>
                <w:sz w:val="20"/>
                <w:szCs w:val="20"/>
                <w:lang w:val="en-GB"/>
              </w:rPr>
              <w:t xml:space="preserve"> configured with periodic SRS transmission, the UE shall transmit the semi-persistent SRS resource and </w:t>
            </w:r>
            <w:r>
              <w:rPr>
                <w:rFonts w:ascii="Times New Roman" w:eastAsia="SimSun" w:hAnsi="Times New Roman" w:cs="Times New Roman"/>
                <w:sz w:val="20"/>
                <w:szCs w:val="20"/>
              </w:rPr>
              <w:t>only</w:t>
            </w:r>
            <w:r>
              <w:rPr>
                <w:rFonts w:ascii="Times New Roman" w:eastAsia="SimSun" w:hAnsi="Times New Roman" w:cs="Times New Roman"/>
                <w:sz w:val="20"/>
                <w:szCs w:val="20"/>
                <w:lang w:val="en-GB"/>
              </w:rPr>
              <w:t xml:space="preserve"> the periodic SRS </w:t>
            </w:r>
            <w:r>
              <w:rPr>
                <w:rFonts w:ascii="Times New Roman" w:eastAsia="SimSun" w:hAnsi="Times New Roman" w:cs="Times New Roman"/>
                <w:sz w:val="20"/>
                <w:szCs w:val="20"/>
              </w:rPr>
              <w:t>symbol</w:t>
            </w:r>
            <w:r>
              <w:rPr>
                <w:rFonts w:ascii="Times New Roman" w:eastAsia="SimSun" w:hAnsi="Times New Roman" w:cs="Times New Roman"/>
                <w:sz w:val="20"/>
                <w:szCs w:val="20"/>
                <w:lang w:val="en-GB"/>
              </w:rPr>
              <w:t>(s) overlapping within the symbol(s)</w:t>
            </w:r>
            <w:r>
              <w:rPr>
                <w:rFonts w:ascii="Times New Roman" w:eastAsia="SimSun" w:hAnsi="Times New Roman" w:cs="Times New Roman"/>
                <w:sz w:val="20"/>
                <w:szCs w:val="20"/>
              </w:rPr>
              <w:t xml:space="preserve"> are dropped, while the periodic SRS symbol(s) that are not overlapped with the semi-persistent SRS resource are transmitted</w:t>
            </w:r>
            <w:r>
              <w:rPr>
                <w:rFonts w:ascii="Times New Roman" w:eastAsia="SimSun" w:hAnsi="Times New Roman" w:cs="Times New Roman"/>
                <w:sz w:val="20"/>
                <w:szCs w:val="20"/>
                <w:lang w:val="en-GB"/>
              </w:rPr>
              <w:t xml:space="preserve">. </w:t>
            </w:r>
          </w:p>
          <w:p w14:paraId="63E0C225" w14:textId="77777777" w:rsidR="0008580E" w:rsidRDefault="0008580E">
            <w:pPr>
              <w:rPr>
                <w:rFonts w:eastAsia="DengXian"/>
                <w:lang w:val="en-GB"/>
              </w:rPr>
            </w:pPr>
          </w:p>
        </w:tc>
      </w:tr>
      <w:tr w:rsidR="0008580E" w14:paraId="58072022" w14:textId="77777777">
        <w:tc>
          <w:tcPr>
            <w:tcW w:w="1880" w:type="dxa"/>
          </w:tcPr>
          <w:p w14:paraId="45CCAF70" w14:textId="77777777" w:rsidR="0008580E" w:rsidRDefault="00F96F87">
            <w:r>
              <w:rPr>
                <w:rFonts w:hint="eastAsia"/>
              </w:rPr>
              <w:t>ZTE</w:t>
            </w:r>
          </w:p>
        </w:tc>
        <w:tc>
          <w:tcPr>
            <w:tcW w:w="7745" w:type="dxa"/>
          </w:tcPr>
          <w:p w14:paraId="58733D65" w14:textId="77777777" w:rsidR="0008580E" w:rsidRDefault="00F96F87">
            <w:r>
              <w:rPr>
                <w:rFonts w:hint="eastAsia"/>
              </w:rPr>
              <w:t>Support</w:t>
            </w:r>
            <w:r>
              <w:t xml:space="preserve"> for consistency</w:t>
            </w:r>
            <w:r>
              <w:rPr>
                <w:rFonts w:hint="eastAsia"/>
              </w:rPr>
              <w:t xml:space="preserve">. At least for </w:t>
            </w:r>
            <w:r>
              <w:t>most of places, the specification use “activate” to describe semi-persistent SRS. Regarding the place mentioned by Huawei, it can be handled in MIMO session.</w:t>
            </w:r>
          </w:p>
        </w:tc>
      </w:tr>
      <w:tr w:rsidR="0008580E" w14:paraId="0544A8A9" w14:textId="77777777">
        <w:tc>
          <w:tcPr>
            <w:tcW w:w="1880" w:type="dxa"/>
          </w:tcPr>
          <w:p w14:paraId="2468AD64" w14:textId="77777777" w:rsidR="0008580E" w:rsidRDefault="00F96F87">
            <w:r>
              <w:t>OPPO</w:t>
            </w:r>
          </w:p>
        </w:tc>
        <w:tc>
          <w:tcPr>
            <w:tcW w:w="7745" w:type="dxa"/>
          </w:tcPr>
          <w:p w14:paraId="5ED0A487" w14:textId="77777777" w:rsidR="0008580E" w:rsidRDefault="00F96F87">
            <w:r>
              <w:t>Indeed, generally “activation” is used for SP SRS and “triggering” is used in AP SRS. So we are ok with the proposed change.</w:t>
            </w:r>
          </w:p>
        </w:tc>
      </w:tr>
      <w:tr w:rsidR="0008580E" w14:paraId="54D62768" w14:textId="77777777">
        <w:tc>
          <w:tcPr>
            <w:tcW w:w="1880" w:type="dxa"/>
          </w:tcPr>
          <w:p w14:paraId="3607182A" w14:textId="77777777" w:rsidR="0008580E" w:rsidRDefault="00F96F87">
            <w:r>
              <w:t>Qualcomm</w:t>
            </w:r>
          </w:p>
        </w:tc>
        <w:tc>
          <w:tcPr>
            <w:tcW w:w="7745" w:type="dxa"/>
          </w:tcPr>
          <w:p w14:paraId="4936C2A6" w14:textId="77777777" w:rsidR="0008580E" w:rsidRDefault="00F96F87">
            <w:r>
              <w:t>OK</w:t>
            </w:r>
          </w:p>
        </w:tc>
      </w:tr>
      <w:tr w:rsidR="0008580E" w14:paraId="5CEAE5DA" w14:textId="77777777">
        <w:tc>
          <w:tcPr>
            <w:tcW w:w="1880" w:type="dxa"/>
          </w:tcPr>
          <w:p w14:paraId="36B29719" w14:textId="77777777" w:rsidR="0008580E" w:rsidRDefault="00F96F87">
            <w:pPr>
              <w:rPr>
                <w:rFonts w:eastAsia="DengXian"/>
              </w:rPr>
            </w:pPr>
            <w:r>
              <w:rPr>
                <w:rFonts w:eastAsia="DengXian" w:hint="eastAsia"/>
              </w:rPr>
              <w:t>CATT</w:t>
            </w:r>
          </w:p>
        </w:tc>
        <w:tc>
          <w:tcPr>
            <w:tcW w:w="7745" w:type="dxa"/>
          </w:tcPr>
          <w:p w14:paraId="7C5B7D82" w14:textId="77777777" w:rsidR="0008580E" w:rsidRDefault="00F96F87">
            <w:pPr>
              <w:rPr>
                <w:rFonts w:eastAsia="DengXian"/>
              </w:rPr>
            </w:pPr>
            <w:r>
              <w:rPr>
                <w:rFonts w:eastAsia="DengXian" w:hint="eastAsia"/>
              </w:rPr>
              <w:t>Support.</w:t>
            </w:r>
          </w:p>
        </w:tc>
      </w:tr>
      <w:tr w:rsidR="0008580E" w14:paraId="331A6962" w14:textId="77777777">
        <w:tc>
          <w:tcPr>
            <w:tcW w:w="1880" w:type="dxa"/>
          </w:tcPr>
          <w:p w14:paraId="3A80BF53" w14:textId="77777777" w:rsidR="0008580E" w:rsidRDefault="00F96F87">
            <w:pPr>
              <w:rPr>
                <w:rFonts w:eastAsia="DengXian"/>
              </w:rPr>
            </w:pPr>
            <w:r>
              <w:rPr>
                <w:rFonts w:eastAsia="DengXian"/>
              </w:rPr>
              <w:t>Apple</w:t>
            </w:r>
          </w:p>
        </w:tc>
        <w:tc>
          <w:tcPr>
            <w:tcW w:w="7745" w:type="dxa"/>
          </w:tcPr>
          <w:p w14:paraId="7838B8E7" w14:textId="77777777" w:rsidR="0008580E" w:rsidRDefault="00F96F87">
            <w:pPr>
              <w:rPr>
                <w:rFonts w:eastAsia="DengXian"/>
              </w:rPr>
            </w:pPr>
            <w:r>
              <w:rPr>
                <w:rFonts w:eastAsia="DengXian"/>
              </w:rPr>
              <w:t>Support</w:t>
            </w:r>
          </w:p>
        </w:tc>
      </w:tr>
      <w:tr w:rsidR="0008580E" w14:paraId="0F1FE9A1" w14:textId="77777777">
        <w:tc>
          <w:tcPr>
            <w:tcW w:w="1880" w:type="dxa"/>
          </w:tcPr>
          <w:p w14:paraId="1749AAFF" w14:textId="77777777" w:rsidR="0008580E" w:rsidRDefault="00F96F87">
            <w:pPr>
              <w:rPr>
                <w:rFonts w:eastAsia="Malgun Gothic"/>
              </w:rPr>
            </w:pPr>
            <w:r>
              <w:rPr>
                <w:rFonts w:eastAsia="Malgun Gothic" w:hint="eastAsia"/>
              </w:rPr>
              <w:t>L</w:t>
            </w:r>
            <w:r>
              <w:rPr>
                <w:rFonts w:eastAsia="Malgun Gothic"/>
              </w:rPr>
              <w:t>G</w:t>
            </w:r>
          </w:p>
        </w:tc>
        <w:tc>
          <w:tcPr>
            <w:tcW w:w="7745" w:type="dxa"/>
          </w:tcPr>
          <w:p w14:paraId="0031BCAD" w14:textId="77777777" w:rsidR="0008580E" w:rsidRDefault="00F96F87">
            <w:pPr>
              <w:rPr>
                <w:rFonts w:eastAsia="Malgun Gothic"/>
              </w:rPr>
            </w:pPr>
            <w:r>
              <w:rPr>
                <w:rFonts w:eastAsia="Malgun Gothic" w:hint="eastAsia"/>
              </w:rPr>
              <w:t>OK</w:t>
            </w:r>
          </w:p>
        </w:tc>
      </w:tr>
      <w:tr w:rsidR="0008580E" w14:paraId="4A429924" w14:textId="77777777">
        <w:tc>
          <w:tcPr>
            <w:tcW w:w="1880" w:type="dxa"/>
          </w:tcPr>
          <w:p w14:paraId="5652827B" w14:textId="77777777" w:rsidR="0008580E" w:rsidRDefault="00F96F87">
            <w:pPr>
              <w:rPr>
                <w:rFonts w:eastAsia="Malgun Gothic"/>
              </w:rPr>
            </w:pPr>
            <w:r>
              <w:rPr>
                <w:rFonts w:eastAsia="Malgun Gothic"/>
              </w:rPr>
              <w:t>Intel</w:t>
            </w:r>
          </w:p>
        </w:tc>
        <w:tc>
          <w:tcPr>
            <w:tcW w:w="7745" w:type="dxa"/>
          </w:tcPr>
          <w:p w14:paraId="36648B59" w14:textId="77777777" w:rsidR="0008580E" w:rsidRDefault="00F96F87">
            <w:pPr>
              <w:rPr>
                <w:rFonts w:eastAsia="Malgun Gothic"/>
              </w:rPr>
            </w:pPr>
            <w:r>
              <w:rPr>
                <w:rFonts w:eastAsia="Malgun Gothic"/>
              </w:rPr>
              <w:t>OK to change</w:t>
            </w:r>
          </w:p>
        </w:tc>
      </w:tr>
      <w:tr w:rsidR="0008580E" w14:paraId="09F4EBED" w14:textId="77777777">
        <w:tc>
          <w:tcPr>
            <w:tcW w:w="1880" w:type="dxa"/>
          </w:tcPr>
          <w:p w14:paraId="77F9E2AD" w14:textId="77777777" w:rsidR="0008580E" w:rsidRDefault="00F96F87">
            <w:pPr>
              <w:rPr>
                <w:rFonts w:eastAsia="Malgun Gothic"/>
                <w:lang w:val="sv-SE"/>
              </w:rPr>
            </w:pPr>
            <w:r>
              <w:rPr>
                <w:rFonts w:eastAsia="Malgun Gothic"/>
                <w:lang w:val="sv-SE"/>
              </w:rPr>
              <w:t>Ericsson</w:t>
            </w:r>
          </w:p>
        </w:tc>
        <w:tc>
          <w:tcPr>
            <w:tcW w:w="7745" w:type="dxa"/>
          </w:tcPr>
          <w:p w14:paraId="4879F691" w14:textId="77777777" w:rsidR="0008580E" w:rsidRDefault="00F96F87">
            <w:pPr>
              <w:rPr>
                <w:rFonts w:eastAsia="Malgun Gothic"/>
                <w:lang w:val="sv-SE"/>
              </w:rPr>
            </w:pPr>
            <w:r>
              <w:rPr>
                <w:rFonts w:eastAsia="Malgun Gothic"/>
                <w:lang w:val="sv-SE"/>
              </w:rPr>
              <w:t>Support</w:t>
            </w:r>
          </w:p>
        </w:tc>
      </w:tr>
    </w:tbl>
    <w:p w14:paraId="140B8F02" w14:textId="77777777" w:rsidR="0008580E" w:rsidRDefault="00F96F87">
      <w:pPr>
        <w:pStyle w:val="Heading3"/>
        <w:ind w:hanging="851"/>
        <w:rPr>
          <w:lang w:val="sv-SE"/>
        </w:rPr>
      </w:pPr>
      <w:r>
        <w:t xml:space="preserve">Update #1 on </w:t>
      </w:r>
      <w:r>
        <w:rPr>
          <w:lang w:val="sv-SE"/>
        </w:rPr>
        <w:t>aspect 2.2</w:t>
      </w:r>
    </w:p>
    <w:p w14:paraId="1A7A0424" w14:textId="77777777" w:rsidR="0008580E" w:rsidRDefault="00F96F87">
      <w:r>
        <w:t xml:space="preserve">Based on the received comments, it seems that all companies commenting agree with the TP. It is proposed to endorse the TP and close the discussion. </w:t>
      </w:r>
    </w:p>
    <w:p w14:paraId="55FD8655" w14:textId="77777777" w:rsidR="0008580E" w:rsidRDefault="0008580E"/>
    <w:p w14:paraId="7A175FFD" w14:textId="77777777" w:rsidR="0008580E" w:rsidRDefault="00F96F87">
      <w:pPr>
        <w:pStyle w:val="Proposal"/>
      </w:pPr>
      <w:r>
        <w:t xml:space="preserve">TP 2.1.3 below is endorsed </w:t>
      </w:r>
    </w:p>
    <w:p w14:paraId="6DCA6970" w14:textId="77777777" w:rsidR="0008580E" w:rsidRDefault="0008580E">
      <w:pPr>
        <w:pStyle w:val="Proposal"/>
        <w:numPr>
          <w:ilvl w:val="0"/>
          <w:numId w:val="0"/>
        </w:numPr>
        <w:ind w:left="426"/>
      </w:pPr>
    </w:p>
    <w:tbl>
      <w:tblPr>
        <w:tblStyle w:val="TableGrid"/>
        <w:tblW w:w="10060" w:type="dxa"/>
        <w:tblLook w:val="04A0" w:firstRow="1" w:lastRow="0" w:firstColumn="1" w:lastColumn="0" w:noHBand="0" w:noVBand="1"/>
      </w:tblPr>
      <w:tblGrid>
        <w:gridCol w:w="10060"/>
      </w:tblGrid>
      <w:tr w:rsidR="0008580E" w14:paraId="1FEAF992" w14:textId="77777777">
        <w:tc>
          <w:tcPr>
            <w:tcW w:w="10060" w:type="dxa"/>
          </w:tcPr>
          <w:p w14:paraId="093BE9B3" w14:textId="77777777" w:rsidR="0008580E" w:rsidRDefault="00F96F87">
            <w:pPr>
              <w:snapToGrid w:val="0"/>
              <w:spacing w:afterLines="50" w:after="120"/>
              <w:rPr>
                <w:color w:val="FF0000"/>
                <w:lang w:val="sv-SE"/>
              </w:rPr>
            </w:pPr>
            <w:r>
              <w:rPr>
                <w:color w:val="FF0000"/>
                <w:lang w:val="sv-SE"/>
              </w:rPr>
              <w:t>TP#2.1.3</w:t>
            </w:r>
          </w:p>
          <w:p w14:paraId="5A811CD1" w14:textId="77777777" w:rsidR="0008580E" w:rsidRDefault="00F96F87">
            <w:pPr>
              <w:snapToGrid w:val="0"/>
              <w:spacing w:afterLines="50" w:after="120"/>
              <w:jc w:val="center"/>
              <w:rPr>
                <w:color w:val="FF0000"/>
              </w:rPr>
            </w:pPr>
            <w:r>
              <w:rPr>
                <w:rFonts w:hint="eastAsia"/>
                <w:color w:val="FF0000"/>
              </w:rPr>
              <w:t>&lt;</w:t>
            </w:r>
            <w:r>
              <w:rPr>
                <w:color w:val="FF0000"/>
              </w:rPr>
              <w:t xml:space="preserve">TS 38.214 </w:t>
            </w:r>
            <w:r>
              <w:rPr>
                <w:rFonts w:hint="eastAsia"/>
                <w:color w:val="FF0000"/>
              </w:rPr>
              <w:t>sub</w:t>
            </w:r>
            <w:r>
              <w:rPr>
                <w:color w:val="FF0000"/>
              </w:rPr>
              <w:t xml:space="preserve">-clause </w:t>
            </w:r>
            <w:r>
              <w:rPr>
                <w:rFonts w:hint="eastAsia"/>
                <w:color w:val="FF0000"/>
              </w:rPr>
              <w:t>6.2.1</w:t>
            </w:r>
            <w:r>
              <w:rPr>
                <w:color w:val="FF0000"/>
              </w:rPr>
              <w:t xml:space="preserve"> unchanged parts omitted&gt;</w:t>
            </w:r>
          </w:p>
          <w:p w14:paraId="263B5EE3" w14:textId="77777777" w:rsidR="0008580E" w:rsidRDefault="00F96F87">
            <w:r>
              <w:rPr>
                <w:lang w:bidi="ar"/>
              </w:rPr>
              <w:t xml:space="preserve">For operation in the same carrier, the UE is not expected to be configured on overlapping symbols with a SRS resource configured by the higher layer parameter </w:t>
            </w:r>
            <w:r>
              <w:rPr>
                <w:i/>
                <w:lang w:bidi="ar"/>
              </w:rPr>
              <w:t>SRS-PosResource</w:t>
            </w:r>
            <w:r>
              <w:rPr>
                <w:lang w:bidi="ar"/>
              </w:rPr>
              <w:t xml:space="preserve"> and a SRS resource configured by the higher layer parameter </w:t>
            </w:r>
            <w:r>
              <w:rPr>
                <w:i/>
                <w:lang w:bidi="ar"/>
              </w:rPr>
              <w:t>SRS-Resource</w:t>
            </w:r>
            <w:r>
              <w:rPr>
                <w:lang w:bidi="ar"/>
              </w:rPr>
              <w:t xml:space="preserve"> with </w:t>
            </w:r>
            <w:r>
              <w:rPr>
                <w:i/>
                <w:lang w:bidi="ar"/>
              </w:rPr>
              <w:t>resourceType</w:t>
            </w:r>
            <w:r>
              <w:rPr>
                <w:lang w:bidi="ar"/>
              </w:rPr>
              <w:t xml:space="preserve"> of both SRS resources as 'periodic'.</w:t>
            </w:r>
          </w:p>
          <w:p w14:paraId="4EB3DF97" w14:textId="77777777" w:rsidR="0008580E" w:rsidRDefault="00F96F87">
            <w:r>
              <w:rPr>
                <w:lang w:bidi="ar"/>
              </w:rPr>
              <w:t xml:space="preserve">For operation in the same carrier, the UE is not expected to be </w:t>
            </w:r>
            <w:ins w:id="6" w:author=" ZTE " w:date="2021-01-07T11:34:00Z">
              <w:r>
                <w:rPr>
                  <w:lang w:bidi="ar"/>
                </w:rPr>
                <w:t xml:space="preserve">activated or </w:t>
              </w:r>
            </w:ins>
            <w:r>
              <w:rPr>
                <w:lang w:bidi="ar"/>
              </w:rPr>
              <w:t xml:space="preserve">triggered to transmit SRS on overlapping symbols with a SRS resource configured by the higher layer parameter </w:t>
            </w:r>
            <w:r>
              <w:rPr>
                <w:i/>
                <w:lang w:bidi="ar"/>
              </w:rPr>
              <w:t>SRS-PosResource</w:t>
            </w:r>
            <w:r>
              <w:rPr>
                <w:lang w:bidi="ar"/>
              </w:rPr>
              <w:t xml:space="preserve"> and a SRS resource configured by the higher layer parameter </w:t>
            </w:r>
            <w:r>
              <w:rPr>
                <w:i/>
                <w:lang w:bidi="ar"/>
              </w:rPr>
              <w:t>SRS-Resource</w:t>
            </w:r>
            <w:r>
              <w:rPr>
                <w:lang w:bidi="ar"/>
              </w:rPr>
              <w:t xml:space="preserve"> with </w:t>
            </w:r>
            <w:r>
              <w:rPr>
                <w:i/>
                <w:lang w:bidi="ar"/>
              </w:rPr>
              <w:t>resourceType</w:t>
            </w:r>
            <w:r>
              <w:rPr>
                <w:lang w:bidi="ar"/>
              </w:rPr>
              <w:t xml:space="preserve"> of both SRS resources as 'semi-persistent' or 'aperiodic'.</w:t>
            </w:r>
          </w:p>
          <w:p w14:paraId="65957560" w14:textId="77777777" w:rsidR="0008580E" w:rsidRDefault="00F96F87">
            <w:r>
              <w:rPr>
                <w:lang w:bidi="ar"/>
              </w:rPr>
              <w:t xml:space="preserve">For operations in the same carrier, the UE is not expected to be configured on overlapping symbols with more than one SRS resources configured by the higher layer parameter </w:t>
            </w:r>
            <w:r>
              <w:rPr>
                <w:i/>
                <w:lang w:bidi="ar"/>
              </w:rPr>
              <w:t>SRS-PosResource</w:t>
            </w:r>
            <w:r>
              <w:rPr>
                <w:lang w:bidi="ar"/>
              </w:rPr>
              <w:t xml:space="preserve"> with </w:t>
            </w:r>
            <w:r>
              <w:rPr>
                <w:i/>
                <w:lang w:bidi="ar"/>
              </w:rPr>
              <w:t>resourceType</w:t>
            </w:r>
            <w:r>
              <w:rPr>
                <w:lang w:bidi="ar"/>
              </w:rPr>
              <w:t xml:space="preserve"> of the SRS resources as 'periodic'.</w:t>
            </w:r>
          </w:p>
          <w:p w14:paraId="31C4D5B1" w14:textId="77777777" w:rsidR="0008580E" w:rsidRDefault="00F96F87">
            <w:pPr>
              <w:rPr>
                <w:b/>
              </w:rPr>
            </w:pPr>
            <w:r>
              <w:rPr>
                <w:lang w:bidi="ar"/>
              </w:rPr>
              <w:t xml:space="preserve">For operations in the same carrier, the UE is not expected to be </w:t>
            </w:r>
            <w:ins w:id="7" w:author=" ZTE " w:date="2021-01-07T11:33:00Z">
              <w:r>
                <w:rPr>
                  <w:lang w:bidi="ar"/>
                </w:rPr>
                <w:t xml:space="preserve">activated or </w:t>
              </w:r>
            </w:ins>
            <w:r>
              <w:rPr>
                <w:lang w:bidi="ar"/>
              </w:rPr>
              <w:t xml:space="preserve">triggered to transmit SRS on overlapping symbols with more than one SRS resources configured by the higher layer parameter </w:t>
            </w:r>
            <w:r>
              <w:rPr>
                <w:i/>
                <w:lang w:bidi="ar"/>
              </w:rPr>
              <w:t>SRS-PosResource</w:t>
            </w:r>
            <w:r>
              <w:rPr>
                <w:lang w:bidi="ar"/>
              </w:rPr>
              <w:t xml:space="preserve"> with </w:t>
            </w:r>
            <w:r>
              <w:rPr>
                <w:i/>
                <w:lang w:bidi="ar"/>
              </w:rPr>
              <w:t>resourceType</w:t>
            </w:r>
            <w:r>
              <w:rPr>
                <w:lang w:bidi="ar"/>
              </w:rPr>
              <w:t xml:space="preserve"> of the SRS resources as 'semi-persistent' or 'aperiodic'.</w:t>
            </w:r>
          </w:p>
          <w:p w14:paraId="6746BDC4" w14:textId="77777777" w:rsidR="0008580E" w:rsidRDefault="00F96F87">
            <w:pPr>
              <w:snapToGrid w:val="0"/>
              <w:spacing w:afterLines="50" w:after="120"/>
              <w:jc w:val="center"/>
            </w:pPr>
            <w:r>
              <w:rPr>
                <w:color w:val="FF0000"/>
              </w:rPr>
              <w:t>&lt;unchanged parts omitted&gt;</w:t>
            </w:r>
          </w:p>
        </w:tc>
      </w:tr>
    </w:tbl>
    <w:p w14:paraId="14752910" w14:textId="77777777" w:rsidR="0008580E" w:rsidRDefault="00F96F87">
      <w:pPr>
        <w:pStyle w:val="Heading3"/>
        <w:ind w:hanging="851"/>
      </w:pPr>
      <w:r>
        <w:t>Second round of comments</w:t>
      </w:r>
    </w:p>
    <w:p w14:paraId="6DB5082D" w14:textId="77777777" w:rsidR="0008580E" w:rsidRDefault="00F96F87">
      <w:r>
        <w:t xml:space="preserve">Companies are encouraged to provide their view on the proposal in the table below: </w:t>
      </w:r>
    </w:p>
    <w:p w14:paraId="55079D7C" w14:textId="77777777" w:rsidR="0008580E" w:rsidRDefault="0008580E"/>
    <w:tbl>
      <w:tblPr>
        <w:tblStyle w:val="TableGrid"/>
        <w:tblW w:w="0" w:type="auto"/>
        <w:tblLook w:val="04A0" w:firstRow="1" w:lastRow="0" w:firstColumn="1" w:lastColumn="0" w:noHBand="0" w:noVBand="1"/>
      </w:tblPr>
      <w:tblGrid>
        <w:gridCol w:w="1880"/>
        <w:gridCol w:w="7745"/>
      </w:tblGrid>
      <w:tr w:rsidR="0008580E" w14:paraId="29238F9A" w14:textId="77777777">
        <w:tc>
          <w:tcPr>
            <w:tcW w:w="1880" w:type="dxa"/>
          </w:tcPr>
          <w:p w14:paraId="203170B2" w14:textId="77777777" w:rsidR="0008580E" w:rsidRDefault="00F96F87">
            <w:r>
              <w:t>Company</w:t>
            </w:r>
          </w:p>
        </w:tc>
        <w:tc>
          <w:tcPr>
            <w:tcW w:w="7745" w:type="dxa"/>
          </w:tcPr>
          <w:p w14:paraId="23BD1D8E" w14:textId="77777777" w:rsidR="0008580E" w:rsidRDefault="00F96F87">
            <w:r>
              <w:t>Comment</w:t>
            </w:r>
          </w:p>
        </w:tc>
      </w:tr>
      <w:tr w:rsidR="0008580E" w14:paraId="78238F23" w14:textId="77777777">
        <w:tc>
          <w:tcPr>
            <w:tcW w:w="1880" w:type="dxa"/>
          </w:tcPr>
          <w:p w14:paraId="5448D791" w14:textId="77777777" w:rsidR="0008580E" w:rsidRDefault="00F96F87">
            <w:pPr>
              <w:rPr>
                <w:rFonts w:eastAsia="DengXian"/>
              </w:rPr>
            </w:pPr>
            <w:r>
              <w:rPr>
                <w:rFonts w:eastAsia="DengXian"/>
              </w:rPr>
              <w:t>vivo</w:t>
            </w:r>
          </w:p>
        </w:tc>
        <w:tc>
          <w:tcPr>
            <w:tcW w:w="7745" w:type="dxa"/>
          </w:tcPr>
          <w:p w14:paraId="0982C09A" w14:textId="77777777" w:rsidR="0008580E" w:rsidRDefault="00F96F87">
            <w:pPr>
              <w:rPr>
                <w:rFonts w:eastAsia="DengXian"/>
                <w:lang w:val="en-GB"/>
              </w:rPr>
            </w:pPr>
            <w:r>
              <w:rPr>
                <w:rFonts w:eastAsia="DengXian"/>
                <w:lang w:val="en-GB"/>
              </w:rPr>
              <w:t>Support</w:t>
            </w:r>
          </w:p>
        </w:tc>
      </w:tr>
      <w:tr w:rsidR="0008580E" w14:paraId="72666576" w14:textId="77777777">
        <w:tc>
          <w:tcPr>
            <w:tcW w:w="1880" w:type="dxa"/>
          </w:tcPr>
          <w:p w14:paraId="07371E97" w14:textId="77777777" w:rsidR="0008580E" w:rsidRDefault="00F96F87">
            <w:pPr>
              <w:rPr>
                <w:rFonts w:eastAsia="DengXian"/>
              </w:rPr>
            </w:pPr>
            <w:r>
              <w:rPr>
                <w:rFonts w:eastAsia="DengXian" w:hint="eastAsia"/>
                <w:lang w:val="en-US" w:eastAsia="zh-CN"/>
              </w:rPr>
              <w:t>ZTE</w:t>
            </w:r>
          </w:p>
        </w:tc>
        <w:tc>
          <w:tcPr>
            <w:tcW w:w="7745" w:type="dxa"/>
          </w:tcPr>
          <w:p w14:paraId="689D377B" w14:textId="77777777" w:rsidR="0008580E" w:rsidRDefault="00F96F87">
            <w:pPr>
              <w:rPr>
                <w:rFonts w:eastAsia="DengXian"/>
              </w:rPr>
            </w:pPr>
            <w:r>
              <w:rPr>
                <w:rFonts w:eastAsia="DengXian" w:hint="eastAsia"/>
                <w:lang w:val="en-US" w:eastAsia="zh-CN"/>
              </w:rPr>
              <w:t>Support.</w:t>
            </w:r>
          </w:p>
        </w:tc>
      </w:tr>
      <w:tr w:rsidR="00291B5E" w14:paraId="3C6C08F1" w14:textId="77777777">
        <w:tc>
          <w:tcPr>
            <w:tcW w:w="1880" w:type="dxa"/>
          </w:tcPr>
          <w:p w14:paraId="5D4F62C4" w14:textId="77777777" w:rsidR="00291B5E" w:rsidRDefault="00291B5E">
            <w:pPr>
              <w:rPr>
                <w:rFonts w:eastAsia="DengXian"/>
                <w:lang w:eastAsia="zh-CN"/>
              </w:rPr>
            </w:pPr>
            <w:r>
              <w:rPr>
                <w:rFonts w:eastAsia="DengXian" w:hint="eastAsia"/>
                <w:lang w:eastAsia="zh-CN"/>
              </w:rPr>
              <w:t>CATT</w:t>
            </w:r>
          </w:p>
        </w:tc>
        <w:tc>
          <w:tcPr>
            <w:tcW w:w="7745" w:type="dxa"/>
          </w:tcPr>
          <w:p w14:paraId="498CDFA1" w14:textId="77777777" w:rsidR="00291B5E" w:rsidRDefault="00291B5E">
            <w:pPr>
              <w:rPr>
                <w:rFonts w:eastAsia="DengXian"/>
              </w:rPr>
            </w:pPr>
            <w:r>
              <w:rPr>
                <w:rFonts w:eastAsia="DengXian" w:hint="eastAsia"/>
                <w:lang w:val="en-US" w:eastAsia="zh-CN"/>
              </w:rPr>
              <w:t>Support.</w:t>
            </w:r>
          </w:p>
        </w:tc>
      </w:tr>
      <w:tr w:rsidR="00120376" w14:paraId="1DA35DAC" w14:textId="77777777">
        <w:tc>
          <w:tcPr>
            <w:tcW w:w="1880" w:type="dxa"/>
          </w:tcPr>
          <w:p w14:paraId="179FDD25" w14:textId="77777777" w:rsidR="00120376" w:rsidRPr="00120376" w:rsidRDefault="00120376">
            <w:pPr>
              <w:rPr>
                <w:rFonts w:eastAsia="Malgun Gothic"/>
              </w:rPr>
            </w:pPr>
            <w:r>
              <w:rPr>
                <w:rFonts w:eastAsia="Malgun Gothic" w:hint="eastAsia"/>
              </w:rPr>
              <w:t>LG</w:t>
            </w:r>
          </w:p>
        </w:tc>
        <w:tc>
          <w:tcPr>
            <w:tcW w:w="7745" w:type="dxa"/>
          </w:tcPr>
          <w:p w14:paraId="6AF394E1" w14:textId="77777777" w:rsidR="00120376" w:rsidRPr="00120376" w:rsidRDefault="00120376">
            <w:pPr>
              <w:rPr>
                <w:rFonts w:eastAsia="Malgun Gothic"/>
              </w:rPr>
            </w:pPr>
            <w:r>
              <w:rPr>
                <w:rFonts w:eastAsia="Malgun Gothic" w:hint="eastAsia"/>
              </w:rPr>
              <w:t>Support</w:t>
            </w:r>
          </w:p>
        </w:tc>
      </w:tr>
      <w:tr w:rsidR="006A7693" w14:paraId="50ADC748" w14:textId="77777777">
        <w:tc>
          <w:tcPr>
            <w:tcW w:w="1880" w:type="dxa"/>
          </w:tcPr>
          <w:p w14:paraId="1F4D528C" w14:textId="77777777" w:rsidR="006A7693" w:rsidRPr="006A7693" w:rsidRDefault="006A7693">
            <w:pPr>
              <w:rPr>
                <w:rFonts w:eastAsia="DengXian"/>
                <w:lang w:eastAsia="zh-CN"/>
              </w:rPr>
            </w:pPr>
            <w:r>
              <w:rPr>
                <w:rFonts w:eastAsia="DengXian" w:hint="eastAsia"/>
                <w:lang w:eastAsia="zh-CN"/>
              </w:rPr>
              <w:t>H</w:t>
            </w:r>
            <w:r>
              <w:rPr>
                <w:rFonts w:eastAsia="DengXian"/>
                <w:lang w:eastAsia="zh-CN"/>
              </w:rPr>
              <w:t>uawei/HiSilicon</w:t>
            </w:r>
          </w:p>
        </w:tc>
        <w:tc>
          <w:tcPr>
            <w:tcW w:w="7745" w:type="dxa"/>
          </w:tcPr>
          <w:p w14:paraId="74648E23" w14:textId="77777777" w:rsidR="006A7693" w:rsidRPr="006A7693" w:rsidRDefault="006A7693">
            <w:pPr>
              <w:rPr>
                <w:rFonts w:eastAsia="DengXian"/>
                <w:lang w:eastAsia="zh-CN"/>
              </w:rPr>
            </w:pPr>
            <w:r>
              <w:rPr>
                <w:rFonts w:eastAsia="DengXian" w:hint="eastAsia"/>
                <w:lang w:eastAsia="zh-CN"/>
              </w:rPr>
              <w:t>S</w:t>
            </w:r>
            <w:r>
              <w:rPr>
                <w:rFonts w:eastAsia="DengXian"/>
                <w:lang w:eastAsia="zh-CN"/>
              </w:rPr>
              <w:t>upport.</w:t>
            </w:r>
          </w:p>
        </w:tc>
      </w:tr>
      <w:tr w:rsidR="00F1706B" w14:paraId="0C46F8F2" w14:textId="77777777">
        <w:tc>
          <w:tcPr>
            <w:tcW w:w="1880" w:type="dxa"/>
          </w:tcPr>
          <w:p w14:paraId="6CEE5139" w14:textId="37F72D4F" w:rsidR="00F1706B" w:rsidRDefault="00F1706B">
            <w:pPr>
              <w:rPr>
                <w:rFonts w:eastAsia="DengXian"/>
                <w:lang w:eastAsia="zh-CN"/>
              </w:rPr>
            </w:pPr>
            <w:r>
              <w:rPr>
                <w:rFonts w:eastAsia="DengXian"/>
                <w:lang w:eastAsia="zh-CN"/>
              </w:rPr>
              <w:t>Intel</w:t>
            </w:r>
          </w:p>
        </w:tc>
        <w:tc>
          <w:tcPr>
            <w:tcW w:w="7745" w:type="dxa"/>
          </w:tcPr>
          <w:p w14:paraId="0DAEF703" w14:textId="6E8816B8" w:rsidR="00F1706B" w:rsidRDefault="00F1706B">
            <w:pPr>
              <w:rPr>
                <w:rFonts w:eastAsia="DengXian"/>
                <w:lang w:eastAsia="zh-CN"/>
              </w:rPr>
            </w:pPr>
            <w:r>
              <w:rPr>
                <w:rFonts w:eastAsia="DengXian"/>
                <w:lang w:eastAsia="zh-CN"/>
              </w:rPr>
              <w:t>Support</w:t>
            </w:r>
          </w:p>
        </w:tc>
      </w:tr>
      <w:tr w:rsidR="00BE2D5A" w14:paraId="692763B4" w14:textId="77777777">
        <w:tc>
          <w:tcPr>
            <w:tcW w:w="1880" w:type="dxa"/>
          </w:tcPr>
          <w:p w14:paraId="51D62B1B" w14:textId="008A53B8" w:rsidR="00BE2D5A" w:rsidRDefault="00BE2D5A">
            <w:pPr>
              <w:rPr>
                <w:rFonts w:eastAsia="DengXian"/>
                <w:lang w:eastAsia="zh-CN"/>
              </w:rPr>
            </w:pPr>
            <w:r>
              <w:rPr>
                <w:rFonts w:eastAsia="DengXian"/>
                <w:lang w:eastAsia="zh-CN"/>
              </w:rPr>
              <w:t>Qualcomm</w:t>
            </w:r>
          </w:p>
        </w:tc>
        <w:tc>
          <w:tcPr>
            <w:tcW w:w="7745" w:type="dxa"/>
          </w:tcPr>
          <w:p w14:paraId="20409882" w14:textId="6B235E6B" w:rsidR="00BE2D5A" w:rsidRDefault="00BE2D5A">
            <w:pPr>
              <w:rPr>
                <w:rFonts w:eastAsia="DengXian"/>
                <w:lang w:eastAsia="zh-CN"/>
              </w:rPr>
            </w:pPr>
            <w:r>
              <w:rPr>
                <w:rFonts w:eastAsia="DengXian"/>
                <w:lang w:eastAsia="zh-CN"/>
              </w:rPr>
              <w:t>OK</w:t>
            </w:r>
          </w:p>
        </w:tc>
      </w:tr>
    </w:tbl>
    <w:p w14:paraId="35C2E4A8" w14:textId="77777777" w:rsidR="0008580E" w:rsidRDefault="0008580E">
      <w:pPr>
        <w:pStyle w:val="Proposal"/>
        <w:numPr>
          <w:ilvl w:val="0"/>
          <w:numId w:val="0"/>
        </w:numPr>
        <w:ind w:left="1730"/>
      </w:pPr>
    </w:p>
    <w:p w14:paraId="10CAD029" w14:textId="77777777" w:rsidR="0008580E" w:rsidRDefault="0008580E"/>
    <w:bookmarkEnd w:id="1"/>
    <w:bookmarkEnd w:id="2"/>
    <w:bookmarkEnd w:id="3"/>
    <w:p w14:paraId="4FA0612D" w14:textId="77777777" w:rsidR="0008580E" w:rsidRDefault="00F96F87">
      <w:pPr>
        <w:pStyle w:val="Heading2"/>
        <w:numPr>
          <w:ilvl w:val="1"/>
          <w:numId w:val="1"/>
        </w:numPr>
      </w:pPr>
      <w:r>
        <w:t>Aspect 2.10 – Editorial Corrections for the TS 38.214</w:t>
      </w:r>
    </w:p>
    <w:p w14:paraId="56BCE299" w14:textId="77777777" w:rsidR="0008580E" w:rsidRDefault="00F96F87">
      <w:pPr>
        <w:pStyle w:val="Heading3"/>
      </w:pPr>
      <w:r>
        <w:t>Feature Lead Summary</w:t>
      </w:r>
    </w:p>
    <w:p w14:paraId="274DECF6" w14:textId="77777777" w:rsidR="0008580E" w:rsidRDefault="00F96F87">
      <w:pPr>
        <w:pStyle w:val="3GPPText"/>
      </w:pPr>
      <w:r>
        <w:rPr>
          <w:lang w:val="en-GB"/>
        </w:rPr>
        <w:t xml:space="preserve"> </w:t>
      </w:r>
      <w:r>
        <w:t>The following editorial corrections for the TS 38.214 were proposed in [vivo,</w:t>
      </w:r>
      <w:r>
        <w:fldChar w:fldCharType="begin"/>
      </w:r>
      <w:r>
        <w:instrText xml:space="preserve"> REF _Ref61957581 \r \h </w:instrText>
      </w:r>
      <w:r>
        <w:fldChar w:fldCharType="separate"/>
      </w:r>
      <w:r>
        <w:t>[2]</w:t>
      </w:r>
      <w:r>
        <w:fldChar w:fldCharType="end"/>
      </w:r>
      <w:r>
        <w:t>].</w:t>
      </w:r>
    </w:p>
    <w:tbl>
      <w:tblPr>
        <w:tblStyle w:val="TableGrid"/>
        <w:tblW w:w="0" w:type="auto"/>
        <w:tblInd w:w="-5" w:type="dxa"/>
        <w:tblLook w:val="04A0" w:firstRow="1" w:lastRow="0" w:firstColumn="1" w:lastColumn="0" w:noHBand="0" w:noVBand="1"/>
      </w:tblPr>
      <w:tblGrid>
        <w:gridCol w:w="9634"/>
      </w:tblGrid>
      <w:tr w:rsidR="0008580E" w14:paraId="54A17C00" w14:textId="77777777">
        <w:tc>
          <w:tcPr>
            <w:tcW w:w="9781" w:type="dxa"/>
          </w:tcPr>
          <w:p w14:paraId="738869FD" w14:textId="77777777" w:rsidR="0008580E" w:rsidRDefault="00F96F87">
            <w:pPr>
              <w:rPr>
                <w:b/>
                <w:color w:val="000000"/>
              </w:rPr>
            </w:pPr>
            <w:r>
              <w:rPr>
                <w:rFonts w:hint="eastAsia"/>
                <w:b/>
                <w:color w:val="000000"/>
              </w:rPr>
              <w:t>T</w:t>
            </w:r>
            <w:r>
              <w:rPr>
                <w:b/>
                <w:color w:val="000000"/>
              </w:rPr>
              <w:t>S38.214-g40</w:t>
            </w:r>
          </w:p>
          <w:p w14:paraId="5356F9D5" w14:textId="77777777" w:rsidR="0008580E" w:rsidRDefault="00F96F87">
            <w:pPr>
              <w:rPr>
                <w:b/>
                <w:color w:val="000000"/>
              </w:rPr>
            </w:pPr>
            <w:r>
              <w:rPr>
                <w:rFonts w:hint="eastAsia"/>
                <w:b/>
                <w:color w:val="000000"/>
              </w:rPr>
              <w:t>6</w:t>
            </w:r>
            <w:r>
              <w:rPr>
                <w:b/>
                <w:color w:val="000000"/>
              </w:rPr>
              <w:t>.2.1 PRS reception procedure</w:t>
            </w:r>
          </w:p>
          <w:p w14:paraId="4ABB4203" w14:textId="77777777" w:rsidR="0008580E" w:rsidRDefault="00F96F87">
            <w:pPr>
              <w:snapToGrid w:val="0"/>
              <w:spacing w:afterLines="50" w:after="120"/>
              <w:jc w:val="center"/>
              <w:rPr>
                <w:color w:val="FF0000"/>
              </w:rPr>
            </w:pPr>
            <w:r>
              <w:rPr>
                <w:color w:val="FF0000"/>
              </w:rPr>
              <w:t>&lt; Unchanged parts are omitted &gt;</w:t>
            </w:r>
          </w:p>
          <w:p w14:paraId="0CE03A92" w14:textId="77777777" w:rsidR="0008580E" w:rsidRDefault="00F96F87">
            <w:pPr>
              <w:pStyle w:val="B1"/>
            </w:pPr>
            <w:r>
              <w:rPr>
                <w:i/>
              </w:rPr>
              <w:t>-</w:t>
            </w:r>
            <w:r>
              <w:rPr>
                <w:i/>
              </w:rPr>
              <w:tab/>
              <w:t xml:space="preserve">dl-PRS-CyclicPrefix </w:t>
            </w:r>
            <w:r>
              <w:t xml:space="preserve">defines the cyclic prefix for the DL PRS resource. All DL PRS Resources and DL PRS Resource sets in the same </w:t>
            </w:r>
            <w:r>
              <w:rPr>
                <w:strike/>
                <w:color w:val="FF0000"/>
              </w:rPr>
              <w:t xml:space="preserve">DL-PRS-positioningfrequencylayer </w:t>
            </w:r>
            <w:r>
              <w:rPr>
                <w:color w:val="FF0000"/>
                <w:szCs w:val="16"/>
                <w:u w:val="single"/>
              </w:rPr>
              <w:t>DL PRS positioning frequency layer</w:t>
            </w:r>
            <w:r>
              <w:t xml:space="preserve"> have the same value of </w:t>
            </w:r>
            <w:r>
              <w:rPr>
                <w:i/>
              </w:rPr>
              <w:t xml:space="preserve">dl-PRS-CyclicPrefix. </w:t>
            </w:r>
            <w:r>
              <w:t xml:space="preserve">The supported values of </w:t>
            </w:r>
            <w:r>
              <w:rPr>
                <w:i/>
              </w:rPr>
              <w:t>dl-PRS-CyclicPrefix</w:t>
            </w:r>
            <w:r>
              <w:t xml:space="preserve"> are given in Table 4.2-1 of [4, TS38.211].</w:t>
            </w:r>
          </w:p>
          <w:p w14:paraId="11339F7A" w14:textId="77777777" w:rsidR="0008580E" w:rsidRDefault="00F96F87">
            <w:pPr>
              <w:snapToGrid w:val="0"/>
              <w:spacing w:afterLines="50" w:after="120"/>
              <w:jc w:val="center"/>
              <w:rPr>
                <w:color w:val="FF0000"/>
              </w:rPr>
            </w:pPr>
            <w:r>
              <w:rPr>
                <w:color w:val="FF0000"/>
              </w:rPr>
              <w:t>&lt; Unchanged parts are omitted &gt;</w:t>
            </w:r>
          </w:p>
          <w:p w14:paraId="0479B3C9" w14:textId="77777777" w:rsidR="0008580E" w:rsidRDefault="00F96F87">
            <w:r>
              <w:t xml:space="preserve">A DL PRS resource set is configured by </w:t>
            </w:r>
            <w:r>
              <w:rPr>
                <w:i/>
                <w:iCs/>
                <w:snapToGrid w:val="0"/>
              </w:rPr>
              <w:t>NR-DL-PRS-ResourceSet</w:t>
            </w:r>
            <w:r>
              <w:t>, consists of one or more DL PRS resources and it is defined by:</w:t>
            </w:r>
          </w:p>
          <w:p w14:paraId="4BF2DCCB" w14:textId="77777777" w:rsidR="0008580E" w:rsidRDefault="00F96F87">
            <w:pPr>
              <w:pStyle w:val="BodyText"/>
              <w:spacing w:line="260" w:lineRule="exact"/>
            </w:pPr>
            <w:r>
              <w:t>…</w:t>
            </w:r>
          </w:p>
          <w:p w14:paraId="3F0D291E" w14:textId="77777777" w:rsidR="0008580E" w:rsidRDefault="00F96F87">
            <w:pPr>
              <w:pStyle w:val="B1"/>
            </w:pPr>
            <w:r>
              <w:rPr>
                <w:i/>
                <w:lang w:eastAsia="zh-CN"/>
              </w:rPr>
              <w:t>-</w:t>
            </w:r>
            <w:r>
              <w:rPr>
                <w:i/>
                <w:lang w:eastAsia="zh-CN"/>
              </w:rPr>
              <w:tab/>
            </w:r>
            <w:r>
              <w:rPr>
                <w:i/>
                <w:iCs/>
              </w:rPr>
              <w:t>dl-PRS-ResourceRepetitionFactor</w:t>
            </w:r>
            <w:r>
              <w:rPr>
                <w:lang w:eastAsia="zh-CN"/>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rPr>
                <w:strike/>
                <w:color w:val="FF0000"/>
              </w:rPr>
              <w:t>,</w:t>
            </w:r>
            <w:r>
              <w:rPr>
                <w:lang w:eastAsia="zh-CN"/>
              </w:rPr>
              <w:t xml:space="preserve">. </w:t>
            </w:r>
            <w:r>
              <w:t>All the DL PRS resources within one resource set have the same resource repetition factor.</w:t>
            </w:r>
          </w:p>
          <w:p w14:paraId="76EF47C6" w14:textId="77777777" w:rsidR="0008580E" w:rsidRDefault="00F96F87">
            <w:pPr>
              <w:snapToGrid w:val="0"/>
              <w:spacing w:afterLines="50" w:after="120"/>
              <w:jc w:val="center"/>
              <w:rPr>
                <w:color w:val="FF0000"/>
                <w:sz w:val="28"/>
                <w:szCs w:val="28"/>
              </w:rPr>
            </w:pPr>
            <w:r>
              <w:rPr>
                <w:color w:val="FF0000"/>
              </w:rPr>
              <w:t>&lt; Unchanged parts are omitted &gt;</w:t>
            </w:r>
          </w:p>
        </w:tc>
      </w:tr>
    </w:tbl>
    <w:p w14:paraId="521EFC9E" w14:textId="77777777" w:rsidR="0008580E" w:rsidRDefault="0008580E">
      <w:pPr>
        <w:pStyle w:val="3GPPText"/>
      </w:pPr>
    </w:p>
    <w:tbl>
      <w:tblPr>
        <w:tblStyle w:val="TableGrid"/>
        <w:tblW w:w="0" w:type="auto"/>
        <w:tblInd w:w="-5" w:type="dxa"/>
        <w:tblLook w:val="04A0" w:firstRow="1" w:lastRow="0" w:firstColumn="1" w:lastColumn="0" w:noHBand="0" w:noVBand="1"/>
      </w:tblPr>
      <w:tblGrid>
        <w:gridCol w:w="9634"/>
      </w:tblGrid>
      <w:tr w:rsidR="0008580E" w14:paraId="34564336" w14:textId="77777777">
        <w:tc>
          <w:tcPr>
            <w:tcW w:w="9781" w:type="dxa"/>
          </w:tcPr>
          <w:p w14:paraId="09CE1377" w14:textId="77777777" w:rsidR="0008580E" w:rsidRDefault="00F96F87">
            <w:pPr>
              <w:rPr>
                <w:b/>
                <w:bCs/>
                <w:color w:val="000000"/>
              </w:rPr>
            </w:pPr>
            <w:r>
              <w:rPr>
                <w:rFonts w:hint="eastAsia"/>
                <w:b/>
                <w:bCs/>
                <w:color w:val="000000"/>
              </w:rPr>
              <w:t>T</w:t>
            </w:r>
            <w:r>
              <w:rPr>
                <w:b/>
                <w:bCs/>
                <w:color w:val="000000"/>
              </w:rPr>
              <w:t>S38.214-g40</w:t>
            </w:r>
          </w:p>
          <w:p w14:paraId="41CD7C72" w14:textId="77777777" w:rsidR="0008580E" w:rsidRDefault="00F96F87">
            <w:pPr>
              <w:rPr>
                <w:b/>
                <w:color w:val="000000"/>
              </w:rPr>
            </w:pPr>
            <w:r>
              <w:rPr>
                <w:rFonts w:hint="eastAsia"/>
                <w:b/>
                <w:color w:val="000000"/>
              </w:rPr>
              <w:t>6</w:t>
            </w:r>
            <w:r>
              <w:rPr>
                <w:b/>
                <w:color w:val="000000"/>
              </w:rPr>
              <w:t>.2.1 UE sounding procedure</w:t>
            </w:r>
          </w:p>
          <w:p w14:paraId="032BEE72" w14:textId="77777777" w:rsidR="0008580E" w:rsidRDefault="00F96F87">
            <w:pPr>
              <w:rPr>
                <w:color w:val="000000"/>
              </w:rPr>
            </w:pPr>
            <w:r>
              <w:rPr>
                <w:rFonts w:eastAsia="MS Mincho"/>
                <w:color w:val="000000"/>
              </w:rPr>
              <w:t xml:space="preserve">The </w:t>
            </w:r>
            <w:r>
              <w:rPr>
                <w:color w:val="000000"/>
              </w:rPr>
              <w:t xml:space="preserve">UE may be configured with one or more Sounding Reference Signal (SRS) resource sets as configured by the higher layer parameter </w:t>
            </w:r>
            <w:r>
              <w:rPr>
                <w:i/>
                <w:color w:val="000000"/>
              </w:rPr>
              <w:t xml:space="preserve">SRS-ResourceSet </w:t>
            </w:r>
            <w:r>
              <w:rPr>
                <w:color w:val="000000"/>
              </w:rPr>
              <w:t>or</w:t>
            </w:r>
            <w:r>
              <w:rPr>
                <w:i/>
                <w:color w:val="000000"/>
              </w:rPr>
              <w:t xml:space="preserve"> SRS-PosResourceSet</w:t>
            </w:r>
            <w:r>
              <w:rPr>
                <w:color w:val="000000"/>
              </w:rPr>
              <w:t>.</w:t>
            </w:r>
            <w:r>
              <w:rPr>
                <w:rFonts w:eastAsia="MS Mincho"/>
                <w:color w:val="000000"/>
              </w:rPr>
              <w:t xml:space="preserve"> For each SRS resource set configured by </w:t>
            </w:r>
            <w:r>
              <w:rPr>
                <w:rFonts w:eastAsia="MS Mincho"/>
                <w:i/>
                <w:color w:val="000000"/>
              </w:rPr>
              <w:t>SRS-ResourceSet</w:t>
            </w:r>
            <w:r>
              <w:rPr>
                <w:rFonts w:eastAsia="MS Mincho"/>
                <w:color w:val="000000"/>
              </w:rPr>
              <w:t xml:space="preserve">, </w:t>
            </w:r>
            <w:r>
              <w:rPr>
                <w:color w:val="000000"/>
              </w:rPr>
              <w:t>a</w:t>
            </w:r>
            <w:r>
              <w:rPr>
                <w:rFonts w:hint="eastAsia"/>
                <w:color w:val="000000"/>
              </w:rPr>
              <w:t xml:space="preserve"> UE may be configured with </w:t>
            </w:r>
            <w:r>
              <w:rPr>
                <w:color w:val="000000"/>
                <w:position w:val="-4"/>
                <w:sz w:val="20"/>
                <w:lang w:val="en-US" w:eastAsia="zh-CN"/>
              </w:rPr>
              <w:object w:dxaOrig="580" w:dyaOrig="290" w14:anchorId="301D13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5pt" o:ole="">
                  <v:imagedata r:id="rId14" o:title=""/>
                </v:shape>
                <o:OLEObject Type="Embed" ProgID="Equation.3" ShapeID="_x0000_i1025" DrawAspect="Content" ObjectID="_1673358156" r:id="rId15"/>
              </w:object>
            </w:r>
            <w:r>
              <w:rPr>
                <w:color w:val="000000"/>
              </w:rPr>
              <w:t xml:space="preserve">SRS resources (higher layer parameter </w:t>
            </w:r>
            <w:r>
              <w:rPr>
                <w:i/>
                <w:color w:val="000000"/>
              </w:rPr>
              <w:t>SRS-Resource</w:t>
            </w:r>
            <w:r>
              <w:rPr>
                <w:color w:val="000000"/>
              </w:rPr>
              <w:t>), where the maximum value of K is indicated by UE capability</w:t>
            </w:r>
            <w:r>
              <w:rPr>
                <w:i/>
                <w:color w:val="000000"/>
              </w:rPr>
              <w:t xml:space="preserve"> </w:t>
            </w:r>
            <w:r>
              <w:rPr>
                <w:color w:val="000000"/>
              </w:rPr>
              <w:t xml:space="preserve">[13, 38.306]. When SRS </w:t>
            </w:r>
            <w:r>
              <w:rPr>
                <w:color w:val="FF0000"/>
                <w:u w:val="single"/>
              </w:rPr>
              <w:t>resource set</w:t>
            </w:r>
            <w:r>
              <w:rPr>
                <w:color w:val="000000"/>
              </w:rPr>
              <w:t xml:space="preserve"> is configured with the higher layer parameter </w:t>
            </w:r>
            <w:r>
              <w:rPr>
                <w:i/>
                <w:color w:val="000000"/>
              </w:rPr>
              <w:t>SRS-PosResourceSet,</w:t>
            </w:r>
            <w:r>
              <w:rPr>
                <w:color w:val="000000"/>
              </w:rPr>
              <w:t xml:space="preserve"> a UE may be configured with</w:t>
            </w:r>
            <w:r>
              <w:rPr>
                <w:color w:val="FF0000"/>
                <w:u w:val="single"/>
              </w:rPr>
              <w:t xml:space="preserve"> </w:t>
            </w:r>
            <m:oMath>
              <m:r>
                <w:rPr>
                  <w:rFonts w:ascii="Cambria Math" w:hAnsi="Cambria Math"/>
                  <w:color w:val="FF0000"/>
                  <w:u w:val="single"/>
                </w:rPr>
                <m:t>K≥</m:t>
              </m:r>
            </m:oMath>
            <w:r>
              <w:rPr>
                <w:color w:val="FF0000"/>
                <w:u w:val="single"/>
              </w:rPr>
              <w:t xml:space="preserve">1 </w:t>
            </w:r>
            <w:r>
              <w:rPr>
                <w:color w:val="000000"/>
              </w:rPr>
              <w:t xml:space="preserve">SRS resources (higher layer parameter </w:t>
            </w:r>
            <w:r>
              <w:rPr>
                <w:i/>
                <w:color w:val="000000"/>
              </w:rPr>
              <w:t>SRS-PosResource</w:t>
            </w:r>
            <w:r>
              <w:rPr>
                <w:color w:val="000000"/>
              </w:rPr>
              <w:t xml:space="preserve">), where the maximum value of K is 16. The SRS resource set applicability is configured by the higher layer parameter </w:t>
            </w:r>
            <w:r>
              <w:rPr>
                <w:i/>
                <w:color w:val="000000"/>
              </w:rPr>
              <w:t xml:space="preserve">usage </w:t>
            </w:r>
            <w:r>
              <w:rPr>
                <w:color w:val="000000"/>
              </w:rPr>
              <w:t>in</w:t>
            </w:r>
            <w:r>
              <w:rPr>
                <w:i/>
                <w:color w:val="000000"/>
              </w:rPr>
              <w:t xml:space="preserve"> SRS-ResourceSet.</w:t>
            </w:r>
            <w:r>
              <w:rPr>
                <w:color w:val="000000"/>
              </w:rPr>
              <w:t xml:space="preserve"> When the higher layer parameter</w:t>
            </w:r>
            <w:r>
              <w:rPr>
                <w:i/>
                <w:color w:val="000000"/>
              </w:rPr>
              <w:t xml:space="preserve"> usage </w:t>
            </w:r>
            <w:r>
              <w:rPr>
                <w:color w:val="000000"/>
              </w:rPr>
              <w:t xml:space="preserve">is set to </w:t>
            </w:r>
            <w:r w:rsidR="006A7693">
              <w:rPr>
                <w:color w:val="000000"/>
              </w:rPr>
              <w:t>‚</w:t>
            </w:r>
            <w:r>
              <w:rPr>
                <w:color w:val="000000"/>
              </w:rPr>
              <w:t>beamManagement</w:t>
            </w:r>
            <w:r w:rsidR="006A7693">
              <w:rPr>
                <w:color w:val="000000"/>
              </w:rPr>
              <w:t>‘</w:t>
            </w:r>
            <w:r>
              <w:rPr>
                <w:i/>
                <w:color w:val="000000"/>
              </w:rPr>
              <w:t xml:space="preserve">, </w:t>
            </w:r>
            <w:r>
              <w:rPr>
                <w:color w:val="000000"/>
              </w:rPr>
              <w:t xml:space="preserve">only one SRS resource in each of multiple SRS </w:t>
            </w:r>
            <w:r>
              <w:rPr>
                <w:color w:val="FF0000"/>
                <w:u w:val="single"/>
              </w:rPr>
              <w:t xml:space="preserve">resource </w:t>
            </w:r>
            <w:r>
              <w:rPr>
                <w:color w:val="000000"/>
              </w:rPr>
              <w:t>sets may be transmitted at a given time instant, but the SRS resources in different SRS resource sets with the same time domain behaviour in the same BWP may be transmitted simultaneously.</w:t>
            </w:r>
          </w:p>
          <w:p w14:paraId="47673466" w14:textId="77777777" w:rsidR="0008580E" w:rsidRDefault="00F96F87">
            <w:pPr>
              <w:rPr>
                <w:color w:val="000000"/>
              </w:rPr>
            </w:pPr>
            <w:r>
              <w:rPr>
                <w:color w:val="000000"/>
              </w:rPr>
              <w:t>…</w:t>
            </w:r>
          </w:p>
          <w:p w14:paraId="5D52149B" w14:textId="77777777" w:rsidR="0008580E" w:rsidRDefault="00F96F87">
            <w:pPr>
              <w:rPr>
                <w:color w:val="000000"/>
              </w:rPr>
            </w:pPr>
            <w:r>
              <w:rPr>
                <w:color w:val="000000"/>
              </w:rPr>
              <w:t xml:space="preserve">The following SRS parameters are semi-statically configurable by higher layer parameter </w:t>
            </w:r>
            <w:r>
              <w:rPr>
                <w:i/>
              </w:rPr>
              <w:t xml:space="preserve">SRS-Resource </w:t>
            </w:r>
            <w:r>
              <w:t xml:space="preserve">or </w:t>
            </w:r>
            <w:r>
              <w:rPr>
                <w:i/>
                <w:color w:val="000000"/>
              </w:rPr>
              <w:t>SRS-PosResource</w:t>
            </w:r>
            <w:r>
              <w:rPr>
                <w:color w:val="000000"/>
              </w:rPr>
              <w:t>.</w:t>
            </w:r>
          </w:p>
          <w:p w14:paraId="30ED7033" w14:textId="77777777" w:rsidR="0008580E" w:rsidRDefault="00F96F87">
            <w:pPr>
              <w:pStyle w:val="B1"/>
              <w:rPr>
                <w:rFonts w:eastAsia="MS Mincho"/>
                <w:iCs/>
                <w:color w:val="000000"/>
              </w:rPr>
            </w:pPr>
            <w:r>
              <w:rPr>
                <w:rFonts w:eastAsia="MS Mincho"/>
                <w:iCs/>
                <w:color w:val="000000"/>
              </w:rPr>
              <w:t>-</w:t>
            </w:r>
            <w:r>
              <w:rPr>
                <w:rFonts w:eastAsia="MS Mincho"/>
                <w:iCs/>
                <w:color w:val="000000"/>
              </w:rPr>
              <w:tab/>
            </w:r>
            <w:r>
              <w:rPr>
                <w:rFonts w:eastAsia="MS Mincho"/>
                <w:i/>
                <w:iCs/>
                <w:color w:val="000000"/>
              </w:rPr>
              <w:t>srs-ResourceId</w:t>
            </w:r>
            <w:r>
              <w:rPr>
                <w:rFonts w:eastAsia="MS Mincho"/>
                <w:i/>
                <w:color w:val="000000"/>
              </w:rPr>
              <w:t xml:space="preserve"> </w:t>
            </w:r>
            <w:r>
              <w:rPr>
                <w:rFonts w:eastAsia="MS Mincho"/>
                <w:color w:val="000000"/>
              </w:rPr>
              <w:t xml:space="preserve">or </w:t>
            </w:r>
            <w:r>
              <w:rPr>
                <w:i/>
                <w:color w:val="000000"/>
              </w:rPr>
              <w:t>SRS-PosResourceId</w:t>
            </w:r>
            <w:r>
              <w:rPr>
                <w:iCs/>
                <w:color w:val="000000"/>
              </w:rPr>
              <w:t xml:space="preserve"> </w:t>
            </w:r>
            <w:r>
              <w:rPr>
                <w:rFonts w:eastAsia="MS Mincho"/>
                <w:iCs/>
                <w:color w:val="000000"/>
              </w:rPr>
              <w:t>determines SRS resource configuration identity.</w:t>
            </w:r>
          </w:p>
          <w:p w14:paraId="1FF631F7" w14:textId="77777777" w:rsidR="0008580E" w:rsidRDefault="00F96F87">
            <w:pPr>
              <w:pStyle w:val="B1"/>
              <w:rPr>
                <w:color w:val="000000"/>
              </w:rPr>
            </w:pPr>
            <w:r>
              <w:rPr>
                <w:rFonts w:eastAsia="MS Mincho"/>
                <w:iCs/>
                <w:color w:val="000000"/>
              </w:rPr>
              <w:t>-</w:t>
            </w:r>
            <w:r>
              <w:rPr>
                <w:rFonts w:eastAsia="MS Mincho"/>
                <w:iCs/>
                <w:color w:val="000000"/>
              </w:rPr>
              <w:tab/>
            </w:r>
            <w:r>
              <w:rPr>
                <w:color w:val="000000"/>
              </w:rPr>
              <w:t>Number of SRS ports</w:t>
            </w:r>
            <w:r>
              <w:rPr>
                <w:color w:val="FF0000"/>
                <w:u w:val="single"/>
              </w:rPr>
              <w:t>,</w:t>
            </w:r>
            <w:r>
              <w:rPr>
                <w:color w:val="000000"/>
              </w:rPr>
              <w:t xml:space="preserve"> as defined by the higher layer parameter </w:t>
            </w:r>
            <w:r>
              <w:rPr>
                <w:i/>
              </w:rPr>
              <w:t>nrofSRS-Ports</w:t>
            </w:r>
            <w:r>
              <w:t xml:space="preserve"> and described</w:t>
            </w:r>
            <w:r>
              <w:rPr>
                <w:color w:val="000000"/>
              </w:rPr>
              <w:t xml:space="preserve"> in Clause 6.4.1.4 of [4, TS 38.211]. If not configured, </w:t>
            </w:r>
            <w:r>
              <w:rPr>
                <w:i/>
                <w:color w:val="000000"/>
              </w:rPr>
              <w:t>nrofSRS-Ports</w:t>
            </w:r>
            <w:r>
              <w:rPr>
                <w:color w:val="000000"/>
              </w:rPr>
              <w:t xml:space="preserve"> is 1.</w:t>
            </w:r>
          </w:p>
          <w:p w14:paraId="42E7979D" w14:textId="77777777" w:rsidR="0008580E" w:rsidRDefault="00F96F87">
            <w:pPr>
              <w:pStyle w:val="B1"/>
              <w:rPr>
                <w:color w:val="000000"/>
              </w:rPr>
            </w:pPr>
            <w:r>
              <w:rPr>
                <w:i/>
                <w:color w:val="000000"/>
                <w:sz w:val="19"/>
                <w:szCs w:val="19"/>
              </w:rPr>
              <w:t>-</w:t>
            </w:r>
            <w:r>
              <w:rPr>
                <w:i/>
                <w:color w:val="000000"/>
                <w:sz w:val="19"/>
                <w:szCs w:val="19"/>
              </w:rPr>
              <w:tab/>
            </w:r>
            <w:r>
              <w:rPr>
                <w:color w:val="000000"/>
              </w:rPr>
              <w:t>Time domain behaviour of SRS resource configuration</w:t>
            </w:r>
            <w:r>
              <w:rPr>
                <w:color w:val="FF0000"/>
                <w:u w:val="single"/>
              </w:rPr>
              <w:t>,</w:t>
            </w:r>
            <w:r>
              <w:rPr>
                <w:color w:val="000000"/>
              </w:rPr>
              <w:t xml:space="preserve"> as indicated by the higher layer parameter </w:t>
            </w:r>
            <w:r>
              <w:rPr>
                <w:i/>
                <w:color w:val="000000"/>
              </w:rPr>
              <w:t>resourceType</w:t>
            </w:r>
            <w:r>
              <w:rPr>
                <w:color w:val="000000"/>
              </w:rPr>
              <w:t>, which may be periodic, semi-persistent, aperiodic SRS transmission as defined in Clause 6.4.1.4 of [4, TS 38.211].</w:t>
            </w:r>
          </w:p>
          <w:p w14:paraId="49B0356E" w14:textId="77777777" w:rsidR="0008580E" w:rsidRDefault="00F96F87">
            <w:pPr>
              <w:pStyle w:val="B1"/>
              <w:rPr>
                <w:color w:val="000000"/>
              </w:rPr>
            </w:pPr>
            <w:r>
              <w:rPr>
                <w:color w:val="000000"/>
              </w:rPr>
              <w:t>-</w:t>
            </w:r>
            <w:r>
              <w:rPr>
                <w:color w:val="000000"/>
              </w:rPr>
              <w:tab/>
              <w:t>Slot level periodicity and slot level offset</w:t>
            </w:r>
            <w:r>
              <w:rPr>
                <w:color w:val="FF0000"/>
                <w:u w:val="single"/>
              </w:rPr>
              <w:t>,</w:t>
            </w:r>
            <w:r>
              <w:rPr>
                <w:color w:val="000000"/>
              </w:rPr>
              <w:t xml:space="preserve"> as defined by the higher layer parameters </w:t>
            </w:r>
            <w:r>
              <w:rPr>
                <w:i/>
                <w:color w:val="000000"/>
              </w:rPr>
              <w:t xml:space="preserve">periodicityAndOffset-p </w:t>
            </w:r>
            <w:r>
              <w:rPr>
                <w:color w:val="000000"/>
              </w:rPr>
              <w:t>or</w:t>
            </w:r>
            <w:r>
              <w:rPr>
                <w:i/>
                <w:color w:val="000000"/>
              </w:rPr>
              <w:t xml:space="preserve"> </w:t>
            </w:r>
            <w:r>
              <w:rPr>
                <w:i/>
              </w:rPr>
              <w:t>periodicityAndOffset-sp</w:t>
            </w:r>
            <w:r>
              <w:rPr>
                <w:i/>
                <w:color w:val="000000"/>
              </w:rPr>
              <w:t xml:space="preserve"> </w:t>
            </w:r>
            <w:r>
              <w:rPr>
                <w:color w:val="000000"/>
              </w:rPr>
              <w:t>for an SRS resource of type periodic or semi-persistent</w:t>
            </w:r>
            <w:r>
              <w:rPr>
                <w:rFonts w:hint="eastAsia"/>
                <w:color w:val="000000"/>
              </w:rPr>
              <w:t xml:space="preserve">, which is configured by </w:t>
            </w:r>
            <w:r>
              <w:rPr>
                <w:rFonts w:hint="eastAsia"/>
                <w:i/>
                <w:color w:val="000000"/>
              </w:rPr>
              <w:t>SRS-Resource</w:t>
            </w:r>
            <w:r>
              <w:rPr>
                <w:rFonts w:hint="eastAsia"/>
                <w:color w:val="000000"/>
              </w:rPr>
              <w:t xml:space="preserve">, and </w:t>
            </w:r>
            <w:r>
              <w:rPr>
                <w:i/>
                <w:color w:val="000000"/>
              </w:rPr>
              <w:t xml:space="preserve">periodicityAndOffset-p </w:t>
            </w:r>
            <w:r>
              <w:rPr>
                <w:color w:val="000000"/>
              </w:rPr>
              <w:t>or</w:t>
            </w:r>
            <w:r>
              <w:rPr>
                <w:i/>
                <w:color w:val="000000"/>
              </w:rPr>
              <w:t xml:space="preserve"> </w:t>
            </w:r>
            <w:r>
              <w:rPr>
                <w:i/>
              </w:rPr>
              <w:t>periodicityAndOffset-sp</w:t>
            </w:r>
            <w:r>
              <w:rPr>
                <w:i/>
                <w:color w:val="000000"/>
              </w:rPr>
              <w:t xml:space="preserve"> </w:t>
            </w:r>
            <w:r>
              <w:rPr>
                <w:color w:val="000000"/>
              </w:rPr>
              <w:t>for an SRS resource of type periodic or semi-persistent</w:t>
            </w:r>
            <w:r>
              <w:rPr>
                <w:rFonts w:hint="eastAsia"/>
                <w:color w:val="000000"/>
              </w:rPr>
              <w:t>, which is configured by</w:t>
            </w:r>
            <w:r>
              <w:t xml:space="preserve"> </w:t>
            </w:r>
            <w:r>
              <w:rPr>
                <w:i/>
              </w:rPr>
              <w:t>SRS-PosResource</w:t>
            </w:r>
            <w:r>
              <w:rPr>
                <w:color w:val="000000"/>
              </w:rPr>
              <w:t xml:space="preserve">. The UE is not expected to be configured with SRS resources in the same SRS resource set </w:t>
            </w:r>
            <w:r>
              <w:rPr>
                <w:i/>
                <w:color w:val="000000"/>
              </w:rPr>
              <w:t>SRS-ResourceSet</w:t>
            </w:r>
            <w:r>
              <w:rPr>
                <w:color w:val="000000"/>
              </w:rPr>
              <w:t xml:space="preserve"> or </w:t>
            </w:r>
            <w:r>
              <w:rPr>
                <w:i/>
                <w:color w:val="000000"/>
              </w:rPr>
              <w:t xml:space="preserve">SRS-PosResourceSet </w:t>
            </w:r>
            <w:r>
              <w:rPr>
                <w:color w:val="000000"/>
              </w:rPr>
              <w:t xml:space="preserve">with different slot level periodicities. For an </w:t>
            </w:r>
            <w:r>
              <w:rPr>
                <w:i/>
                <w:color w:val="000000"/>
              </w:rPr>
              <w:t>SRS-ResourceSet</w:t>
            </w:r>
            <w:r>
              <w:rPr>
                <w:color w:val="000000"/>
              </w:rPr>
              <w:t xml:space="preserve"> configured with higher layer parameter </w:t>
            </w:r>
            <w:r>
              <w:rPr>
                <w:i/>
                <w:color w:val="000000"/>
              </w:rPr>
              <w:t>resourceType</w:t>
            </w:r>
            <w:r>
              <w:rPr>
                <w:color w:val="000000"/>
              </w:rPr>
              <w:t xml:space="preserve"> set to </w:t>
            </w:r>
            <w:r w:rsidR="006A7693">
              <w:rPr>
                <w:color w:val="000000"/>
              </w:rPr>
              <w:t>‚</w:t>
            </w:r>
            <w:r>
              <w:rPr>
                <w:color w:val="000000"/>
              </w:rPr>
              <w:t>aperiodic</w:t>
            </w:r>
            <w:r w:rsidR="006A7693">
              <w:rPr>
                <w:color w:val="000000"/>
              </w:rPr>
              <w:t>‘</w:t>
            </w:r>
            <w:r>
              <w:rPr>
                <w:color w:val="000000"/>
              </w:rPr>
              <w:t xml:space="preserve">, a slot level offset is defined by the higher layer parameter </w:t>
            </w:r>
            <w:r>
              <w:rPr>
                <w:i/>
                <w:color w:val="000000"/>
              </w:rPr>
              <w:t>slotOffset.</w:t>
            </w:r>
            <w:r>
              <w:rPr>
                <w:color w:val="000000" w:themeColor="text1"/>
              </w:rPr>
              <w:t xml:space="preserve"> For an </w:t>
            </w:r>
            <w:r>
              <w:rPr>
                <w:i/>
                <w:color w:val="000000"/>
              </w:rPr>
              <w:t>SRS-PosResourceSet</w:t>
            </w:r>
            <w:r>
              <w:rPr>
                <w:iCs/>
                <w:color w:val="000000"/>
              </w:rPr>
              <w:t xml:space="preserve"> configured w</w:t>
            </w:r>
            <w:r>
              <w:rPr>
                <w:color w:val="000000"/>
              </w:rPr>
              <w:t>ith higher layer parameter r</w:t>
            </w:r>
            <w:r>
              <w:rPr>
                <w:i/>
                <w:color w:val="000000"/>
              </w:rPr>
              <w:t>esourceType-r16</w:t>
            </w:r>
            <w:r>
              <w:rPr>
                <w:color w:val="000000"/>
              </w:rPr>
              <w:t xml:space="preserve"> set to </w:t>
            </w:r>
            <w:r w:rsidR="006A7693">
              <w:rPr>
                <w:color w:val="000000"/>
              </w:rPr>
              <w:t>‚</w:t>
            </w:r>
            <w:r>
              <w:rPr>
                <w:color w:val="000000"/>
              </w:rPr>
              <w:t>aperiodic-r16</w:t>
            </w:r>
            <w:r w:rsidR="006A7693">
              <w:rPr>
                <w:color w:val="000000"/>
              </w:rPr>
              <w:t>‘</w:t>
            </w:r>
            <w:r>
              <w:rPr>
                <w:color w:val="000000"/>
              </w:rPr>
              <w:t>,</w:t>
            </w:r>
            <w:r>
              <w:rPr>
                <w:color w:val="000000" w:themeColor="text1"/>
              </w:rPr>
              <w:t xml:space="preserve"> the slot level offset is defined by the higher layer parameter </w:t>
            </w:r>
            <w:r>
              <w:rPr>
                <w:i/>
                <w:color w:val="000000" w:themeColor="text1"/>
              </w:rPr>
              <w:t>slotOffset-r16</w:t>
            </w:r>
            <w:r>
              <w:rPr>
                <w:iCs/>
                <w:color w:val="000000" w:themeColor="text1"/>
              </w:rPr>
              <w:t xml:space="preserve"> </w:t>
            </w:r>
            <w:r>
              <w:rPr>
                <w:rFonts w:hint="eastAsia"/>
                <w:iCs/>
                <w:color w:val="000000" w:themeColor="text1"/>
              </w:rPr>
              <w:t>for</w:t>
            </w:r>
            <w:r>
              <w:rPr>
                <w:iCs/>
                <w:color w:val="000000" w:themeColor="text1"/>
              </w:rPr>
              <w:t xml:space="preserve"> </w:t>
            </w:r>
            <w:r>
              <w:rPr>
                <w:rFonts w:hint="eastAsia"/>
                <w:iCs/>
                <w:color w:val="000000" w:themeColor="text1"/>
              </w:rPr>
              <w:t>each</w:t>
            </w:r>
            <w:r>
              <w:rPr>
                <w:iCs/>
                <w:color w:val="000000" w:themeColor="text1"/>
              </w:rPr>
              <w:t xml:space="preserve"> S</w:t>
            </w:r>
            <w:r>
              <w:rPr>
                <w:color w:val="000000" w:themeColor="text1"/>
              </w:rPr>
              <w:t>RS resource</w:t>
            </w:r>
            <w:r>
              <w:rPr>
                <w:color w:val="000000"/>
              </w:rPr>
              <w:t>.</w:t>
            </w:r>
          </w:p>
          <w:p w14:paraId="07FE9D2C" w14:textId="77777777" w:rsidR="0008580E" w:rsidRDefault="00F96F87">
            <w:pPr>
              <w:pStyle w:val="B1"/>
            </w:pPr>
            <w:r>
              <w:t>-</w:t>
            </w:r>
            <w:r>
              <w:tab/>
              <w:t>Number of OFDM symbols in the SRS resource, starting OFDM symbol of the SRS resource within a slot including repetition factor R</w:t>
            </w:r>
            <w:r>
              <w:rPr>
                <w:color w:val="FF0000"/>
                <w:u w:val="single"/>
              </w:rPr>
              <w:t>,</w:t>
            </w:r>
            <w:r>
              <w:t xml:space="preserve"> as defined by the higher layer parameter </w:t>
            </w:r>
            <w:r>
              <w:rPr>
                <w:i/>
              </w:rPr>
              <w:t>resourceMapping</w:t>
            </w:r>
            <w:r>
              <w:t xml:space="preserve"> or </w:t>
            </w:r>
            <w:r>
              <w:rPr>
                <w:i/>
              </w:rPr>
              <w:t>resourceMapping-r16</w:t>
            </w:r>
            <w:r>
              <w:t xml:space="preserve"> and described in Clause 6.4.1.4 of [4, TS 38.211]. If </w:t>
            </w:r>
            <w:r>
              <w:rPr>
                <w:i/>
              </w:rPr>
              <w:t>R</w:t>
            </w:r>
            <w:r>
              <w:t xml:space="preserve"> is not configured, then </w:t>
            </w:r>
            <w:r>
              <w:rPr>
                <w:i/>
              </w:rPr>
              <w:t>R</w:t>
            </w:r>
            <w:r>
              <w:t xml:space="preserve"> is equal to the number of OFDM symbols in the SRS resource.</w:t>
            </w:r>
          </w:p>
          <w:p w14:paraId="4DE05D27" w14:textId="77777777" w:rsidR="0008580E" w:rsidRDefault="00F96F87">
            <w:pPr>
              <w:pStyle w:val="B1"/>
              <w:rPr>
                <w:color w:val="000000"/>
              </w:rPr>
            </w:pPr>
            <w:r>
              <w:rPr>
                <w:color w:val="000000"/>
              </w:rPr>
              <w:t>-</w:t>
            </w:r>
            <w:r>
              <w:rPr>
                <w:color w:val="000000"/>
              </w:rPr>
              <w:tab/>
            </w:r>
            <w:r>
              <w:rPr>
                <w:rFonts w:hint="eastAsia"/>
                <w:color w:val="000000"/>
              </w:rPr>
              <w:t>SRS bandwidth</w:t>
            </w:r>
            <w:r>
              <w:rPr>
                <w:color w:val="000000"/>
              </w:rPr>
              <w:t xml:space="preserve"> </w:t>
            </w:r>
            <w:r>
              <w:rPr>
                <w:color w:val="000000"/>
                <w:position w:val="-10"/>
                <w:sz w:val="20"/>
                <w:lang w:val="en-US" w:eastAsia="zh-CN"/>
              </w:rPr>
              <w:object w:dxaOrig="410" w:dyaOrig="290" w14:anchorId="66911B79">
                <v:shape id="_x0000_i1026" type="#_x0000_t75" style="width:21pt;height:14.25pt" o:ole="">
                  <v:imagedata r:id="rId16" o:title=""/>
                </v:shape>
                <o:OLEObject Type="Embed" ProgID="Equation.3" ShapeID="_x0000_i1026" DrawAspect="Content" ObjectID="_1673358157" r:id="rId17"/>
              </w:object>
            </w:r>
            <w:r>
              <w:rPr>
                <w:color w:val="000000"/>
              </w:rPr>
              <w:t xml:space="preserve">and </w:t>
            </w:r>
            <w:r>
              <w:rPr>
                <w:color w:val="000000"/>
                <w:position w:val="-10"/>
                <w:sz w:val="20"/>
                <w:lang w:val="en-US" w:eastAsia="zh-CN"/>
              </w:rPr>
              <w:object w:dxaOrig="410" w:dyaOrig="290" w14:anchorId="67D7D549">
                <v:shape id="_x0000_i1027" type="#_x0000_t75" style="width:20.25pt;height:14.25pt" o:ole="">
                  <v:imagedata r:id="rId18" o:title=""/>
                </v:shape>
                <o:OLEObject Type="Embed" ProgID="Equation.3" ShapeID="_x0000_i1027" DrawAspect="Content" ObjectID="_1673358158" r:id="rId19"/>
              </w:object>
            </w:r>
            <w:r>
              <w:rPr>
                <w:color w:val="000000"/>
              </w:rPr>
              <w:t xml:space="preserve">, as defined by the higher layer parameter </w:t>
            </w:r>
            <w:r>
              <w:rPr>
                <w:i/>
              </w:rPr>
              <w:t>freqHopping</w:t>
            </w:r>
            <w:r>
              <w:rPr>
                <w:color w:val="000000"/>
              </w:rPr>
              <w:t xml:space="preserve"> or </w:t>
            </w:r>
            <w:r>
              <w:rPr>
                <w:i/>
              </w:rPr>
              <w:t>freqHopping-r16</w:t>
            </w:r>
            <w:r>
              <w:rPr>
                <w:color w:val="000000"/>
              </w:rPr>
              <w:t xml:space="preserve"> and described in Clause 6.4.1.4 of [4, TS 38.211]. If not configured, then</w:t>
            </w:r>
            <w:r>
              <w:rPr>
                <w:color w:val="000000"/>
                <w:position w:val="-10"/>
                <w:sz w:val="20"/>
                <w:lang w:val="en-US" w:eastAsia="zh-CN"/>
              </w:rPr>
              <w:object w:dxaOrig="410" w:dyaOrig="290" w14:anchorId="5E1E33AD">
                <v:shape id="_x0000_i1028" type="#_x0000_t75" style="width:20.25pt;height:14.25pt" o:ole="">
                  <v:imagedata r:id="rId16" o:title=""/>
                </v:shape>
                <o:OLEObject Type="Embed" ProgID="Equation.3" ShapeID="_x0000_i1028" DrawAspect="Content" ObjectID="_1673358159" r:id="rId20"/>
              </w:object>
            </w:r>
            <w:r>
              <w:rPr>
                <w:color w:val="000000"/>
              </w:rPr>
              <w:t>= 0.</w:t>
            </w:r>
          </w:p>
          <w:p w14:paraId="3362758A" w14:textId="77777777" w:rsidR="0008580E" w:rsidRDefault="00F96F87">
            <w:pPr>
              <w:pStyle w:val="B1"/>
              <w:rPr>
                <w:color w:val="000000"/>
              </w:rPr>
            </w:pPr>
            <w:r>
              <w:rPr>
                <w:color w:val="000000"/>
              </w:rPr>
              <w:t>-</w:t>
            </w:r>
            <w:r>
              <w:rPr>
                <w:color w:val="000000"/>
              </w:rPr>
              <w:tab/>
              <w:t>Frequency hopping bandwidth</w:t>
            </w:r>
            <w:r>
              <w:rPr>
                <w:strike/>
                <w:color w:val="FF0000"/>
              </w:rPr>
              <w:t>,</w:t>
            </w:r>
            <w:r>
              <w:rPr>
                <w:color w:val="000000"/>
                <w:position w:val="-14"/>
                <w:sz w:val="20"/>
                <w:lang w:val="en-US" w:eastAsia="zh-CN"/>
              </w:rPr>
              <w:object w:dxaOrig="430" w:dyaOrig="290" w14:anchorId="47B14BBD">
                <v:shape id="_x0000_i1029" type="#_x0000_t75" style="width:21.75pt;height:14.25pt" o:ole="">
                  <v:imagedata r:id="rId21" o:title=""/>
                </v:shape>
                <o:OLEObject Type="Embed" ProgID="Equation.3" ShapeID="_x0000_i1029" DrawAspect="Content" ObjectID="_1673358160" r:id="rId22"/>
              </w:object>
            </w:r>
            <w:r>
              <w:rPr>
                <w:color w:val="000000"/>
              </w:rPr>
              <w:t xml:space="preserve">, as defined by the higher layer parameter </w:t>
            </w:r>
            <w:r>
              <w:rPr>
                <w:i/>
              </w:rPr>
              <w:t>freqHopping</w:t>
            </w:r>
            <w:r>
              <w:rPr>
                <w:i/>
                <w:color w:val="000000"/>
              </w:rPr>
              <w:t xml:space="preserve"> </w:t>
            </w:r>
            <w:r>
              <w:rPr>
                <w:color w:val="000000"/>
              </w:rPr>
              <w:t xml:space="preserve">or </w:t>
            </w:r>
            <w:r>
              <w:rPr>
                <w:i/>
              </w:rPr>
              <w:t>freqHopping-r16</w:t>
            </w:r>
            <w:r>
              <w:rPr>
                <w:color w:val="000000"/>
              </w:rPr>
              <w:t xml:space="preserve"> </w:t>
            </w:r>
            <w:r>
              <w:t>and described</w:t>
            </w:r>
            <w:r>
              <w:rPr>
                <w:color w:val="000000"/>
              </w:rPr>
              <w:t xml:space="preserve"> in Clause 6.4.1.4 of [4, TS 38.211]. If not configured, then </w:t>
            </w:r>
            <w:r>
              <w:rPr>
                <w:color w:val="000000"/>
                <w:position w:val="-14"/>
                <w:sz w:val="20"/>
                <w:lang w:val="en-US" w:eastAsia="zh-CN"/>
              </w:rPr>
              <w:object w:dxaOrig="430" w:dyaOrig="290" w14:anchorId="77B36DF8">
                <v:shape id="_x0000_i1030" type="#_x0000_t75" style="width:21.75pt;height:14.25pt" o:ole="">
                  <v:imagedata r:id="rId21" o:title=""/>
                </v:shape>
                <o:OLEObject Type="Embed" ProgID="Equation.3" ShapeID="_x0000_i1030" DrawAspect="Content" ObjectID="_1673358161" r:id="rId23"/>
              </w:object>
            </w:r>
            <w:r>
              <w:rPr>
                <w:color w:val="000000"/>
              </w:rPr>
              <w:t>= 0.</w:t>
            </w:r>
          </w:p>
          <w:p w14:paraId="6343F6D6" w14:textId="77777777" w:rsidR="0008580E" w:rsidRDefault="00F96F87">
            <w:pPr>
              <w:pStyle w:val="B1"/>
              <w:rPr>
                <w:color w:val="000000"/>
              </w:rPr>
            </w:pPr>
            <w:r>
              <w:rPr>
                <w:color w:val="000000"/>
              </w:rPr>
              <w:t>-</w:t>
            </w:r>
            <w:r>
              <w:rPr>
                <w:color w:val="000000"/>
              </w:rPr>
              <w:tab/>
              <w:t xml:space="preserve">Defining frequency domain position and configurable shift, as defined by the higher layer parameters </w:t>
            </w:r>
            <w:r>
              <w:rPr>
                <w:i/>
                <w:color w:val="000000"/>
              </w:rPr>
              <w:t xml:space="preserve">freqDomainPosition </w:t>
            </w:r>
            <w:r>
              <w:rPr>
                <w:color w:val="000000"/>
              </w:rPr>
              <w:t>and</w:t>
            </w:r>
            <w:r>
              <w:rPr>
                <w:i/>
                <w:color w:val="000000"/>
              </w:rPr>
              <w:t xml:space="preserve"> </w:t>
            </w:r>
            <w:r>
              <w:rPr>
                <w:i/>
              </w:rPr>
              <w:t xml:space="preserve">freqDomainShift </w:t>
            </w:r>
            <w:r>
              <w:rPr>
                <w:color w:val="000000"/>
              </w:rPr>
              <w:t xml:space="preserve">or </w:t>
            </w:r>
            <w:r>
              <w:rPr>
                <w:i/>
              </w:rPr>
              <w:t>freqDomainShift-r16</w:t>
            </w:r>
            <w:r>
              <w:rPr>
                <w:iCs/>
              </w:rPr>
              <w:t>, respectively,</w:t>
            </w:r>
            <w:r>
              <w:rPr>
                <w:iCs/>
                <w:color w:val="000000"/>
              </w:rPr>
              <w:t xml:space="preserve"> </w:t>
            </w:r>
            <w:r>
              <w:rPr>
                <w:color w:val="000000"/>
              </w:rPr>
              <w:t xml:space="preserve">and described in Clause 6.4.1.4 of [4, TS 38.211]. If </w:t>
            </w:r>
            <w:r>
              <w:rPr>
                <w:i/>
                <w:color w:val="000000"/>
              </w:rPr>
              <w:t>freqDomainPosition</w:t>
            </w:r>
            <w:r>
              <w:rPr>
                <w:color w:val="000000"/>
              </w:rPr>
              <w:t xml:space="preserve"> is not configured, </w:t>
            </w:r>
            <w:r>
              <w:rPr>
                <w:i/>
                <w:color w:val="000000"/>
              </w:rPr>
              <w:t>freqDomainPosition</w:t>
            </w:r>
            <w:r>
              <w:rPr>
                <w:color w:val="000000"/>
              </w:rPr>
              <w:t xml:space="preserve"> is zero.</w:t>
            </w:r>
          </w:p>
          <w:p w14:paraId="4161696D" w14:textId="77777777" w:rsidR="0008580E" w:rsidRDefault="00F96F87">
            <w:pPr>
              <w:pStyle w:val="B1"/>
              <w:rPr>
                <w:color w:val="000000"/>
              </w:rPr>
            </w:pPr>
            <w:r>
              <w:rPr>
                <w:color w:val="000000"/>
              </w:rPr>
              <w:t>-</w:t>
            </w:r>
            <w:r>
              <w:rPr>
                <w:color w:val="000000"/>
              </w:rPr>
              <w:tab/>
              <w:t xml:space="preserve">Cyclic shift, as defined by the higher layer parameter </w:t>
            </w:r>
            <w:r>
              <w:rPr>
                <w:i/>
              </w:rPr>
              <w:t>cyclicShift-n2</w:t>
            </w:r>
            <w:r>
              <w:t xml:space="preserve"> or </w:t>
            </w:r>
            <w:r>
              <w:rPr>
                <w:i/>
              </w:rPr>
              <w:t xml:space="preserve">cyclicShift-n4 </w:t>
            </w:r>
            <w:r>
              <w:rPr>
                <w:color w:val="000000"/>
              </w:rPr>
              <w:t xml:space="preserve">for transmission comb value 2 or 4for an SRS configured by </w:t>
            </w:r>
            <w:r>
              <w:rPr>
                <w:i/>
                <w:color w:val="000000"/>
              </w:rPr>
              <w:t>SRS-Resource</w:t>
            </w:r>
            <w:r>
              <w:rPr>
                <w:color w:val="000000"/>
              </w:rPr>
              <w:t xml:space="preserve"> respectively, </w:t>
            </w:r>
            <w:r>
              <w:rPr>
                <w:rFonts w:hint="eastAsia"/>
                <w:color w:val="000000"/>
              </w:rPr>
              <w:t xml:space="preserve">and </w:t>
            </w:r>
            <w:r>
              <w:rPr>
                <w:color w:val="000000"/>
              </w:rPr>
              <w:t xml:space="preserve">defined by the higher layer parameter </w:t>
            </w:r>
            <w:r>
              <w:rPr>
                <w:i/>
              </w:rPr>
              <w:t>cyclicShift-n2</w:t>
            </w:r>
            <w:r>
              <w:rPr>
                <w:rFonts w:hint="eastAsia"/>
                <w:i/>
              </w:rPr>
              <w:t>-r16</w:t>
            </w:r>
            <w:r>
              <w:t xml:space="preserve">, </w:t>
            </w:r>
            <w:r>
              <w:rPr>
                <w:i/>
              </w:rPr>
              <w:t>cyclicShift-n4</w:t>
            </w:r>
            <w:r>
              <w:rPr>
                <w:rFonts w:hint="eastAsia"/>
                <w:i/>
              </w:rPr>
              <w:t>-r16</w:t>
            </w:r>
            <w:r>
              <w:rPr>
                <w:i/>
              </w:rPr>
              <w:t>, or cyclicShift-n8</w:t>
            </w:r>
            <w:r>
              <w:rPr>
                <w:rFonts w:hint="eastAsia"/>
                <w:i/>
              </w:rPr>
              <w:t>-r16</w:t>
            </w:r>
            <w:r>
              <w:rPr>
                <w:i/>
              </w:rPr>
              <w:t xml:space="preserve"> </w:t>
            </w:r>
            <w:r>
              <w:rPr>
                <w:color w:val="000000"/>
              </w:rPr>
              <w:t xml:space="preserve">for transmission comb value 2, 4 </w:t>
            </w:r>
            <w:r>
              <w:rPr>
                <w:rFonts w:hint="eastAsia"/>
                <w:color w:val="000000"/>
              </w:rPr>
              <w:t>or</w:t>
            </w:r>
            <w:r>
              <w:rPr>
                <w:color w:val="000000"/>
              </w:rPr>
              <w:t xml:space="preserve"> 8 for an SRS </w:t>
            </w:r>
            <w:r>
              <w:rPr>
                <w:rFonts w:hint="eastAsia"/>
                <w:color w:val="000000"/>
              </w:rPr>
              <w:t xml:space="preserve">configured by </w:t>
            </w:r>
            <w:r>
              <w:rPr>
                <w:rFonts w:hint="eastAsia"/>
                <w:i/>
                <w:color w:val="000000"/>
              </w:rPr>
              <w:t>SRS-PosResource</w:t>
            </w:r>
            <w:r>
              <w:rPr>
                <w:color w:val="000000"/>
              </w:rPr>
              <w:t>, respectively, and described in Clause 6.4.1.4 of [4, TS 38.211].</w:t>
            </w:r>
          </w:p>
          <w:p w14:paraId="511653D6" w14:textId="77777777" w:rsidR="0008580E" w:rsidRDefault="00F96F87">
            <w:pPr>
              <w:pStyle w:val="B1"/>
              <w:rPr>
                <w:color w:val="000000"/>
              </w:rPr>
            </w:pPr>
            <w:r>
              <w:rPr>
                <w:color w:val="000000"/>
              </w:rPr>
              <w:t>-</w:t>
            </w:r>
            <w:r>
              <w:rPr>
                <w:color w:val="000000"/>
              </w:rPr>
              <w:tab/>
              <w:t>Transmission comb value</w:t>
            </w:r>
            <w:r>
              <w:rPr>
                <w:color w:val="FF0000"/>
                <w:u w:val="single"/>
              </w:rPr>
              <w:t>,</w:t>
            </w:r>
            <w:r>
              <w:rPr>
                <w:color w:val="000000"/>
              </w:rPr>
              <w:t xml:space="preserve"> as defined by the higher layer parameter </w:t>
            </w:r>
            <w:r>
              <w:rPr>
                <w:i/>
                <w:color w:val="000000"/>
              </w:rPr>
              <w:t xml:space="preserve">transmissionComb </w:t>
            </w:r>
            <w:r>
              <w:rPr>
                <w:color w:val="000000"/>
              </w:rPr>
              <w:t>described in Clause 6.4.1.4 of [4, TS 38.211].</w:t>
            </w:r>
          </w:p>
          <w:p w14:paraId="609B1F64" w14:textId="77777777" w:rsidR="0008580E" w:rsidRDefault="00F96F87">
            <w:pPr>
              <w:pStyle w:val="B1"/>
              <w:rPr>
                <w:color w:val="000000"/>
              </w:rPr>
            </w:pPr>
            <w:r>
              <w:rPr>
                <w:color w:val="000000"/>
              </w:rPr>
              <w:t>-</w:t>
            </w:r>
            <w:r>
              <w:rPr>
                <w:color w:val="000000"/>
              </w:rPr>
              <w:tab/>
              <w:t>Transmission comb offset</w:t>
            </w:r>
            <w:r>
              <w:rPr>
                <w:color w:val="FF0000"/>
                <w:u w:val="single"/>
              </w:rPr>
              <w:t>,</w:t>
            </w:r>
            <w:r>
              <w:rPr>
                <w:color w:val="000000"/>
              </w:rPr>
              <w:t xml:space="preserve"> as defined by the higher layer parameter </w:t>
            </w:r>
            <w:r>
              <w:rPr>
                <w:i/>
                <w:color w:val="000000"/>
              </w:rPr>
              <w:t>combOffset-n2</w:t>
            </w:r>
            <w:r>
              <w:rPr>
                <w:color w:val="000000"/>
              </w:rPr>
              <w:t xml:space="preserve"> or </w:t>
            </w:r>
            <w:r>
              <w:rPr>
                <w:i/>
                <w:color w:val="000000"/>
              </w:rPr>
              <w:t>combOffset-n4</w:t>
            </w:r>
            <w:r>
              <w:rPr>
                <w:color w:val="000000"/>
              </w:rPr>
              <w:t xml:space="preserve"> for transmission comb value 2 or 4 for an SRS configured by </w:t>
            </w:r>
            <w:r>
              <w:rPr>
                <w:i/>
                <w:color w:val="000000"/>
              </w:rPr>
              <w:t>SRS-Resource</w:t>
            </w:r>
            <w:r>
              <w:rPr>
                <w:color w:val="000000"/>
              </w:rPr>
              <w:t xml:space="preserve"> respectively, </w:t>
            </w:r>
            <w:r>
              <w:rPr>
                <w:rFonts w:hint="eastAsia"/>
                <w:color w:val="000000"/>
              </w:rPr>
              <w:t xml:space="preserve">and </w:t>
            </w:r>
            <w:r>
              <w:rPr>
                <w:color w:val="000000"/>
              </w:rPr>
              <w:t xml:space="preserve">defined by the higher layer parameter </w:t>
            </w:r>
            <w:r>
              <w:rPr>
                <w:i/>
                <w:color w:val="000000"/>
              </w:rPr>
              <w:t>combOffset-n2</w:t>
            </w:r>
            <w:r>
              <w:rPr>
                <w:rFonts w:hint="eastAsia"/>
                <w:i/>
              </w:rPr>
              <w:t>-r16</w:t>
            </w:r>
            <w:r>
              <w:rPr>
                <w:color w:val="000000"/>
              </w:rPr>
              <w:t xml:space="preserve">, </w:t>
            </w:r>
            <w:r>
              <w:rPr>
                <w:i/>
                <w:color w:val="000000"/>
              </w:rPr>
              <w:t>combOffset-n4</w:t>
            </w:r>
            <w:r>
              <w:rPr>
                <w:rFonts w:hint="eastAsia"/>
                <w:i/>
              </w:rPr>
              <w:t>-r16</w:t>
            </w:r>
            <w:r>
              <w:rPr>
                <w:color w:val="000000"/>
              </w:rPr>
              <w:t xml:space="preserve">, or </w:t>
            </w:r>
            <w:r>
              <w:rPr>
                <w:i/>
                <w:color w:val="000000"/>
              </w:rPr>
              <w:t>combOffset-n8</w:t>
            </w:r>
            <w:r>
              <w:rPr>
                <w:rFonts w:hint="eastAsia"/>
                <w:i/>
              </w:rPr>
              <w:t>-r16</w:t>
            </w:r>
            <w:r>
              <w:rPr>
                <w:color w:val="000000"/>
              </w:rPr>
              <w:t xml:space="preserve"> for transmission comb value 2, 4, or 8 for an SRS </w:t>
            </w:r>
            <w:r>
              <w:rPr>
                <w:rFonts w:hint="eastAsia"/>
                <w:color w:val="000000"/>
              </w:rPr>
              <w:t xml:space="preserve">configured by </w:t>
            </w:r>
            <w:r>
              <w:rPr>
                <w:rFonts w:hint="eastAsia"/>
                <w:i/>
                <w:color w:val="000000"/>
              </w:rPr>
              <w:t>SRS-PosResource</w:t>
            </w:r>
            <w:r>
              <w:rPr>
                <w:color w:val="000000"/>
              </w:rPr>
              <w:t>, respectively, and described in Clause 6.4.1.4 of [4, TS 38.211].</w:t>
            </w:r>
          </w:p>
          <w:p w14:paraId="3A1039B0" w14:textId="77777777" w:rsidR="0008580E" w:rsidRDefault="00F96F87">
            <w:pPr>
              <w:pStyle w:val="B1"/>
              <w:rPr>
                <w:color w:val="000000"/>
              </w:rPr>
            </w:pPr>
            <w:r>
              <w:rPr>
                <w:color w:val="000000"/>
              </w:rPr>
              <w:t>-</w:t>
            </w:r>
            <w:r>
              <w:rPr>
                <w:color w:val="000000"/>
              </w:rPr>
              <w:tab/>
              <w:t>SRS sequence ID</w:t>
            </w:r>
            <w:r>
              <w:rPr>
                <w:color w:val="FF0000"/>
                <w:u w:val="single"/>
              </w:rPr>
              <w:t>,</w:t>
            </w:r>
            <w:r>
              <w:rPr>
                <w:color w:val="000000"/>
              </w:rPr>
              <w:t xml:space="preserve"> as defined by the higher layer parameter </w:t>
            </w:r>
            <w:r>
              <w:rPr>
                <w:i/>
              </w:rPr>
              <w:t>sequenceId</w:t>
            </w:r>
            <w:r>
              <w:rPr>
                <w:color w:val="000000"/>
              </w:rPr>
              <w:t xml:space="preserve"> or </w:t>
            </w:r>
            <w:r>
              <w:rPr>
                <w:i/>
                <w:color w:val="000000"/>
              </w:rPr>
              <w:t>sequenceId-r16</w:t>
            </w:r>
            <w:r>
              <w:rPr>
                <w:color w:val="000000"/>
              </w:rPr>
              <w:t xml:space="preserve"> in Clause 6.4.1.4 of [4].</w:t>
            </w:r>
          </w:p>
          <w:p w14:paraId="1B81E02B" w14:textId="77777777" w:rsidR="0008580E" w:rsidRDefault="00F96F87">
            <w:pPr>
              <w:rPr>
                <w:color w:val="000000"/>
              </w:rPr>
            </w:pPr>
            <w:r>
              <w:rPr>
                <w:color w:val="000000"/>
              </w:rPr>
              <w:t>…</w:t>
            </w:r>
          </w:p>
          <w:p w14:paraId="6081932F" w14:textId="77777777" w:rsidR="0008580E" w:rsidRDefault="00F96F87">
            <w:pPr>
              <w:spacing w:line="260" w:lineRule="exact"/>
            </w:pPr>
            <w:r>
              <w:t xml:space="preserve">The UE may be configured by the higher layer parameter resourceMapping in SRS-Resource with an SRS resource occupying </w:t>
            </w:r>
            <w:r>
              <w:rPr>
                <w:sz w:val="20"/>
                <w:lang w:val="en-US" w:eastAsia="zh-CN"/>
              </w:rPr>
              <w:object w:dxaOrig="1150" w:dyaOrig="290" w14:anchorId="398EBAE8">
                <v:shape id="_x0000_i1031" type="#_x0000_t75" style="width:57.75pt;height:14.25pt" o:ole="">
                  <v:imagedata r:id="rId24" o:title=""/>
                </v:shape>
                <o:OLEObject Type="Embed" ProgID="Equation.DSMT4" ShapeID="_x0000_i1031" DrawAspect="Content" ObjectID="_1673358162" r:id="rId25"/>
              </w:object>
            </w:r>
            <w:r>
              <w:t xml:space="preserve"> adjacent OFDM symbols within the last 6 symbols of the slot, or at any symbol location within the slot if resourceMapping-r16 is provided subject to UE capability, where all antenna ports of the SRS resources are mapped to each symbol of the resource. When the SRS is configured with the higher layer parameter SRS-PosResourceSet the higher layer parameter resourceMapping</w:t>
            </w:r>
            <w:r>
              <w:rPr>
                <w:color w:val="FF0000"/>
                <w:u w:val="single"/>
              </w:rPr>
              <w:t>-r16</w:t>
            </w:r>
            <w:r>
              <w:rPr>
                <w:iCs/>
              </w:rPr>
              <w:t xml:space="preserve"> </w:t>
            </w:r>
            <w:r>
              <w:t xml:space="preserve">in SRS-PosResource with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t xml:space="preserve"> adjacent symbols anywhere within the slot.</w:t>
            </w:r>
          </w:p>
          <w:p w14:paraId="65F84970" w14:textId="77777777" w:rsidR="0008580E" w:rsidRDefault="00F96F87">
            <w:pPr>
              <w:rPr>
                <w:color w:val="000000"/>
              </w:rPr>
            </w:pPr>
            <w:r>
              <w:rPr>
                <w:color w:val="000000"/>
              </w:rPr>
              <w:t>…</w:t>
            </w:r>
          </w:p>
          <w:p w14:paraId="012645F4" w14:textId="77777777" w:rsidR="0008580E" w:rsidRDefault="0008580E">
            <w:pPr>
              <w:rPr>
                <w:color w:val="000000"/>
              </w:rPr>
            </w:pPr>
          </w:p>
        </w:tc>
      </w:tr>
    </w:tbl>
    <w:p w14:paraId="6C5D307A" w14:textId="77777777" w:rsidR="0008580E" w:rsidRDefault="0008580E">
      <w:pPr>
        <w:pStyle w:val="3GPPText"/>
      </w:pPr>
    </w:p>
    <w:p w14:paraId="4E19B710" w14:textId="77777777" w:rsidR="0008580E" w:rsidRDefault="0008580E">
      <w:pPr>
        <w:rPr>
          <w:lang w:val="en-GB"/>
        </w:rPr>
      </w:pPr>
    </w:p>
    <w:p w14:paraId="4B90B0E9" w14:textId="77777777" w:rsidR="0008580E" w:rsidRDefault="00F96F87">
      <w:pPr>
        <w:pStyle w:val="Heading3"/>
      </w:pPr>
      <w:r>
        <w:t>first round of comments</w:t>
      </w:r>
    </w:p>
    <w:p w14:paraId="08DFBB28" w14:textId="77777777" w:rsidR="0008580E" w:rsidRDefault="00F96F87">
      <w:r>
        <w:t>Companies are encouraged to provide their view on the TP in the table below</w:t>
      </w:r>
    </w:p>
    <w:tbl>
      <w:tblPr>
        <w:tblStyle w:val="TableGrid"/>
        <w:tblW w:w="0" w:type="auto"/>
        <w:tblLook w:val="04A0" w:firstRow="1" w:lastRow="0" w:firstColumn="1" w:lastColumn="0" w:noHBand="0" w:noVBand="1"/>
      </w:tblPr>
      <w:tblGrid>
        <w:gridCol w:w="1853"/>
        <w:gridCol w:w="7745"/>
      </w:tblGrid>
      <w:tr w:rsidR="0008580E" w14:paraId="7F488411" w14:textId="77777777">
        <w:tc>
          <w:tcPr>
            <w:tcW w:w="1741" w:type="dxa"/>
          </w:tcPr>
          <w:p w14:paraId="0A1B9F36" w14:textId="77777777" w:rsidR="0008580E" w:rsidRDefault="00F96F87">
            <w:r>
              <w:t>Company</w:t>
            </w:r>
          </w:p>
        </w:tc>
        <w:tc>
          <w:tcPr>
            <w:tcW w:w="7745" w:type="dxa"/>
          </w:tcPr>
          <w:p w14:paraId="60B79E80" w14:textId="77777777" w:rsidR="0008580E" w:rsidRDefault="00F96F87">
            <w:r>
              <w:t>Comment</w:t>
            </w:r>
          </w:p>
        </w:tc>
      </w:tr>
      <w:tr w:rsidR="0008580E" w14:paraId="2AF3361A" w14:textId="77777777">
        <w:tc>
          <w:tcPr>
            <w:tcW w:w="1741" w:type="dxa"/>
          </w:tcPr>
          <w:p w14:paraId="1BFF6BC6" w14:textId="77777777" w:rsidR="0008580E" w:rsidRDefault="00F96F87">
            <w:pPr>
              <w:rPr>
                <w:rFonts w:eastAsia="DengXian"/>
                <w:strike/>
                <w:color w:val="FF0000"/>
              </w:rPr>
            </w:pPr>
            <w:r>
              <w:rPr>
                <w:rFonts w:eastAsia="DengXian" w:hint="eastAsia"/>
                <w:strike/>
                <w:color w:val="FF0000"/>
              </w:rPr>
              <w:t>H</w:t>
            </w:r>
            <w:r>
              <w:rPr>
                <w:rFonts w:eastAsia="DengXian"/>
                <w:strike/>
                <w:color w:val="FF0000"/>
              </w:rPr>
              <w:t>uawei/HiSilicon</w:t>
            </w:r>
          </w:p>
        </w:tc>
        <w:tc>
          <w:tcPr>
            <w:tcW w:w="7745" w:type="dxa"/>
          </w:tcPr>
          <w:p w14:paraId="30D65E7A" w14:textId="77777777" w:rsidR="0008580E" w:rsidRDefault="00F96F87">
            <w:pPr>
              <w:rPr>
                <w:rFonts w:eastAsia="DengXian"/>
                <w:strike/>
                <w:color w:val="FF0000"/>
              </w:rPr>
            </w:pPr>
            <w:r>
              <w:rPr>
                <w:rFonts w:eastAsia="DengXian" w:hint="eastAsia"/>
                <w:strike/>
                <w:color w:val="FF0000"/>
              </w:rPr>
              <w:t>S</w:t>
            </w:r>
            <w:r>
              <w:rPr>
                <w:rFonts w:eastAsia="DengXian"/>
                <w:strike/>
                <w:color w:val="FF0000"/>
              </w:rPr>
              <w:t>upport.</w:t>
            </w:r>
          </w:p>
        </w:tc>
      </w:tr>
      <w:tr w:rsidR="0008580E" w14:paraId="08412B8A" w14:textId="77777777">
        <w:tc>
          <w:tcPr>
            <w:tcW w:w="1741" w:type="dxa"/>
          </w:tcPr>
          <w:p w14:paraId="4F6F5DBC" w14:textId="77777777" w:rsidR="0008580E" w:rsidRDefault="00F96F87">
            <w:r>
              <w:rPr>
                <w:rFonts w:hint="eastAsia"/>
              </w:rPr>
              <w:t>ZTE</w:t>
            </w:r>
          </w:p>
        </w:tc>
        <w:tc>
          <w:tcPr>
            <w:tcW w:w="7745" w:type="dxa"/>
          </w:tcPr>
          <w:p w14:paraId="7E6BCA69" w14:textId="77777777" w:rsidR="0008580E" w:rsidRDefault="00F96F87">
            <w:r>
              <w:rPr>
                <w:rFonts w:hint="eastAsia"/>
              </w:rPr>
              <w:t>Support.</w:t>
            </w:r>
          </w:p>
        </w:tc>
      </w:tr>
      <w:tr w:rsidR="0008580E" w14:paraId="4140E8EB" w14:textId="77777777">
        <w:tc>
          <w:tcPr>
            <w:tcW w:w="1741" w:type="dxa"/>
          </w:tcPr>
          <w:p w14:paraId="472FF751" w14:textId="77777777" w:rsidR="0008580E" w:rsidRDefault="00F96F87">
            <w:r>
              <w:t>OPPO</w:t>
            </w:r>
          </w:p>
        </w:tc>
        <w:tc>
          <w:tcPr>
            <w:tcW w:w="7745" w:type="dxa"/>
          </w:tcPr>
          <w:p w14:paraId="162FC262" w14:textId="77777777" w:rsidR="0008580E" w:rsidRDefault="00F96F87">
            <w:r>
              <w:t>Ok</w:t>
            </w:r>
          </w:p>
        </w:tc>
      </w:tr>
      <w:tr w:rsidR="0008580E" w14:paraId="79BEAD19" w14:textId="77777777">
        <w:tc>
          <w:tcPr>
            <w:tcW w:w="1741" w:type="dxa"/>
          </w:tcPr>
          <w:p w14:paraId="72344580" w14:textId="77777777" w:rsidR="0008580E" w:rsidRDefault="00F96F87">
            <w:r>
              <w:t>Nokia/NSB</w:t>
            </w:r>
          </w:p>
        </w:tc>
        <w:tc>
          <w:tcPr>
            <w:tcW w:w="7745" w:type="dxa"/>
          </w:tcPr>
          <w:p w14:paraId="5A5B404D" w14:textId="77777777" w:rsidR="0008580E" w:rsidRDefault="00F96F87">
            <w:r>
              <w:t xml:space="preserve">Okay except for the final part of the final change on ‘-r16’. In our understanding this should be handled in the Alignment CR thread and not discussed in this thread. Recommend the proponent to bring it up in that thread. </w:t>
            </w:r>
          </w:p>
        </w:tc>
      </w:tr>
      <w:tr w:rsidR="0008580E" w14:paraId="044D878D" w14:textId="77777777">
        <w:tc>
          <w:tcPr>
            <w:tcW w:w="1741" w:type="dxa"/>
          </w:tcPr>
          <w:p w14:paraId="2303A433" w14:textId="77777777" w:rsidR="0008580E" w:rsidRDefault="00F96F87">
            <w:r>
              <w:t>Vivo</w:t>
            </w:r>
          </w:p>
        </w:tc>
        <w:tc>
          <w:tcPr>
            <w:tcW w:w="7745" w:type="dxa"/>
          </w:tcPr>
          <w:p w14:paraId="5DBF05C7" w14:textId="77777777" w:rsidR="0008580E" w:rsidRDefault="00F96F87">
            <w:r>
              <w:t>Support</w:t>
            </w:r>
          </w:p>
        </w:tc>
      </w:tr>
      <w:tr w:rsidR="0008580E" w14:paraId="7AE8C972" w14:textId="77777777">
        <w:tc>
          <w:tcPr>
            <w:tcW w:w="1741" w:type="dxa"/>
          </w:tcPr>
          <w:p w14:paraId="2D55E10C" w14:textId="77777777" w:rsidR="0008580E" w:rsidRDefault="00F96F87">
            <w:r>
              <w:t>Qualcomm</w:t>
            </w:r>
          </w:p>
        </w:tc>
        <w:tc>
          <w:tcPr>
            <w:tcW w:w="7745" w:type="dxa"/>
          </w:tcPr>
          <w:p w14:paraId="52A7655F" w14:textId="77777777" w:rsidR="0008580E" w:rsidRDefault="00F96F87">
            <w:r>
              <w:t>OK</w:t>
            </w:r>
          </w:p>
        </w:tc>
      </w:tr>
      <w:tr w:rsidR="0008580E" w14:paraId="7C03F5C6" w14:textId="77777777">
        <w:tc>
          <w:tcPr>
            <w:tcW w:w="1741" w:type="dxa"/>
          </w:tcPr>
          <w:p w14:paraId="4F8515BF" w14:textId="77777777" w:rsidR="0008580E" w:rsidRDefault="00F96F87">
            <w:pPr>
              <w:rPr>
                <w:rFonts w:eastAsia="DengXian"/>
              </w:rPr>
            </w:pPr>
            <w:r>
              <w:rPr>
                <w:rFonts w:eastAsia="DengXian" w:hint="eastAsia"/>
              </w:rPr>
              <w:t>CATT</w:t>
            </w:r>
          </w:p>
        </w:tc>
        <w:tc>
          <w:tcPr>
            <w:tcW w:w="7745" w:type="dxa"/>
          </w:tcPr>
          <w:p w14:paraId="3FA019A0" w14:textId="77777777" w:rsidR="0008580E" w:rsidRDefault="00F96F87">
            <w:pPr>
              <w:rPr>
                <w:rFonts w:eastAsia="DengXian"/>
              </w:rPr>
            </w:pPr>
            <w:r>
              <w:rPr>
                <w:rFonts w:eastAsia="DengXian" w:hint="eastAsia"/>
              </w:rPr>
              <w:t xml:space="preserve">We share the same view with Nokia/NSB. </w:t>
            </w:r>
            <w:r>
              <w:rPr>
                <w:rFonts w:eastAsia="DengXian"/>
              </w:rPr>
              <w:t>W</w:t>
            </w:r>
            <w:r>
              <w:rPr>
                <w:rFonts w:eastAsia="DengXian" w:hint="eastAsia"/>
              </w:rPr>
              <w:t xml:space="preserve">e prefer that the issue of suffix </w:t>
            </w:r>
            <w:r>
              <w:rPr>
                <w:rFonts w:eastAsia="DengXian"/>
              </w:rPr>
              <w:t>‘</w:t>
            </w:r>
            <w:r>
              <w:rPr>
                <w:rFonts w:eastAsia="DengXian" w:hint="eastAsia"/>
              </w:rPr>
              <w:t>-r16</w:t>
            </w:r>
            <w:r>
              <w:rPr>
                <w:rFonts w:eastAsia="DengXian"/>
              </w:rPr>
              <w:t>’</w:t>
            </w:r>
            <w:r>
              <w:rPr>
                <w:rFonts w:eastAsia="DengXian" w:hint="eastAsia"/>
              </w:rPr>
              <w:t xml:space="preserve"> can be discussed in </w:t>
            </w:r>
            <w:r>
              <w:t>corresponding email thread</w:t>
            </w:r>
            <w:r>
              <w:rPr>
                <w:rFonts w:eastAsia="DengXian" w:hint="eastAsia"/>
              </w:rPr>
              <w:t>.</w:t>
            </w:r>
          </w:p>
        </w:tc>
      </w:tr>
      <w:tr w:rsidR="0008580E" w14:paraId="1BD332F8" w14:textId="77777777">
        <w:tc>
          <w:tcPr>
            <w:tcW w:w="1741" w:type="dxa"/>
          </w:tcPr>
          <w:p w14:paraId="3EF8A74A" w14:textId="77777777" w:rsidR="0008580E" w:rsidRDefault="00F96F87">
            <w:pPr>
              <w:rPr>
                <w:rFonts w:eastAsia="DengXian"/>
              </w:rPr>
            </w:pPr>
            <w:r>
              <w:rPr>
                <w:rFonts w:eastAsia="DengXian"/>
              </w:rPr>
              <w:t>Apple</w:t>
            </w:r>
          </w:p>
        </w:tc>
        <w:tc>
          <w:tcPr>
            <w:tcW w:w="7745" w:type="dxa"/>
          </w:tcPr>
          <w:p w14:paraId="64368D2F" w14:textId="77777777" w:rsidR="0008580E" w:rsidRDefault="00F96F87">
            <w:pPr>
              <w:rPr>
                <w:rFonts w:eastAsia="DengXian"/>
              </w:rPr>
            </w:pPr>
            <w:r>
              <w:rPr>
                <w:rFonts w:eastAsia="DengXian"/>
              </w:rPr>
              <w:t>Support</w:t>
            </w:r>
          </w:p>
        </w:tc>
      </w:tr>
      <w:tr w:rsidR="0008580E" w14:paraId="1EFDF733" w14:textId="77777777">
        <w:tc>
          <w:tcPr>
            <w:tcW w:w="1741" w:type="dxa"/>
          </w:tcPr>
          <w:p w14:paraId="10572758" w14:textId="77777777" w:rsidR="0008580E" w:rsidRDefault="00F96F87">
            <w:pPr>
              <w:rPr>
                <w:rFonts w:eastAsia="DengXian"/>
              </w:rPr>
            </w:pPr>
            <w:r>
              <w:rPr>
                <w:rFonts w:eastAsia="DengXian" w:hint="eastAsia"/>
              </w:rPr>
              <w:t>H</w:t>
            </w:r>
            <w:r>
              <w:rPr>
                <w:rFonts w:eastAsia="DengXian"/>
              </w:rPr>
              <w:t>uawei/HiSilicon2</w:t>
            </w:r>
          </w:p>
        </w:tc>
        <w:tc>
          <w:tcPr>
            <w:tcW w:w="7745" w:type="dxa"/>
          </w:tcPr>
          <w:p w14:paraId="7A8D06E0" w14:textId="77777777" w:rsidR="0008580E" w:rsidRDefault="00F96F87">
            <w:pPr>
              <w:rPr>
                <w:rFonts w:eastAsia="DengXian"/>
              </w:rPr>
            </w:pPr>
            <w:r>
              <w:rPr>
                <w:rFonts w:eastAsia="DengXian"/>
              </w:rPr>
              <w:t>We would like modify our comments for further clarification.</w:t>
            </w:r>
          </w:p>
          <w:p w14:paraId="0F4DAA27" w14:textId="77777777" w:rsidR="0008580E" w:rsidRDefault="00F96F87">
            <w:pPr>
              <w:rPr>
                <w:rFonts w:eastAsia="DengXian"/>
              </w:rPr>
            </w:pPr>
            <w:r>
              <w:rPr>
                <w:rFonts w:eastAsia="DengXian" w:hint="eastAsia"/>
              </w:rPr>
              <w:t>1</w:t>
            </w:r>
            <w:r>
              <w:rPr>
                <w:rFonts w:eastAsia="DengXian"/>
              </w:rPr>
              <w:t>. In the previous meeting, in other agendas, they made conclusion whether some changes could be included in the alignment CR, and if so FL would report that to the editor, while in positioning, moderator final CRs were agreed, which results in the collision/overlap with the editor CRs. Should positioning follow the same approach?</w:t>
            </w:r>
          </w:p>
          <w:p w14:paraId="31854780" w14:textId="77777777" w:rsidR="0008580E" w:rsidRDefault="00F96F87">
            <w:pPr>
              <w:rPr>
                <w:rFonts w:eastAsia="DengXian"/>
              </w:rPr>
            </w:pPr>
            <w:r>
              <w:rPr>
                <w:rFonts w:eastAsia="DengXian"/>
              </w:rPr>
              <w:t>2. Procedure-wise, is it the best approach for us to directly comment to the thread 104-e-NR-AlignmentCRs-xxx, without discussion under positioning agenda?</w:t>
            </w:r>
          </w:p>
          <w:p w14:paraId="6114CF37" w14:textId="77777777" w:rsidR="0008580E" w:rsidRDefault="0008580E">
            <w:pPr>
              <w:rPr>
                <w:rFonts w:eastAsia="DengXian"/>
              </w:rPr>
            </w:pPr>
          </w:p>
          <w:p w14:paraId="765E6963" w14:textId="77777777" w:rsidR="0008580E" w:rsidRDefault="00F96F87">
            <w:pPr>
              <w:rPr>
                <w:rFonts w:eastAsia="DengXian"/>
              </w:rPr>
            </w:pPr>
            <w:r>
              <w:rPr>
                <w:rFonts w:eastAsia="DengXian"/>
              </w:rPr>
              <w:t>In either case, we think that the both the editorial changes can be included in the editor CR.</w:t>
            </w:r>
          </w:p>
        </w:tc>
      </w:tr>
      <w:tr w:rsidR="0008580E" w14:paraId="138DF47A" w14:textId="77777777">
        <w:tc>
          <w:tcPr>
            <w:tcW w:w="1741" w:type="dxa"/>
          </w:tcPr>
          <w:p w14:paraId="1001194D" w14:textId="77777777" w:rsidR="0008580E" w:rsidRDefault="00F96F87">
            <w:pPr>
              <w:rPr>
                <w:rFonts w:eastAsia="Malgun Gothic"/>
              </w:rPr>
            </w:pPr>
            <w:r>
              <w:rPr>
                <w:rFonts w:eastAsia="Malgun Gothic" w:hint="eastAsia"/>
              </w:rPr>
              <w:t>LG</w:t>
            </w:r>
          </w:p>
        </w:tc>
        <w:tc>
          <w:tcPr>
            <w:tcW w:w="7745" w:type="dxa"/>
          </w:tcPr>
          <w:p w14:paraId="1534542D" w14:textId="77777777" w:rsidR="0008580E" w:rsidRDefault="00F96F87">
            <w:pPr>
              <w:rPr>
                <w:rFonts w:eastAsia="Malgun Gothic"/>
              </w:rPr>
            </w:pPr>
            <w:r>
              <w:rPr>
                <w:rFonts w:eastAsia="Malgun Gothic" w:hint="eastAsia"/>
              </w:rPr>
              <w:t xml:space="preserve">Similar view with Nokia/SNB. </w:t>
            </w:r>
            <w:r>
              <w:rPr>
                <w:rFonts w:eastAsia="Malgun Gothic"/>
              </w:rPr>
              <w:t>It can be handled in Alignment CR.</w:t>
            </w:r>
          </w:p>
        </w:tc>
      </w:tr>
      <w:tr w:rsidR="0008580E" w14:paraId="658B3D12" w14:textId="77777777">
        <w:tc>
          <w:tcPr>
            <w:tcW w:w="1741" w:type="dxa"/>
          </w:tcPr>
          <w:p w14:paraId="47E8B3A7" w14:textId="77777777" w:rsidR="0008580E" w:rsidRDefault="00F96F87">
            <w:pPr>
              <w:rPr>
                <w:rFonts w:eastAsia="Malgun Gothic"/>
              </w:rPr>
            </w:pPr>
            <w:r>
              <w:rPr>
                <w:rFonts w:eastAsia="Malgun Gothic"/>
              </w:rPr>
              <w:t>Intel</w:t>
            </w:r>
          </w:p>
        </w:tc>
        <w:tc>
          <w:tcPr>
            <w:tcW w:w="7745" w:type="dxa"/>
          </w:tcPr>
          <w:p w14:paraId="4540E483" w14:textId="77777777" w:rsidR="0008580E" w:rsidRDefault="00F96F87">
            <w:pPr>
              <w:rPr>
                <w:rFonts w:eastAsia="Malgun Gothic"/>
              </w:rPr>
            </w:pPr>
            <w:r>
              <w:rPr>
                <w:rFonts w:eastAsia="Malgun Gothic"/>
              </w:rPr>
              <w:t>Support changes. Open to discuss/conclude in either this thread or alignment CR thread whatever is preferred by group. Given that companies have already checked TPs and expressed support maybe it is better to directly agree them in positioning thread.</w:t>
            </w:r>
          </w:p>
        </w:tc>
      </w:tr>
      <w:tr w:rsidR="0008580E" w14:paraId="1F94F713" w14:textId="77777777">
        <w:tc>
          <w:tcPr>
            <w:tcW w:w="1741" w:type="dxa"/>
          </w:tcPr>
          <w:p w14:paraId="29B2C052" w14:textId="77777777" w:rsidR="0008580E" w:rsidRDefault="00F96F87">
            <w:pPr>
              <w:rPr>
                <w:rFonts w:eastAsia="Malgun Gothic"/>
                <w:lang w:val="sv-SE"/>
              </w:rPr>
            </w:pPr>
            <w:r>
              <w:rPr>
                <w:rFonts w:eastAsia="Malgun Gothic"/>
                <w:lang w:val="sv-SE"/>
              </w:rPr>
              <w:t>Ericsson</w:t>
            </w:r>
          </w:p>
        </w:tc>
        <w:tc>
          <w:tcPr>
            <w:tcW w:w="7745" w:type="dxa"/>
          </w:tcPr>
          <w:p w14:paraId="4988C907" w14:textId="77777777" w:rsidR="0008580E" w:rsidRDefault="00F96F87">
            <w:pPr>
              <w:rPr>
                <w:rFonts w:eastAsia="Malgun Gothic"/>
              </w:rPr>
            </w:pPr>
            <w:r>
              <w:rPr>
                <w:rFonts w:eastAsia="Malgun Gothic"/>
              </w:rPr>
              <w:t xml:space="preserve">The changes seem mostly editorial, so it could be addressed in alignment CRs. </w:t>
            </w:r>
          </w:p>
        </w:tc>
      </w:tr>
    </w:tbl>
    <w:p w14:paraId="30D74C1A" w14:textId="77777777" w:rsidR="0008580E" w:rsidRDefault="0008580E">
      <w:pPr>
        <w:rPr>
          <w:lang w:val="en-GB"/>
        </w:rPr>
      </w:pPr>
    </w:p>
    <w:p w14:paraId="4E8F3DC3" w14:textId="77777777" w:rsidR="0008580E" w:rsidRDefault="00F96F87">
      <w:pPr>
        <w:pStyle w:val="Heading3"/>
        <w:ind w:hanging="851"/>
        <w:rPr>
          <w:lang w:val="sv-SE"/>
        </w:rPr>
      </w:pPr>
      <w:r>
        <w:t xml:space="preserve">Update #1 on </w:t>
      </w:r>
      <w:r>
        <w:rPr>
          <w:lang w:val="sv-SE"/>
        </w:rPr>
        <w:t>aspect 2.10</w:t>
      </w:r>
    </w:p>
    <w:p w14:paraId="68414425" w14:textId="77777777" w:rsidR="0008580E" w:rsidRDefault="00F96F87">
      <w:r>
        <w:t xml:space="preserve">Based on the received comments, it seems that all companies commenting agree with the TP, but some companies would prefer to address the issue in alignment CRs. It is proposed to check if the TP can be moved to the alignment CR discussion, or if it should be endorsed in this discussion instead. </w:t>
      </w:r>
    </w:p>
    <w:p w14:paraId="2AE02545" w14:textId="77777777" w:rsidR="0008580E" w:rsidRDefault="0008580E"/>
    <w:p w14:paraId="74029C22" w14:textId="77777777" w:rsidR="0008580E" w:rsidRDefault="00F96F87">
      <w:pPr>
        <w:pStyle w:val="Proposal"/>
      </w:pPr>
      <w:r>
        <w:t xml:space="preserve">Aspect 2.10 is treated in alignment CR and the issue closed. </w:t>
      </w:r>
    </w:p>
    <w:p w14:paraId="232CBCEA" w14:textId="77777777" w:rsidR="0008580E" w:rsidRDefault="0008580E">
      <w:pPr>
        <w:rPr>
          <w:lang w:val="en-GB"/>
        </w:rPr>
      </w:pPr>
    </w:p>
    <w:p w14:paraId="06581A87" w14:textId="77777777" w:rsidR="0008580E" w:rsidRDefault="00F96F87">
      <w:pPr>
        <w:pStyle w:val="Heading3"/>
        <w:ind w:hanging="851"/>
      </w:pPr>
      <w:r>
        <w:t>Second round of comments</w:t>
      </w:r>
    </w:p>
    <w:p w14:paraId="7CFE6563" w14:textId="77777777" w:rsidR="0008580E" w:rsidRDefault="00F96F87">
      <w:r>
        <w:t xml:space="preserve">Companies are encouraged to provide their view on the proposal in the table below: </w:t>
      </w:r>
    </w:p>
    <w:p w14:paraId="46847795" w14:textId="77777777" w:rsidR="0008580E" w:rsidRDefault="0008580E"/>
    <w:tbl>
      <w:tblPr>
        <w:tblStyle w:val="TableGrid"/>
        <w:tblW w:w="0" w:type="auto"/>
        <w:tblLook w:val="04A0" w:firstRow="1" w:lastRow="0" w:firstColumn="1" w:lastColumn="0" w:noHBand="0" w:noVBand="1"/>
      </w:tblPr>
      <w:tblGrid>
        <w:gridCol w:w="1880"/>
        <w:gridCol w:w="7745"/>
      </w:tblGrid>
      <w:tr w:rsidR="0008580E" w14:paraId="6D13B727" w14:textId="77777777">
        <w:tc>
          <w:tcPr>
            <w:tcW w:w="1880" w:type="dxa"/>
          </w:tcPr>
          <w:p w14:paraId="62EC6944" w14:textId="77777777" w:rsidR="0008580E" w:rsidRDefault="00F96F87">
            <w:r>
              <w:t>Company</w:t>
            </w:r>
          </w:p>
        </w:tc>
        <w:tc>
          <w:tcPr>
            <w:tcW w:w="7745" w:type="dxa"/>
          </w:tcPr>
          <w:p w14:paraId="228F4340" w14:textId="77777777" w:rsidR="0008580E" w:rsidRDefault="00F96F87">
            <w:r>
              <w:t>Comment</w:t>
            </w:r>
          </w:p>
        </w:tc>
      </w:tr>
      <w:tr w:rsidR="0008580E" w14:paraId="01784E3A" w14:textId="77777777">
        <w:tc>
          <w:tcPr>
            <w:tcW w:w="1880" w:type="dxa"/>
          </w:tcPr>
          <w:p w14:paraId="28664942" w14:textId="77777777" w:rsidR="0008580E" w:rsidRDefault="00F96F87">
            <w:pPr>
              <w:rPr>
                <w:rFonts w:eastAsia="DengXian"/>
              </w:rPr>
            </w:pPr>
            <w:r>
              <w:rPr>
                <w:rFonts w:eastAsia="DengXian"/>
              </w:rPr>
              <w:t>vivo</w:t>
            </w:r>
          </w:p>
        </w:tc>
        <w:tc>
          <w:tcPr>
            <w:tcW w:w="7745" w:type="dxa"/>
          </w:tcPr>
          <w:p w14:paraId="771526A4" w14:textId="77777777" w:rsidR="0008580E" w:rsidRDefault="00F96F87">
            <w:pPr>
              <w:rPr>
                <w:rFonts w:eastAsia="DengXian"/>
                <w:lang w:val="en-GB"/>
              </w:rPr>
            </w:pPr>
            <w:r>
              <w:rPr>
                <w:rFonts w:eastAsia="Malgun Gothic"/>
              </w:rPr>
              <w:t>Given companies have already checked TP and found no technical issues of the text,  we prefer to agree them in positioning thread (the same treatment as to change#4 in section 2.4) and no need to duplicate the work again in Alignment CR thread.</w:t>
            </w:r>
          </w:p>
        </w:tc>
      </w:tr>
      <w:tr w:rsidR="0008580E" w14:paraId="61827EE7" w14:textId="77777777">
        <w:tc>
          <w:tcPr>
            <w:tcW w:w="1880" w:type="dxa"/>
          </w:tcPr>
          <w:p w14:paraId="7F5DC93A" w14:textId="77777777" w:rsidR="0008580E" w:rsidRDefault="00F96F87">
            <w:pPr>
              <w:rPr>
                <w:rFonts w:eastAsia="DengXian"/>
              </w:rPr>
            </w:pPr>
            <w:r>
              <w:rPr>
                <w:rFonts w:eastAsia="DengXian" w:hint="eastAsia"/>
                <w:lang w:val="en-US" w:eastAsia="zh-CN"/>
              </w:rPr>
              <w:t>ZTE</w:t>
            </w:r>
          </w:p>
        </w:tc>
        <w:tc>
          <w:tcPr>
            <w:tcW w:w="7745" w:type="dxa"/>
          </w:tcPr>
          <w:p w14:paraId="4BFDC52F" w14:textId="77777777" w:rsidR="0008580E" w:rsidRDefault="00F96F87">
            <w:pPr>
              <w:rPr>
                <w:rFonts w:eastAsia="SimSun"/>
              </w:rPr>
            </w:pPr>
            <w:r>
              <w:rPr>
                <w:rFonts w:eastAsia="SimSun" w:hint="eastAsia"/>
                <w:lang w:val="en-US" w:eastAsia="zh-CN"/>
              </w:rPr>
              <w:t>E</w:t>
            </w:r>
            <w:r>
              <w:rPr>
                <w:rFonts w:eastAsia="Malgun Gothic"/>
              </w:rPr>
              <w:t>ditorial</w:t>
            </w:r>
            <w:r>
              <w:rPr>
                <w:rFonts w:eastAsia="SimSun" w:hint="eastAsia"/>
                <w:lang w:val="en-US" w:eastAsia="zh-CN"/>
              </w:rPr>
              <w:t xml:space="preserve"> changes can be handled by editors.</w:t>
            </w:r>
          </w:p>
        </w:tc>
      </w:tr>
      <w:tr w:rsidR="006C7A23" w14:paraId="5D7BF180" w14:textId="77777777" w:rsidTr="00F1706B">
        <w:tc>
          <w:tcPr>
            <w:tcW w:w="1880" w:type="dxa"/>
          </w:tcPr>
          <w:p w14:paraId="664B5429" w14:textId="77777777" w:rsidR="006C7A23" w:rsidRDefault="006C7A23" w:rsidP="00F1706B">
            <w:pPr>
              <w:rPr>
                <w:rFonts w:eastAsia="DengXian"/>
                <w:lang w:eastAsia="zh-CN"/>
              </w:rPr>
            </w:pPr>
            <w:r>
              <w:rPr>
                <w:rFonts w:eastAsia="DengXian" w:hint="eastAsia"/>
                <w:lang w:eastAsia="zh-CN"/>
              </w:rPr>
              <w:t>CATT</w:t>
            </w:r>
          </w:p>
        </w:tc>
        <w:tc>
          <w:tcPr>
            <w:tcW w:w="7745" w:type="dxa"/>
          </w:tcPr>
          <w:p w14:paraId="72E8867A" w14:textId="77777777" w:rsidR="006C7A23" w:rsidRDefault="006C7A23" w:rsidP="00F1706B">
            <w:pPr>
              <w:rPr>
                <w:rFonts w:eastAsia="DengXian"/>
              </w:rPr>
            </w:pPr>
            <w:r>
              <w:rPr>
                <w:rFonts w:eastAsia="DengXian" w:hint="eastAsia"/>
                <w:lang w:val="en-US" w:eastAsia="zh-CN"/>
              </w:rPr>
              <w:t>Support.</w:t>
            </w:r>
          </w:p>
        </w:tc>
      </w:tr>
      <w:tr w:rsidR="006C7A23" w14:paraId="1DAABEC9" w14:textId="77777777">
        <w:tc>
          <w:tcPr>
            <w:tcW w:w="1880" w:type="dxa"/>
          </w:tcPr>
          <w:p w14:paraId="76ECAD03" w14:textId="77777777" w:rsidR="006C7A23" w:rsidRPr="00120376" w:rsidRDefault="00120376">
            <w:pPr>
              <w:rPr>
                <w:rFonts w:eastAsia="Malgun Gothic"/>
              </w:rPr>
            </w:pPr>
            <w:r>
              <w:rPr>
                <w:rFonts w:eastAsia="Malgun Gothic" w:hint="eastAsia"/>
              </w:rPr>
              <w:t>LG</w:t>
            </w:r>
          </w:p>
        </w:tc>
        <w:tc>
          <w:tcPr>
            <w:tcW w:w="7745" w:type="dxa"/>
          </w:tcPr>
          <w:p w14:paraId="70B65368" w14:textId="77777777" w:rsidR="006C7A23" w:rsidRPr="00120376" w:rsidRDefault="00120376">
            <w:pPr>
              <w:rPr>
                <w:rFonts w:eastAsia="Malgun Gothic"/>
              </w:rPr>
            </w:pPr>
            <w:r>
              <w:rPr>
                <w:rFonts w:eastAsia="Malgun Gothic" w:hint="eastAsia"/>
              </w:rPr>
              <w:t>OK</w:t>
            </w:r>
          </w:p>
        </w:tc>
      </w:tr>
      <w:tr w:rsidR="006A7693" w:rsidRPr="006A7693" w14:paraId="1F49BB48" w14:textId="77777777">
        <w:tc>
          <w:tcPr>
            <w:tcW w:w="1880" w:type="dxa"/>
          </w:tcPr>
          <w:p w14:paraId="3A65DE31" w14:textId="77777777" w:rsidR="006A7693" w:rsidRPr="006A7693" w:rsidRDefault="006A7693">
            <w:pPr>
              <w:rPr>
                <w:rFonts w:eastAsia="DengXian"/>
                <w:lang w:eastAsia="zh-CN"/>
              </w:rPr>
            </w:pPr>
            <w:r>
              <w:rPr>
                <w:rFonts w:eastAsia="DengXian" w:hint="eastAsia"/>
                <w:lang w:eastAsia="zh-CN"/>
              </w:rPr>
              <w:t>H</w:t>
            </w:r>
            <w:r>
              <w:rPr>
                <w:rFonts w:eastAsia="DengXian"/>
                <w:lang w:eastAsia="zh-CN"/>
              </w:rPr>
              <w:t>uawei/HiSilicon</w:t>
            </w:r>
          </w:p>
        </w:tc>
        <w:tc>
          <w:tcPr>
            <w:tcW w:w="7745" w:type="dxa"/>
          </w:tcPr>
          <w:p w14:paraId="7109C7FA" w14:textId="77777777" w:rsidR="006A7693" w:rsidRPr="006A7693" w:rsidRDefault="006A7693" w:rsidP="006A7693">
            <w:pPr>
              <w:rPr>
                <w:rFonts w:eastAsia="DengXian"/>
                <w:lang w:eastAsia="zh-CN"/>
              </w:rPr>
            </w:pPr>
            <w:r>
              <w:rPr>
                <w:rFonts w:eastAsia="DengXian" w:hint="eastAsia"/>
                <w:lang w:eastAsia="zh-CN"/>
              </w:rPr>
              <w:t>S</w:t>
            </w:r>
            <w:r>
              <w:rPr>
                <w:rFonts w:eastAsia="DengXian"/>
                <w:lang w:eastAsia="zh-CN"/>
              </w:rPr>
              <w:t>upport the change and handle it over to the alignment CR.</w:t>
            </w:r>
          </w:p>
        </w:tc>
      </w:tr>
      <w:tr w:rsidR="00BF7564" w:rsidRPr="006A7693" w14:paraId="0A96ED5D" w14:textId="77777777">
        <w:tc>
          <w:tcPr>
            <w:tcW w:w="1880" w:type="dxa"/>
          </w:tcPr>
          <w:p w14:paraId="6AA27D90" w14:textId="77777777" w:rsidR="00BF7564" w:rsidRDefault="00BF7564">
            <w:pPr>
              <w:rPr>
                <w:rFonts w:eastAsia="DengXian"/>
                <w:lang w:eastAsia="zh-CN"/>
              </w:rPr>
            </w:pPr>
            <w:r>
              <w:rPr>
                <w:rFonts w:eastAsia="DengXian"/>
                <w:lang w:eastAsia="zh-CN"/>
              </w:rPr>
              <w:t>Nokia/NSB</w:t>
            </w:r>
          </w:p>
        </w:tc>
        <w:tc>
          <w:tcPr>
            <w:tcW w:w="7745" w:type="dxa"/>
          </w:tcPr>
          <w:p w14:paraId="76B7F74B" w14:textId="77777777" w:rsidR="00BF7564" w:rsidRDefault="00BF7564" w:rsidP="006A7693">
            <w:pPr>
              <w:rPr>
                <w:rFonts w:eastAsia="DengXian"/>
                <w:lang w:eastAsia="zh-CN"/>
              </w:rPr>
            </w:pPr>
            <w:r>
              <w:rPr>
                <w:rFonts w:eastAsia="DengXian"/>
                <w:lang w:eastAsia="zh-CN"/>
              </w:rPr>
              <w:t>Support.</w:t>
            </w:r>
          </w:p>
        </w:tc>
      </w:tr>
      <w:tr w:rsidR="00F1706B" w:rsidRPr="006A7693" w14:paraId="76ED3C2F" w14:textId="77777777">
        <w:tc>
          <w:tcPr>
            <w:tcW w:w="1880" w:type="dxa"/>
          </w:tcPr>
          <w:p w14:paraId="1584ED23" w14:textId="3A8E3EC8" w:rsidR="00F1706B" w:rsidRDefault="00F1706B">
            <w:pPr>
              <w:rPr>
                <w:rFonts w:eastAsia="DengXian"/>
                <w:lang w:eastAsia="zh-CN"/>
              </w:rPr>
            </w:pPr>
            <w:r>
              <w:rPr>
                <w:rFonts w:eastAsia="DengXian"/>
                <w:lang w:eastAsia="zh-CN"/>
              </w:rPr>
              <w:t>Intel</w:t>
            </w:r>
          </w:p>
        </w:tc>
        <w:tc>
          <w:tcPr>
            <w:tcW w:w="7745" w:type="dxa"/>
          </w:tcPr>
          <w:p w14:paraId="278A1250" w14:textId="6F22BFE2" w:rsidR="00F1706B" w:rsidRDefault="00F1706B" w:rsidP="006A7693">
            <w:pPr>
              <w:rPr>
                <w:rFonts w:eastAsia="DengXian"/>
                <w:lang w:eastAsia="zh-CN"/>
              </w:rPr>
            </w:pPr>
            <w:r>
              <w:rPr>
                <w:rFonts w:eastAsia="DengXian"/>
                <w:lang w:eastAsia="zh-CN"/>
              </w:rPr>
              <w:t>We symphasize comment from vivo. If majority of companies believe that it is still better to hanlde corrections in Alignment CR phase then we can accept that view as well, although it is not our first prefference.</w:t>
            </w:r>
          </w:p>
        </w:tc>
      </w:tr>
      <w:tr w:rsidR="00BE2D5A" w:rsidRPr="006A7693" w14:paraId="24C42C49" w14:textId="77777777">
        <w:tc>
          <w:tcPr>
            <w:tcW w:w="1880" w:type="dxa"/>
          </w:tcPr>
          <w:p w14:paraId="5599D9CD" w14:textId="7D893D81" w:rsidR="00BE2D5A" w:rsidRDefault="00BE2D5A" w:rsidP="00BE2D5A">
            <w:pPr>
              <w:rPr>
                <w:rFonts w:eastAsia="DengXian"/>
                <w:lang w:eastAsia="zh-CN"/>
              </w:rPr>
            </w:pPr>
            <w:r>
              <w:rPr>
                <w:rFonts w:eastAsia="DengXian"/>
                <w:lang w:eastAsia="zh-CN"/>
              </w:rPr>
              <w:t>Qualcomm</w:t>
            </w:r>
          </w:p>
        </w:tc>
        <w:tc>
          <w:tcPr>
            <w:tcW w:w="7745" w:type="dxa"/>
          </w:tcPr>
          <w:p w14:paraId="0A456F1C" w14:textId="15097E25" w:rsidR="00BE2D5A" w:rsidRDefault="00BE2D5A" w:rsidP="00BE2D5A">
            <w:pPr>
              <w:rPr>
                <w:rFonts w:eastAsia="DengXian"/>
                <w:lang w:eastAsia="zh-CN"/>
              </w:rPr>
            </w:pPr>
            <w:r>
              <w:rPr>
                <w:rFonts w:eastAsia="DengXian"/>
                <w:lang w:eastAsia="zh-CN"/>
              </w:rPr>
              <w:t>OK</w:t>
            </w:r>
          </w:p>
        </w:tc>
      </w:tr>
    </w:tbl>
    <w:p w14:paraId="5B1CB8AA" w14:textId="77777777" w:rsidR="0008580E" w:rsidRDefault="0008580E">
      <w:pPr>
        <w:rPr>
          <w:lang w:val="en-GB"/>
        </w:rPr>
      </w:pPr>
    </w:p>
    <w:p w14:paraId="77E52E37" w14:textId="77777777" w:rsidR="0008580E" w:rsidRDefault="00F96F87">
      <w:pPr>
        <w:pStyle w:val="Heading2"/>
        <w:numPr>
          <w:ilvl w:val="1"/>
          <w:numId w:val="1"/>
        </w:numPr>
      </w:pPr>
      <w:r>
        <w:t xml:space="preserve">Aspect 2.11 – Misalignment of dl-PRS-r16 in </w:t>
      </w:r>
      <w:proofErr w:type="spellStart"/>
      <w:r>
        <w:t>spatialRelationInfoPos</w:t>
      </w:r>
      <w:proofErr w:type="spellEnd"/>
    </w:p>
    <w:p w14:paraId="2E2AF9BB" w14:textId="77777777" w:rsidR="0008580E" w:rsidRDefault="00F96F87">
      <w:pPr>
        <w:pStyle w:val="Heading3"/>
      </w:pPr>
      <w:r>
        <w:t>Feature Lead Summary</w:t>
      </w:r>
    </w:p>
    <w:p w14:paraId="41BB3740" w14:textId="77777777" w:rsidR="0008580E" w:rsidRDefault="00F96F87">
      <w:pPr>
        <w:pStyle w:val="3GPPText"/>
        <w:rPr>
          <w:lang w:eastAsia="zh-CN"/>
        </w:rPr>
      </w:pPr>
      <w:r>
        <w:rPr>
          <w:lang w:val="en-GB"/>
        </w:rPr>
        <w:t xml:space="preserve"> </w:t>
      </w:r>
      <w:r>
        <w:rPr>
          <w:rFonts w:hint="eastAsia"/>
          <w:lang w:eastAsia="zh-CN"/>
        </w:rPr>
        <w:t>F</w:t>
      </w:r>
      <w:r>
        <w:rPr>
          <w:lang w:eastAsia="zh-CN"/>
        </w:rPr>
        <w:t>or aperiodic SRS, description of ‘</w:t>
      </w:r>
      <w:proofErr w:type="spellStart"/>
      <w:r>
        <w:rPr>
          <w:lang w:eastAsia="zh-CN"/>
        </w:rPr>
        <w:t>spatialRelationInfoPos</w:t>
      </w:r>
      <w:proofErr w:type="spellEnd"/>
      <w:r>
        <w:rPr>
          <w:lang w:eastAsia="zh-CN"/>
        </w:rPr>
        <w:t>’ for aperiodic SRS-</w:t>
      </w:r>
      <w:proofErr w:type="spellStart"/>
      <w:r>
        <w:rPr>
          <w:lang w:eastAsia="zh-CN"/>
        </w:rPr>
        <w:t>PosResourceSet</w:t>
      </w:r>
      <w:proofErr w:type="spellEnd"/>
      <w:r>
        <w:rPr>
          <w:lang w:eastAsia="zh-CN"/>
        </w:rPr>
        <w:t xml:space="preserve"> in TS 38.214 was changed as following to align with the parameter in TS38.331, </w:t>
      </w:r>
      <w:r>
        <w:rPr>
          <w:rFonts w:hint="eastAsia"/>
          <w:lang w:eastAsia="zh-CN"/>
        </w:rPr>
        <w:t>a</w:t>
      </w:r>
      <w:r>
        <w:rPr>
          <w:lang w:eastAsia="zh-CN"/>
        </w:rPr>
        <w:t>ccording to the endorsed CR R1-2009778.</w:t>
      </w:r>
    </w:p>
    <w:tbl>
      <w:tblPr>
        <w:tblStyle w:val="TableGrid"/>
        <w:tblW w:w="0" w:type="auto"/>
        <w:tblInd w:w="-5" w:type="dxa"/>
        <w:tblLook w:val="04A0" w:firstRow="1" w:lastRow="0" w:firstColumn="1" w:lastColumn="0" w:noHBand="0" w:noVBand="1"/>
      </w:tblPr>
      <w:tblGrid>
        <w:gridCol w:w="9634"/>
      </w:tblGrid>
      <w:tr w:rsidR="0008580E" w14:paraId="0194B6F7" w14:textId="77777777">
        <w:tc>
          <w:tcPr>
            <w:tcW w:w="9781" w:type="dxa"/>
          </w:tcPr>
          <w:p w14:paraId="4643748E" w14:textId="77777777" w:rsidR="0008580E" w:rsidRDefault="00F96F87">
            <w:pPr>
              <w:rPr>
                <w:rFonts w:eastAsia="MS Mincho"/>
              </w:rPr>
            </w:pPr>
            <w:r>
              <w:rPr>
                <w:rFonts w:eastAsia="MS Mincho"/>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t xml:space="preserve"> or </w:t>
            </w:r>
            <w:del w:id="8" w:author="Enescu, Mihai (Nokia - FI/Espoo)" w:date="2020-11-07T19:45:00Z">
              <w:r>
                <w:rPr>
                  <w:i/>
                  <w:color w:val="000000"/>
                </w:rPr>
                <w:delText>SRS-PosResource-r16</w:delText>
              </w:r>
            </w:del>
            <w:ins w:id="9" w:author="Enescu, Mihai (Nokia - FI/Espoo)" w:date="2020-11-07T19:45:00Z">
              <w:r>
                <w:rPr>
                  <w:i/>
                  <w:color w:val="000000"/>
                </w:rPr>
                <w:t>SRS-PosResource</w:t>
              </w:r>
            </w:ins>
            <w:r>
              <w:t xml:space="preserve"> </w:t>
            </w:r>
            <w:r>
              <w:rPr>
                <w:rFonts w:eastAsia="MS Mincho"/>
              </w:rPr>
              <w:t xml:space="preserve">is set to </w:t>
            </w:r>
            <w:r w:rsidR="006A7693">
              <w:rPr>
                <w:rFonts w:eastAsia="MS Mincho"/>
              </w:rPr>
              <w:t>‚</w:t>
            </w:r>
            <w:r>
              <w:rPr>
                <w:rFonts w:eastAsia="MS Mincho"/>
              </w:rPr>
              <w:t>aperiodic</w:t>
            </w:r>
            <w:r w:rsidR="006A7693">
              <w:rPr>
                <w:rFonts w:eastAsia="MS Mincho"/>
              </w:rPr>
              <w:t>‘</w:t>
            </w:r>
            <w:r>
              <w:rPr>
                <w:rFonts w:eastAsia="MS Mincho"/>
              </w:rPr>
              <w:t>:</w:t>
            </w:r>
          </w:p>
          <w:p w14:paraId="24DB516A" w14:textId="77777777" w:rsidR="0008580E" w:rsidRDefault="00F96F87">
            <w:pPr>
              <w:pStyle w:val="B1"/>
              <w:ind w:left="0" w:firstLine="0"/>
            </w:pPr>
            <w:r>
              <w:t>…</w:t>
            </w:r>
          </w:p>
          <w:p w14:paraId="0CCF2395" w14:textId="77777777" w:rsidR="0008580E" w:rsidRDefault="00F96F87">
            <w:pPr>
              <w:pStyle w:val="B1"/>
            </w:pPr>
            <w:r>
              <w:t>-</w:t>
            </w:r>
            <w:r>
              <w:tab/>
              <w:t xml:space="preserve">if the UE is configured with the higher layer parameter </w:t>
            </w:r>
            <w:r>
              <w:rPr>
                <w:i/>
              </w:rPr>
              <w:t xml:space="preserve">spatialRelationInfo </w:t>
            </w:r>
            <w:r>
              <w:t xml:space="preserve">or </w:t>
            </w:r>
            <w:del w:id="10" w:author="Enescu, Mihai (Nokia - FI/Espoo)" w:date="2020-11-07T19:43:00Z">
              <w:r>
                <w:rPr>
                  <w:i/>
                </w:rPr>
                <w:delText>spatialRelationInfoPos-r16</w:delText>
              </w:r>
            </w:del>
            <w:ins w:id="11" w:author="Enescu, Mihai (Nokia - FI/Espoo)" w:date="2020-11-07T19:43:00Z">
              <w:r>
                <w:rPr>
                  <w:i/>
                </w:rPr>
                <w:t>spatialRelationInfoPos</w:t>
              </w:r>
            </w:ins>
            <w:r>
              <w:t xml:space="preserve"> containing the ID of a reference </w:t>
            </w:r>
            <w:r w:rsidR="006A7693">
              <w:t>‚</w:t>
            </w:r>
            <w:r>
              <w:t>ssb-Index</w:t>
            </w:r>
            <w:r w:rsidR="006A7693">
              <w:t>‘</w:t>
            </w:r>
            <w:r>
              <w:t xml:space="preserve">, </w:t>
            </w:r>
            <w:r w:rsidR="006A7693">
              <w:t>‚</w:t>
            </w:r>
            <w:r>
              <w:t>ssb-IndexServing-r16</w:t>
            </w:r>
            <w:r w:rsidR="006A7693">
              <w:t>‘</w:t>
            </w:r>
            <w:r>
              <w:t xml:space="preserve"> or </w:t>
            </w:r>
            <w:r w:rsidR="006A7693">
              <w:t>‚</w:t>
            </w:r>
            <w:r>
              <w:t>ssb-IndexNcell-r16</w:t>
            </w:r>
            <w:r w:rsidR="006A7693">
              <w:t>‘</w:t>
            </w:r>
            <w:r>
              <w:t xml:space="preserve">, the UE shall transmit the target SRS resource with the same spatial domain transmission filter used for the reception of the reference SS/PBCH block, if the higher layer parameter </w:t>
            </w:r>
            <w:r>
              <w:rPr>
                <w:i/>
              </w:rPr>
              <w:t xml:space="preserve">spatialRelationInfo </w:t>
            </w:r>
            <w:r>
              <w:t xml:space="preserve">or </w:t>
            </w:r>
            <w:del w:id="12" w:author="Enescu, Mihai (Nokia - FI/Espoo)" w:date="2020-11-07T19:43:00Z">
              <w:r>
                <w:rPr>
                  <w:i/>
                </w:rPr>
                <w:delText>spatialRelationInfoPos-r16</w:delText>
              </w:r>
            </w:del>
            <w:ins w:id="13" w:author="Enescu, Mihai (Nokia - FI/Espoo)" w:date="2020-11-07T19:43:00Z">
              <w:r>
                <w:rPr>
                  <w:i/>
                </w:rPr>
                <w:t>spatialRelationInfoPos</w:t>
              </w:r>
            </w:ins>
            <w:r>
              <w:t xml:space="preserve"> contains the ID of a reference </w:t>
            </w:r>
            <w:r w:rsidR="006A7693">
              <w:t>‚</w:t>
            </w:r>
            <w:r>
              <w:t>csi-RS-Index</w:t>
            </w:r>
            <w:r w:rsidR="006A7693">
              <w:t>‘</w:t>
            </w:r>
            <w:r>
              <w:t xml:space="preserve"> or </w:t>
            </w:r>
            <w:r w:rsidR="006A7693">
              <w:t>‚</w:t>
            </w:r>
            <w:r>
              <w:t>csi-RS-IndexServing-r16</w:t>
            </w:r>
            <w:r w:rsidR="006A7693">
              <w:t>‘</w:t>
            </w:r>
            <w:r>
              <w:t xml:space="preserve">, the UE shall transmit the target SRS resource with the same spatial domain transmission filter used for the reception of the reference periodic CSI-RS or of the reference semi-persistent CSI-RS, or of the latest reference aperiodic CSI-RS. If the higher layer parameter </w:t>
            </w:r>
            <w:r>
              <w:rPr>
                <w:i/>
              </w:rPr>
              <w:t>spatialRelationInfo</w:t>
            </w:r>
            <w:r>
              <w:t xml:space="preserve"> or </w:t>
            </w:r>
            <w:del w:id="14" w:author="Enescu, Mihai (Nokia - FI/Espoo)" w:date="2020-11-07T19:43:00Z">
              <w:r>
                <w:rPr>
                  <w:i/>
                </w:rPr>
                <w:delText>spatialRelationInfoPos-r16</w:delText>
              </w:r>
            </w:del>
            <w:ins w:id="15" w:author="Enescu, Mihai (Nokia - FI/Espoo)" w:date="2020-11-07T19:43:00Z">
              <w:r>
                <w:rPr>
                  <w:i/>
                </w:rPr>
                <w:t>spatialRelationInfoPos</w:t>
              </w:r>
            </w:ins>
            <w:r>
              <w:rPr>
                <w:i/>
              </w:rPr>
              <w:t xml:space="preserve"> </w:t>
            </w:r>
            <w:r>
              <w:t xml:space="preserve">contains the ID of a reference </w:t>
            </w:r>
            <w:r w:rsidR="006A7693">
              <w:t>‚</w:t>
            </w:r>
            <w:r>
              <w:t>srs</w:t>
            </w:r>
            <w:r w:rsidR="006A7693">
              <w:t>‘</w:t>
            </w:r>
            <w:r>
              <w:t xml:space="preserve"> or </w:t>
            </w:r>
            <w:r w:rsidR="006A7693">
              <w:t>‚</w:t>
            </w:r>
            <w:r>
              <w:t>srs-SpatialRelation-r16</w:t>
            </w:r>
            <w:r w:rsidR="006A7693">
              <w:t>‘</w:t>
            </w:r>
            <w:r>
              <w:t xml:space="preserve">, the UE shall transmit the target SRS resource with the same spatial domain transmission filter used for the transmission of the reference periodic SRS or of the reference semi-persistent SRS or of the reference aperiodic SRS. When the </w:t>
            </w:r>
            <w:r>
              <w:rPr>
                <w:color w:val="000000"/>
              </w:rPr>
              <w:t xml:space="preserve">SRS is configured by the higher layer parameter </w:t>
            </w:r>
            <w:del w:id="16" w:author="Enescu, Mihai (Nokia - FI/Espoo)" w:date="2020-11-07T19:44:00Z">
              <w:r>
                <w:rPr>
                  <w:i/>
                  <w:color w:val="000000"/>
                </w:rPr>
                <w:delText>SRS-PosResourceSet-r16</w:delText>
              </w:r>
            </w:del>
            <w:ins w:id="17" w:author="Enescu, Mihai (Nokia - FI/Espoo)" w:date="2020-11-07T19:44:00Z">
              <w:r>
                <w:rPr>
                  <w:i/>
                  <w:color w:val="000000"/>
                </w:rPr>
                <w:t>SRS-PosResourceSet</w:t>
              </w:r>
            </w:ins>
            <w:r>
              <w:t xml:space="preserve"> and if the higher layer parameter </w:t>
            </w:r>
            <w:del w:id="18" w:author="Enescu, Mihai (Nokia - FI/Espoo)" w:date="2020-11-07T19:43:00Z">
              <w:r>
                <w:rPr>
                  <w:i/>
                </w:rPr>
                <w:delText>spatialRelationInfoPos-r16</w:delText>
              </w:r>
            </w:del>
            <w:ins w:id="19" w:author="Enescu, Mihai (Nokia - FI/Espoo)" w:date="2020-11-07T19:43:00Z">
              <w:r>
                <w:rPr>
                  <w:i/>
                </w:rPr>
                <w:t>spatialRelationInfoPos</w:t>
              </w:r>
            </w:ins>
            <w:r>
              <w:rPr>
                <w:i/>
              </w:rPr>
              <w:t xml:space="preserve"> </w:t>
            </w:r>
            <w:r>
              <w:t xml:space="preserve">contains the ID of a reference </w:t>
            </w:r>
            <w:r w:rsidR="006A7693">
              <w:rPr>
                <w:highlight w:val="yellow"/>
              </w:rPr>
              <w:t>‚</w:t>
            </w:r>
            <w:ins w:id="20" w:author="Enescu, Mihai (Nokia - FI/Espoo)" w:date="2020-10-13T11:16:00Z">
              <w:r>
                <w:rPr>
                  <w:highlight w:val="yellow"/>
                </w:rPr>
                <w:t>dl-PRS-r16</w:t>
              </w:r>
            </w:ins>
            <w:r w:rsidR="006A7693">
              <w:rPr>
                <w:highlight w:val="yellow"/>
              </w:rPr>
              <w:t>’</w:t>
            </w:r>
            <w:del w:id="21" w:author="Enescu, Mihai (Nokia - FI/Espoo)" w:date="2020-10-13T11:16:00Z">
              <w:r>
                <w:delText>dl-PRS-ResourceId-r16</w:delText>
              </w:r>
            </w:del>
            <w:r w:rsidR="006A7693">
              <w:t>‘</w:t>
            </w:r>
            <w:r>
              <w:t>, the UE shall transmit the target SRS resource with the same spatial domain transmission filter used for the reception of the reference DL PRS.</w:t>
            </w:r>
          </w:p>
        </w:tc>
      </w:tr>
    </w:tbl>
    <w:p w14:paraId="413BDF2C" w14:textId="77777777" w:rsidR="0008580E" w:rsidRDefault="00F96F87">
      <w:pPr>
        <w:pStyle w:val="3GPPText"/>
        <w:rPr>
          <w:lang w:eastAsia="zh-CN"/>
        </w:rPr>
      </w:pPr>
      <w:r>
        <w:rPr>
          <w:lang w:eastAsia="zh-CN"/>
        </w:rPr>
        <w:t>For the description of ‘periodic’ and ‘semi</w:t>
      </w:r>
      <w:r>
        <w:rPr>
          <w:rFonts w:hint="eastAsia"/>
          <w:lang w:eastAsia="zh-CN"/>
        </w:rPr>
        <w:t>-per</w:t>
      </w:r>
      <w:r>
        <w:rPr>
          <w:lang w:eastAsia="zh-CN"/>
        </w:rPr>
        <w:t>sistent’ SRS-</w:t>
      </w:r>
      <w:proofErr w:type="spellStart"/>
      <w:r>
        <w:rPr>
          <w:lang w:eastAsia="zh-CN"/>
        </w:rPr>
        <w:t>PosResourceSet</w:t>
      </w:r>
      <w:proofErr w:type="spellEnd"/>
      <w:r>
        <w:rPr>
          <w:lang w:eastAsia="zh-CN"/>
        </w:rPr>
        <w:t>, similar descriptions have not been modified. The following TPs are proposed to address this issue</w:t>
      </w:r>
      <w:r>
        <w:t>[vivo,</w:t>
      </w:r>
      <w:r>
        <w:fldChar w:fldCharType="begin"/>
      </w:r>
      <w:r>
        <w:instrText xml:space="preserve"> REF _Ref61957581 \r \h </w:instrText>
      </w:r>
      <w:r>
        <w:fldChar w:fldCharType="separate"/>
      </w:r>
      <w:r>
        <w:t>[2]</w:t>
      </w:r>
      <w:r>
        <w:fldChar w:fldCharType="end"/>
      </w:r>
      <w:r>
        <w:rPr>
          <w:lang w:eastAsia="zh-CN"/>
        </w:rPr>
        <w:t>].</w:t>
      </w:r>
    </w:p>
    <w:tbl>
      <w:tblPr>
        <w:tblStyle w:val="TableGrid"/>
        <w:tblW w:w="0" w:type="auto"/>
        <w:tblInd w:w="-5" w:type="dxa"/>
        <w:tblLook w:val="04A0" w:firstRow="1" w:lastRow="0" w:firstColumn="1" w:lastColumn="0" w:noHBand="0" w:noVBand="1"/>
      </w:tblPr>
      <w:tblGrid>
        <w:gridCol w:w="9634"/>
      </w:tblGrid>
      <w:tr w:rsidR="0008580E" w14:paraId="2AF3F6F2" w14:textId="77777777">
        <w:tc>
          <w:tcPr>
            <w:tcW w:w="9781" w:type="dxa"/>
          </w:tcPr>
          <w:p w14:paraId="30ED72BA" w14:textId="77777777" w:rsidR="0008580E" w:rsidRDefault="00F96F87">
            <w:pPr>
              <w:rPr>
                <w:b/>
                <w:bCs/>
                <w:color w:val="000000"/>
              </w:rPr>
            </w:pPr>
            <w:r>
              <w:rPr>
                <w:rFonts w:hint="eastAsia"/>
                <w:b/>
                <w:bCs/>
                <w:color w:val="000000"/>
              </w:rPr>
              <w:t>T</w:t>
            </w:r>
            <w:r>
              <w:rPr>
                <w:b/>
                <w:bCs/>
                <w:color w:val="000000"/>
              </w:rPr>
              <w:t>S38.214-g40</w:t>
            </w:r>
          </w:p>
          <w:p w14:paraId="20572369" w14:textId="77777777" w:rsidR="0008580E" w:rsidRDefault="00F96F87">
            <w:pPr>
              <w:snapToGrid w:val="0"/>
              <w:spacing w:afterLines="50" w:after="120"/>
              <w:jc w:val="center"/>
              <w:rPr>
                <w:color w:val="FF0000"/>
              </w:rPr>
            </w:pPr>
            <w:r>
              <w:rPr>
                <w:color w:val="FF0000"/>
              </w:rPr>
              <w:t>&lt; Unchanged parts are omitted &gt;</w:t>
            </w:r>
          </w:p>
          <w:p w14:paraId="49F644D1" w14:textId="77777777" w:rsidR="0008580E" w:rsidRDefault="00F96F87">
            <w:pPr>
              <w:rPr>
                <w:rFonts w:eastAsia="MS Mincho"/>
              </w:rPr>
            </w:pPr>
            <w:r>
              <w:rPr>
                <w:rFonts w:eastAsia="MS Mincho"/>
              </w:rPr>
              <w:t xml:space="preserve">For a UE configured with one or more SRS resource configuration(s), and when the higher layer parameter </w:t>
            </w:r>
            <w:r>
              <w:t xml:space="preserve">resourceType in SRS-Resource or SRS-PosResource </w:t>
            </w:r>
            <w:r>
              <w:rPr>
                <w:rFonts w:eastAsia="MS Mincho"/>
              </w:rPr>
              <w:t xml:space="preserve">is set to </w:t>
            </w:r>
            <w:r w:rsidR="006A7693">
              <w:rPr>
                <w:rFonts w:eastAsia="MS Mincho"/>
              </w:rPr>
              <w:t>‚</w:t>
            </w:r>
            <w:r>
              <w:rPr>
                <w:rFonts w:eastAsia="MS Mincho"/>
              </w:rPr>
              <w:t>periodic</w:t>
            </w:r>
            <w:r w:rsidR="006A7693">
              <w:rPr>
                <w:rFonts w:eastAsia="MS Mincho"/>
              </w:rPr>
              <w:t>‘</w:t>
            </w:r>
            <w:r>
              <w:rPr>
                <w:rFonts w:eastAsia="MS Mincho"/>
              </w:rPr>
              <w:t>:</w:t>
            </w:r>
          </w:p>
          <w:p w14:paraId="07BADF52" w14:textId="77777777" w:rsidR="0008580E" w:rsidRDefault="00F96F87">
            <w:r>
              <w:t xml:space="preserve">-if the UE is configured with the higher layer parameter spatialRelationInfo or spatialRelationInfoPos containing the ID of a reference </w:t>
            </w:r>
            <w:r w:rsidR="006A7693">
              <w:t>‚</w:t>
            </w:r>
            <w:r>
              <w:t>ssb-Index</w:t>
            </w:r>
            <w:r w:rsidR="006A7693">
              <w:t>‘</w:t>
            </w:r>
            <w:r>
              <w:t xml:space="preserve">, </w:t>
            </w:r>
            <w:r w:rsidR="006A7693">
              <w:t>‚</w:t>
            </w:r>
            <w:r>
              <w:t>ssb-IndexServing-r16</w:t>
            </w:r>
            <w:r w:rsidR="006A7693">
              <w:t>‘</w:t>
            </w:r>
            <w:r>
              <w:t xml:space="preserve">, or </w:t>
            </w:r>
            <w:r w:rsidR="006A7693">
              <w:t>‚</w:t>
            </w:r>
            <w:r>
              <w:t>ssb-IndexNcell-r16</w:t>
            </w:r>
            <w:r w:rsidR="006A7693">
              <w:t>‘</w:t>
            </w:r>
            <w:r>
              <w:t xml:space="preserve">, the UE shall transmit the target SRS resource with the same spatial domain transmission filter used for the reception of the reference SS/PBCH block, if the higher layer parameter spatialRelationInfo or spatialRelationInfoPos contains the ID of a reference </w:t>
            </w:r>
            <w:r w:rsidR="006A7693">
              <w:t>‚</w:t>
            </w:r>
            <w:r>
              <w:t>csi-RS-Index</w:t>
            </w:r>
            <w:r w:rsidR="006A7693">
              <w:t>‘</w:t>
            </w:r>
            <w:r>
              <w:t xml:space="preserve"> or </w:t>
            </w:r>
            <w:r w:rsidR="006A7693">
              <w:t>‚</w:t>
            </w:r>
            <w:r>
              <w:t>csi-RS-IndexServing-r16</w:t>
            </w:r>
            <w:r w:rsidR="006A7693">
              <w:t>‘</w:t>
            </w:r>
            <w:r>
              <w:t xml:space="preserve">, the UE shall transmit the target SRS resource with the same spatial domain transmission filter used for the reception of the reference periodic CSI-RS or of the reference semi-persistent CSI-RS, if the higher layer parameter spatialRelationInfo or spatialRelationInfoPoscontaining the ID of a reference </w:t>
            </w:r>
            <w:r w:rsidR="006A7693">
              <w:t>‚</w:t>
            </w:r>
            <w:r>
              <w:t>srs</w:t>
            </w:r>
            <w:r w:rsidR="006A7693">
              <w:t>‘</w:t>
            </w:r>
            <w:r>
              <w:t xml:space="preserve"> or </w:t>
            </w:r>
            <w:r w:rsidR="006A7693">
              <w:t>‚</w:t>
            </w:r>
            <w:r>
              <w:t>srs-spatialRelation-r16</w:t>
            </w:r>
            <w:r w:rsidR="006A7693">
              <w:t>‘</w:t>
            </w:r>
            <w:r>
              <w:t xml:space="preserve">, the UE shall transmit the target SRS resource with the same spatial domain transmission filter used for the transmission of the reference periodic SRS. When the SRS is configured by the higher layer parameter SRS-PosResource and if the higher layer parameter spatialRelationInfoPos contains the ID of a reference </w:t>
            </w:r>
            <w:r w:rsidR="006A7693">
              <w:rPr>
                <w:strike/>
                <w:color w:val="FF0000"/>
              </w:rPr>
              <w:t>‚</w:t>
            </w:r>
            <w:r>
              <w:rPr>
                <w:strike/>
                <w:color w:val="FF0000"/>
              </w:rPr>
              <w:t>dl-PRS-ResourceId-r16</w:t>
            </w:r>
            <w:r w:rsidR="006A7693">
              <w:rPr>
                <w:strike/>
                <w:color w:val="FF0000"/>
              </w:rPr>
              <w:t>‘</w:t>
            </w:r>
            <w:r w:rsidR="006A7693">
              <w:rPr>
                <w:color w:val="FF0000"/>
                <w:u w:val="single"/>
              </w:rPr>
              <w:t>‘</w:t>
            </w:r>
            <w:r>
              <w:rPr>
                <w:color w:val="FF0000"/>
                <w:u w:val="single"/>
              </w:rPr>
              <w:t xml:space="preserve"> dl-PRS-r16</w:t>
            </w:r>
            <w:r w:rsidR="006A7693">
              <w:rPr>
                <w:color w:val="FF0000"/>
                <w:u w:val="single"/>
              </w:rPr>
              <w:t>‘</w:t>
            </w:r>
            <w:r>
              <w:t>, the UE shall transmit the target SRS resource with the same spatial domain transmission filter used for the reception of the reference DL PRS.</w:t>
            </w:r>
          </w:p>
          <w:p w14:paraId="2715F4A7" w14:textId="77777777" w:rsidR="0008580E" w:rsidRDefault="0008580E"/>
          <w:p w14:paraId="1057766C" w14:textId="77777777" w:rsidR="0008580E" w:rsidRDefault="00F96F87">
            <w:pPr>
              <w:snapToGrid w:val="0"/>
              <w:spacing w:afterLines="50" w:after="120"/>
              <w:jc w:val="center"/>
              <w:rPr>
                <w:color w:val="FF0000"/>
              </w:rPr>
            </w:pPr>
            <w:r>
              <w:rPr>
                <w:color w:val="FF0000"/>
              </w:rPr>
              <w:t>&lt; Unchanged parts are omitted &gt;</w:t>
            </w:r>
          </w:p>
          <w:p w14:paraId="0666D937" w14:textId="77777777" w:rsidR="0008580E" w:rsidRDefault="00F96F87">
            <w:pPr>
              <w:rPr>
                <w:rFonts w:eastAsia="MS Mincho"/>
                <w:iCs/>
                <w:color w:val="000000"/>
              </w:rPr>
            </w:pPr>
            <w:r>
              <w:rPr>
                <w:rFonts w:eastAsia="MS Mincho"/>
                <w:iCs/>
                <w:color w:val="000000"/>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rPr>
                <w:color w:val="000000"/>
              </w:rPr>
              <w:t xml:space="preserve"> or </w:t>
            </w:r>
            <w:r>
              <w:rPr>
                <w:i/>
                <w:color w:val="000000"/>
              </w:rPr>
              <w:t xml:space="preserve">SRS-PosResource </w:t>
            </w:r>
            <w:r>
              <w:rPr>
                <w:rFonts w:eastAsia="MS Mincho"/>
                <w:iCs/>
                <w:color w:val="000000"/>
              </w:rPr>
              <w:t xml:space="preserve">is set to </w:t>
            </w:r>
            <w:r w:rsidR="006A7693">
              <w:rPr>
                <w:rFonts w:eastAsia="MS Mincho"/>
                <w:iCs/>
                <w:color w:val="000000"/>
              </w:rPr>
              <w:t>‚</w:t>
            </w:r>
            <w:r>
              <w:rPr>
                <w:rFonts w:eastAsia="MS Mincho"/>
                <w:iCs/>
                <w:color w:val="000000"/>
              </w:rPr>
              <w:t>semi-persistent</w:t>
            </w:r>
            <w:r w:rsidR="006A7693">
              <w:rPr>
                <w:rFonts w:eastAsia="MS Mincho"/>
                <w:iCs/>
                <w:color w:val="000000"/>
              </w:rPr>
              <w:t>‘</w:t>
            </w:r>
            <w:r>
              <w:rPr>
                <w:rFonts w:eastAsia="MS Mincho"/>
                <w:iCs/>
                <w:color w:val="000000"/>
              </w:rPr>
              <w:t>:</w:t>
            </w:r>
          </w:p>
          <w:p w14:paraId="32A7CD80" w14:textId="77777777" w:rsidR="0008580E" w:rsidRDefault="00F96F87">
            <w:pPr>
              <w:pStyle w:val="B1"/>
              <w:rPr>
                <w:color w:val="000000"/>
              </w:rPr>
            </w:pPr>
            <w:r>
              <w:rPr>
                <w:color w:val="000000"/>
              </w:rPr>
              <w:t>…</w:t>
            </w:r>
          </w:p>
          <w:p w14:paraId="6A837C04" w14:textId="77777777" w:rsidR="0008580E" w:rsidRDefault="00F96F87">
            <w:pPr>
              <w:pStyle w:val="B1"/>
            </w:pPr>
            <w:r>
              <w:rPr>
                <w:rFonts w:eastAsia="MS Mincho"/>
              </w:rPr>
              <w:t>-</w:t>
            </w:r>
            <w:r>
              <w:rPr>
                <w:rFonts w:eastAsia="MS Mincho"/>
              </w:rPr>
              <w:tab/>
            </w:r>
            <w:r>
              <w:t xml:space="preserve">if the UE is configured with the higher layer parameter </w:t>
            </w:r>
            <w:r>
              <w:rPr>
                <w:i/>
              </w:rPr>
              <w:t xml:space="preserve">spatialRelationInfo </w:t>
            </w:r>
            <w:r>
              <w:t xml:space="preserve">or </w:t>
            </w:r>
            <w:r>
              <w:rPr>
                <w:i/>
              </w:rPr>
              <w:t>spatialRelationInfoPos</w:t>
            </w:r>
            <w:r>
              <w:rPr>
                <w:i/>
                <w:color w:val="000000"/>
              </w:rPr>
              <w:t xml:space="preserve"> </w:t>
            </w:r>
            <w:r>
              <w:t xml:space="preserve">containing the ID of a reference </w:t>
            </w:r>
            <w:r w:rsidR="006A7693">
              <w:t>‚</w:t>
            </w:r>
            <w:r>
              <w:t>ssb-Index</w:t>
            </w:r>
            <w:r w:rsidR="006A7693">
              <w:t>‘</w:t>
            </w:r>
            <w:r>
              <w:t xml:space="preserve">, </w:t>
            </w:r>
            <w:r w:rsidR="006A7693">
              <w:t>‚</w:t>
            </w:r>
            <w:r>
              <w:t>ssb-IndexServing-r16</w:t>
            </w:r>
            <w:r w:rsidR="006A7693">
              <w:t>‘</w:t>
            </w:r>
            <w:r>
              <w:t xml:space="preserve">, or </w:t>
            </w:r>
            <w:r w:rsidR="006A7693">
              <w:t>‚</w:t>
            </w:r>
            <w:r>
              <w:t>ssb-IndexNcell-r16</w:t>
            </w:r>
            <w:r w:rsidR="006A7693">
              <w:t>‘</w:t>
            </w:r>
            <w:r>
              <w:t xml:space="preserve"> the UE shall transmit the target SRS resource with the same spatial domain transmission filter used for the reception of the reference SS/PBCH block, if the higher layer parameter </w:t>
            </w:r>
            <w:r>
              <w:rPr>
                <w:i/>
              </w:rPr>
              <w:t xml:space="preserve">spatialRelationInfo </w:t>
            </w:r>
            <w:r>
              <w:t xml:space="preserve">or </w:t>
            </w:r>
            <w:r>
              <w:rPr>
                <w:i/>
              </w:rPr>
              <w:t>spatialRelationInfoPos</w:t>
            </w:r>
            <w:r>
              <w:rPr>
                <w:i/>
                <w:color w:val="000000"/>
              </w:rPr>
              <w:t xml:space="preserve"> </w:t>
            </w:r>
            <w:r>
              <w:t xml:space="preserve">contains the ID of a reference </w:t>
            </w:r>
            <w:r w:rsidR="006A7693">
              <w:t>‚</w:t>
            </w:r>
            <w:r>
              <w:t>csi-RS-Index</w:t>
            </w:r>
            <w:r w:rsidR="006A7693">
              <w:t>‘</w:t>
            </w:r>
            <w:r>
              <w:t xml:space="preserve"> or </w:t>
            </w:r>
            <w:r w:rsidR="006A7693">
              <w:t>‚</w:t>
            </w:r>
            <w:r>
              <w:t>csi-RS-IndexServing-r16</w:t>
            </w:r>
            <w:r w:rsidR="006A7693">
              <w:t>‘</w:t>
            </w:r>
            <w:r>
              <w:t xml:space="preserve">, the UE shall transmit the target SRS resource with the same spatial domain transmission filter used for the reception of the reference periodic CSI-RS or of the reference semi-persistent CSI-RS, if the higher layer parameter </w:t>
            </w:r>
            <w:r>
              <w:rPr>
                <w:i/>
              </w:rPr>
              <w:t>spatialRelationInfo</w:t>
            </w:r>
            <w:r>
              <w:t xml:space="preserve"> or </w:t>
            </w:r>
            <w:r>
              <w:rPr>
                <w:i/>
              </w:rPr>
              <w:t>spatialRelationInfoPos</w:t>
            </w:r>
            <w:r>
              <w:rPr>
                <w:i/>
                <w:color w:val="000000"/>
              </w:rPr>
              <w:t xml:space="preserve"> </w:t>
            </w:r>
            <w:r>
              <w:t xml:space="preserve">contains the ID of a reference </w:t>
            </w:r>
            <w:r w:rsidR="006A7693">
              <w:t>‚</w:t>
            </w:r>
            <w:r>
              <w:t>srs</w:t>
            </w:r>
            <w:r w:rsidR="006A7693">
              <w:t>‘</w:t>
            </w:r>
            <w:r>
              <w:t xml:space="preserve"> or </w:t>
            </w:r>
            <w:r w:rsidR="006A7693">
              <w:t>‚</w:t>
            </w:r>
            <w:r>
              <w:t>srs-SpatialRelation-r16</w:t>
            </w:r>
            <w:r w:rsidR="006A7693">
              <w:t>‘</w:t>
            </w:r>
            <w:r>
              <w:t xml:space="preserve">, the UE shall transmit the target SRS resource with the same spatial domain transmission filter used for the transmission of the reference periodic SRS or of the reference semi-persistent SRS. When the </w:t>
            </w:r>
            <w:r>
              <w:rPr>
                <w:color w:val="000000"/>
              </w:rPr>
              <w:t xml:space="preserve">SRS is configured by the higher layer parameter </w:t>
            </w:r>
            <w:r>
              <w:rPr>
                <w:i/>
                <w:color w:val="000000"/>
              </w:rPr>
              <w:t>SRS-PosResourceSet</w:t>
            </w:r>
            <w:r>
              <w:t xml:space="preserve"> and if the higher layer parameter </w:t>
            </w:r>
            <w:r>
              <w:rPr>
                <w:i/>
              </w:rPr>
              <w:t xml:space="preserve">spatialRelationInfoPos </w:t>
            </w:r>
            <w:r>
              <w:t>contains the ID of a reference</w:t>
            </w:r>
            <w:r w:rsidR="006A7693">
              <w:rPr>
                <w:strike/>
                <w:color w:val="FF0000"/>
              </w:rPr>
              <w:t>‘</w:t>
            </w:r>
            <w:r>
              <w:rPr>
                <w:strike/>
                <w:color w:val="FF0000"/>
              </w:rPr>
              <w:t>dl-PRS-ResourceId-r16</w:t>
            </w:r>
            <w:r w:rsidR="006A7693">
              <w:rPr>
                <w:strike/>
                <w:color w:val="FF0000"/>
              </w:rPr>
              <w:t>‘</w:t>
            </w:r>
            <w:r w:rsidR="006A7693">
              <w:rPr>
                <w:color w:val="FF0000"/>
                <w:u w:val="single"/>
              </w:rPr>
              <w:t>‘</w:t>
            </w:r>
            <w:r>
              <w:rPr>
                <w:color w:val="FF0000"/>
                <w:u w:val="single"/>
              </w:rPr>
              <w:t xml:space="preserve"> dl-PRS-r16</w:t>
            </w:r>
            <w:r w:rsidR="006A7693">
              <w:rPr>
                <w:color w:val="FF0000"/>
                <w:u w:val="single"/>
              </w:rPr>
              <w:t>‘</w:t>
            </w:r>
            <w:r>
              <w:t>, the UE shall transmit the target SRS resource with the same spatial domain transmission filter used for the reception of the reference DL PRS.</w:t>
            </w:r>
          </w:p>
          <w:p w14:paraId="5139A175" w14:textId="77777777" w:rsidR="0008580E" w:rsidRDefault="00F96F87">
            <w:pPr>
              <w:snapToGrid w:val="0"/>
              <w:spacing w:afterLines="50" w:after="120"/>
              <w:jc w:val="center"/>
              <w:rPr>
                <w:color w:val="FF0000"/>
                <w:sz w:val="28"/>
                <w:szCs w:val="28"/>
              </w:rPr>
            </w:pPr>
            <w:r>
              <w:rPr>
                <w:color w:val="FF0000"/>
              </w:rPr>
              <w:t>&lt; Unchanged parts are omitted &gt;</w:t>
            </w:r>
          </w:p>
        </w:tc>
      </w:tr>
    </w:tbl>
    <w:p w14:paraId="6C557BE7" w14:textId="77777777" w:rsidR="0008580E" w:rsidRDefault="0008580E">
      <w:pPr>
        <w:pStyle w:val="3GPPText"/>
      </w:pPr>
    </w:p>
    <w:p w14:paraId="267F2C87" w14:textId="77777777" w:rsidR="0008580E" w:rsidRDefault="0008580E">
      <w:pPr>
        <w:rPr>
          <w:lang w:val="en-GB"/>
        </w:rPr>
      </w:pPr>
    </w:p>
    <w:p w14:paraId="77DC0830" w14:textId="77777777" w:rsidR="0008580E" w:rsidRDefault="00F96F87">
      <w:pPr>
        <w:pStyle w:val="Heading3"/>
      </w:pPr>
      <w:r>
        <w:t>first round of comments</w:t>
      </w:r>
    </w:p>
    <w:p w14:paraId="4F330EC6" w14:textId="77777777" w:rsidR="0008580E" w:rsidRDefault="00F96F87">
      <w:r>
        <w:t>Companies are encouraged to provide their view on the TP in the table below</w:t>
      </w:r>
    </w:p>
    <w:tbl>
      <w:tblPr>
        <w:tblStyle w:val="TableGrid"/>
        <w:tblW w:w="0" w:type="auto"/>
        <w:tblLook w:val="04A0" w:firstRow="1" w:lastRow="0" w:firstColumn="1" w:lastColumn="0" w:noHBand="0" w:noVBand="1"/>
      </w:tblPr>
      <w:tblGrid>
        <w:gridCol w:w="1880"/>
        <w:gridCol w:w="7745"/>
      </w:tblGrid>
      <w:tr w:rsidR="0008580E" w14:paraId="1EB44256" w14:textId="77777777">
        <w:tc>
          <w:tcPr>
            <w:tcW w:w="1880" w:type="dxa"/>
          </w:tcPr>
          <w:p w14:paraId="74CAAD26" w14:textId="77777777" w:rsidR="0008580E" w:rsidRDefault="00F96F87">
            <w:r>
              <w:t>Company</w:t>
            </w:r>
          </w:p>
        </w:tc>
        <w:tc>
          <w:tcPr>
            <w:tcW w:w="7745" w:type="dxa"/>
          </w:tcPr>
          <w:p w14:paraId="1E61883D" w14:textId="77777777" w:rsidR="0008580E" w:rsidRDefault="00F96F87">
            <w:r>
              <w:t>Comment</w:t>
            </w:r>
          </w:p>
        </w:tc>
      </w:tr>
      <w:tr w:rsidR="0008580E" w14:paraId="4F7E1915" w14:textId="77777777">
        <w:tc>
          <w:tcPr>
            <w:tcW w:w="1880" w:type="dxa"/>
          </w:tcPr>
          <w:p w14:paraId="04619D3C" w14:textId="77777777" w:rsidR="0008580E" w:rsidRDefault="00F96F87">
            <w:pPr>
              <w:rPr>
                <w:rFonts w:eastAsia="DengXian"/>
              </w:rPr>
            </w:pPr>
            <w:r>
              <w:rPr>
                <w:rFonts w:eastAsia="DengXian" w:hint="eastAsia"/>
              </w:rPr>
              <w:t>H</w:t>
            </w:r>
            <w:r>
              <w:rPr>
                <w:rFonts w:eastAsia="DengXian"/>
              </w:rPr>
              <w:t>uawei/HiSilicon</w:t>
            </w:r>
          </w:p>
        </w:tc>
        <w:tc>
          <w:tcPr>
            <w:tcW w:w="7745" w:type="dxa"/>
          </w:tcPr>
          <w:p w14:paraId="2FD9BEEB" w14:textId="77777777" w:rsidR="0008580E" w:rsidRDefault="00F96F87">
            <w:pPr>
              <w:rPr>
                <w:rFonts w:eastAsia="DengXian"/>
              </w:rPr>
            </w:pPr>
            <w:r>
              <w:rPr>
                <w:rFonts w:eastAsia="DengXian"/>
              </w:rPr>
              <w:t>Support.</w:t>
            </w:r>
          </w:p>
        </w:tc>
      </w:tr>
      <w:tr w:rsidR="0008580E" w14:paraId="61BBB4B9" w14:textId="77777777">
        <w:tc>
          <w:tcPr>
            <w:tcW w:w="1880" w:type="dxa"/>
          </w:tcPr>
          <w:p w14:paraId="3395210F" w14:textId="77777777" w:rsidR="0008580E" w:rsidRDefault="00F96F87">
            <w:r>
              <w:rPr>
                <w:rFonts w:hint="eastAsia"/>
              </w:rPr>
              <w:t>ZTE</w:t>
            </w:r>
          </w:p>
        </w:tc>
        <w:tc>
          <w:tcPr>
            <w:tcW w:w="7745" w:type="dxa"/>
          </w:tcPr>
          <w:p w14:paraId="7B21FB89" w14:textId="77777777" w:rsidR="0008580E" w:rsidRDefault="00F96F87">
            <w:r>
              <w:rPr>
                <w:rFonts w:hint="eastAsia"/>
              </w:rPr>
              <w:t>Support</w:t>
            </w:r>
          </w:p>
        </w:tc>
      </w:tr>
      <w:tr w:rsidR="0008580E" w14:paraId="6C5A5A45" w14:textId="77777777">
        <w:tc>
          <w:tcPr>
            <w:tcW w:w="1880" w:type="dxa"/>
          </w:tcPr>
          <w:p w14:paraId="79110415" w14:textId="77777777" w:rsidR="0008580E" w:rsidRDefault="00F96F87">
            <w:r>
              <w:t>OPPO</w:t>
            </w:r>
          </w:p>
        </w:tc>
        <w:tc>
          <w:tcPr>
            <w:tcW w:w="7745" w:type="dxa"/>
          </w:tcPr>
          <w:p w14:paraId="1CD68288" w14:textId="77777777" w:rsidR="0008580E" w:rsidRDefault="00F96F87">
            <w:r>
              <w:t>Ok</w:t>
            </w:r>
          </w:p>
        </w:tc>
      </w:tr>
      <w:tr w:rsidR="0008580E" w14:paraId="132CB494" w14:textId="77777777">
        <w:tc>
          <w:tcPr>
            <w:tcW w:w="1880" w:type="dxa"/>
          </w:tcPr>
          <w:p w14:paraId="6145F21D" w14:textId="77777777" w:rsidR="0008580E" w:rsidRDefault="00F96F87">
            <w:r>
              <w:t>Nokia/NSB</w:t>
            </w:r>
          </w:p>
        </w:tc>
        <w:tc>
          <w:tcPr>
            <w:tcW w:w="7745" w:type="dxa"/>
          </w:tcPr>
          <w:p w14:paraId="536635D9" w14:textId="77777777" w:rsidR="0008580E" w:rsidRDefault="00F96F87">
            <w:r>
              <w:t>Support</w:t>
            </w:r>
          </w:p>
        </w:tc>
      </w:tr>
      <w:tr w:rsidR="0008580E" w14:paraId="55BA2288" w14:textId="77777777">
        <w:tc>
          <w:tcPr>
            <w:tcW w:w="1880" w:type="dxa"/>
          </w:tcPr>
          <w:p w14:paraId="35185713" w14:textId="77777777" w:rsidR="0008580E" w:rsidRDefault="00F96F87">
            <w:r>
              <w:t>Vivo</w:t>
            </w:r>
          </w:p>
        </w:tc>
        <w:tc>
          <w:tcPr>
            <w:tcW w:w="7745" w:type="dxa"/>
          </w:tcPr>
          <w:p w14:paraId="01D14E6B" w14:textId="77777777" w:rsidR="0008580E" w:rsidRDefault="00F96F87">
            <w:r>
              <w:t>Support</w:t>
            </w:r>
          </w:p>
        </w:tc>
      </w:tr>
      <w:tr w:rsidR="0008580E" w14:paraId="7856436E" w14:textId="77777777">
        <w:tc>
          <w:tcPr>
            <w:tcW w:w="1880" w:type="dxa"/>
          </w:tcPr>
          <w:p w14:paraId="60CB9612" w14:textId="77777777" w:rsidR="0008580E" w:rsidRDefault="00F96F87">
            <w:r>
              <w:t>Qualcomm</w:t>
            </w:r>
          </w:p>
        </w:tc>
        <w:tc>
          <w:tcPr>
            <w:tcW w:w="7745" w:type="dxa"/>
          </w:tcPr>
          <w:p w14:paraId="7D491923" w14:textId="77777777" w:rsidR="0008580E" w:rsidRDefault="00F96F87">
            <w:r>
              <w:t>OK</w:t>
            </w:r>
          </w:p>
        </w:tc>
      </w:tr>
      <w:tr w:rsidR="0008580E" w14:paraId="68D1D457" w14:textId="77777777">
        <w:tc>
          <w:tcPr>
            <w:tcW w:w="1880" w:type="dxa"/>
          </w:tcPr>
          <w:p w14:paraId="2065CC92" w14:textId="77777777" w:rsidR="0008580E" w:rsidRDefault="00F96F87">
            <w:pPr>
              <w:rPr>
                <w:rFonts w:eastAsia="DengXian"/>
              </w:rPr>
            </w:pPr>
            <w:r>
              <w:rPr>
                <w:rFonts w:eastAsia="DengXian" w:hint="eastAsia"/>
              </w:rPr>
              <w:t>CATT</w:t>
            </w:r>
          </w:p>
        </w:tc>
        <w:tc>
          <w:tcPr>
            <w:tcW w:w="7745" w:type="dxa"/>
          </w:tcPr>
          <w:p w14:paraId="7C65CF62" w14:textId="77777777" w:rsidR="0008580E" w:rsidRDefault="00F96F87">
            <w:pPr>
              <w:rPr>
                <w:rFonts w:eastAsia="DengXian"/>
              </w:rPr>
            </w:pPr>
            <w:r>
              <w:rPr>
                <w:rFonts w:eastAsia="DengXian" w:hint="eastAsia"/>
              </w:rPr>
              <w:t>Support.</w:t>
            </w:r>
          </w:p>
        </w:tc>
      </w:tr>
      <w:tr w:rsidR="0008580E" w14:paraId="5345F645" w14:textId="77777777">
        <w:tc>
          <w:tcPr>
            <w:tcW w:w="1880" w:type="dxa"/>
          </w:tcPr>
          <w:p w14:paraId="54CC039E" w14:textId="77777777" w:rsidR="0008580E" w:rsidRDefault="00F96F87">
            <w:pPr>
              <w:rPr>
                <w:rFonts w:eastAsia="DengXian"/>
              </w:rPr>
            </w:pPr>
            <w:r>
              <w:rPr>
                <w:rFonts w:eastAsia="DengXian"/>
              </w:rPr>
              <w:t>Apple</w:t>
            </w:r>
          </w:p>
        </w:tc>
        <w:tc>
          <w:tcPr>
            <w:tcW w:w="7745" w:type="dxa"/>
          </w:tcPr>
          <w:p w14:paraId="31B3A176" w14:textId="77777777" w:rsidR="0008580E" w:rsidRDefault="00F96F87">
            <w:pPr>
              <w:rPr>
                <w:rFonts w:eastAsia="DengXian"/>
              </w:rPr>
            </w:pPr>
            <w:r>
              <w:rPr>
                <w:rFonts w:eastAsia="DengXian"/>
              </w:rPr>
              <w:t>Support</w:t>
            </w:r>
          </w:p>
        </w:tc>
      </w:tr>
      <w:tr w:rsidR="0008580E" w14:paraId="33C7365E" w14:textId="77777777">
        <w:tc>
          <w:tcPr>
            <w:tcW w:w="1880" w:type="dxa"/>
          </w:tcPr>
          <w:p w14:paraId="3E059D11" w14:textId="77777777" w:rsidR="0008580E" w:rsidRDefault="00F96F87">
            <w:pPr>
              <w:rPr>
                <w:rFonts w:eastAsia="Malgun Gothic"/>
              </w:rPr>
            </w:pPr>
            <w:r>
              <w:rPr>
                <w:rFonts w:eastAsia="Malgun Gothic" w:hint="eastAsia"/>
              </w:rPr>
              <w:t>LG</w:t>
            </w:r>
          </w:p>
        </w:tc>
        <w:tc>
          <w:tcPr>
            <w:tcW w:w="7745" w:type="dxa"/>
          </w:tcPr>
          <w:p w14:paraId="78677382" w14:textId="77777777" w:rsidR="0008580E" w:rsidRDefault="00F96F87">
            <w:pPr>
              <w:rPr>
                <w:rFonts w:eastAsia="Malgun Gothic"/>
              </w:rPr>
            </w:pPr>
            <w:r>
              <w:rPr>
                <w:rFonts w:eastAsia="Malgun Gothic" w:hint="eastAsia"/>
              </w:rPr>
              <w:t>Support</w:t>
            </w:r>
          </w:p>
        </w:tc>
      </w:tr>
      <w:tr w:rsidR="0008580E" w14:paraId="372FDB09" w14:textId="77777777">
        <w:tc>
          <w:tcPr>
            <w:tcW w:w="1880" w:type="dxa"/>
          </w:tcPr>
          <w:p w14:paraId="7C7D7C9A" w14:textId="77777777" w:rsidR="0008580E" w:rsidRDefault="00F96F87">
            <w:pPr>
              <w:rPr>
                <w:rFonts w:eastAsia="Malgun Gothic"/>
              </w:rPr>
            </w:pPr>
            <w:r>
              <w:rPr>
                <w:rFonts w:eastAsia="Malgun Gothic"/>
              </w:rPr>
              <w:t>Intel</w:t>
            </w:r>
          </w:p>
        </w:tc>
        <w:tc>
          <w:tcPr>
            <w:tcW w:w="7745" w:type="dxa"/>
          </w:tcPr>
          <w:p w14:paraId="75221295" w14:textId="77777777" w:rsidR="0008580E" w:rsidRDefault="00F96F87">
            <w:pPr>
              <w:rPr>
                <w:rFonts w:eastAsia="Malgun Gothic"/>
              </w:rPr>
            </w:pPr>
            <w:r>
              <w:rPr>
                <w:rFonts w:eastAsia="Malgun Gothic"/>
              </w:rPr>
              <w:t>Support</w:t>
            </w:r>
          </w:p>
        </w:tc>
      </w:tr>
      <w:tr w:rsidR="0008580E" w14:paraId="69069C3A" w14:textId="77777777">
        <w:tc>
          <w:tcPr>
            <w:tcW w:w="1880" w:type="dxa"/>
          </w:tcPr>
          <w:p w14:paraId="41F2BA51" w14:textId="77777777" w:rsidR="0008580E" w:rsidRDefault="00F96F87">
            <w:pPr>
              <w:tabs>
                <w:tab w:val="left" w:pos="943"/>
              </w:tabs>
              <w:rPr>
                <w:rFonts w:eastAsia="Malgun Gothic"/>
                <w:lang w:val="sv-SE"/>
              </w:rPr>
            </w:pPr>
            <w:r>
              <w:rPr>
                <w:rFonts w:eastAsia="Malgun Gothic"/>
                <w:lang w:val="sv-SE"/>
              </w:rPr>
              <w:t>Ericsson</w:t>
            </w:r>
          </w:p>
        </w:tc>
        <w:tc>
          <w:tcPr>
            <w:tcW w:w="7745" w:type="dxa"/>
          </w:tcPr>
          <w:p w14:paraId="17E28B4C" w14:textId="77777777" w:rsidR="0008580E" w:rsidRDefault="00F96F87">
            <w:pPr>
              <w:rPr>
                <w:rFonts w:eastAsia="Malgun Gothic"/>
              </w:rPr>
            </w:pPr>
            <w:r>
              <w:rPr>
                <w:rFonts w:eastAsia="Malgun Gothic"/>
              </w:rPr>
              <w:t>Support</w:t>
            </w:r>
          </w:p>
        </w:tc>
      </w:tr>
      <w:tr w:rsidR="006C7A23" w14:paraId="53230AA8" w14:textId="77777777">
        <w:tc>
          <w:tcPr>
            <w:tcW w:w="1880" w:type="dxa"/>
          </w:tcPr>
          <w:p w14:paraId="3DA4510F" w14:textId="77777777" w:rsidR="006C7A23" w:rsidRDefault="006C7A23">
            <w:pPr>
              <w:tabs>
                <w:tab w:val="left" w:pos="943"/>
              </w:tabs>
              <w:rPr>
                <w:rFonts w:eastAsia="Malgun Gothic"/>
                <w:lang w:val="sv-SE"/>
              </w:rPr>
            </w:pPr>
          </w:p>
        </w:tc>
        <w:tc>
          <w:tcPr>
            <w:tcW w:w="7745" w:type="dxa"/>
          </w:tcPr>
          <w:p w14:paraId="63C68D2E" w14:textId="77777777" w:rsidR="006C7A23" w:rsidRDefault="006C7A23">
            <w:pPr>
              <w:rPr>
                <w:rFonts w:eastAsia="Malgun Gothic"/>
              </w:rPr>
            </w:pPr>
          </w:p>
        </w:tc>
      </w:tr>
    </w:tbl>
    <w:p w14:paraId="025CACEC" w14:textId="77777777" w:rsidR="0008580E" w:rsidRDefault="00F96F87">
      <w:pPr>
        <w:pStyle w:val="Heading3"/>
        <w:ind w:hanging="851"/>
        <w:rPr>
          <w:lang w:val="sv-SE"/>
        </w:rPr>
      </w:pPr>
      <w:r>
        <w:t xml:space="preserve">Update #1 on </w:t>
      </w:r>
      <w:r>
        <w:rPr>
          <w:lang w:val="sv-SE"/>
        </w:rPr>
        <w:t>aspect 2.11</w:t>
      </w:r>
    </w:p>
    <w:p w14:paraId="38627DB3" w14:textId="77777777" w:rsidR="0008580E" w:rsidRDefault="00F96F87">
      <w:r>
        <w:t xml:space="preserve">Based on the received comments, it is proposed that the TP is </w:t>
      </w:r>
      <w:proofErr w:type="gramStart"/>
      <w:r>
        <w:t>endorsed</w:t>
      </w:r>
      <w:proofErr w:type="gramEnd"/>
      <w:r>
        <w:t xml:space="preserve"> and the issue is closed. </w:t>
      </w:r>
    </w:p>
    <w:p w14:paraId="357D1D10" w14:textId="77777777" w:rsidR="0008580E" w:rsidRDefault="0008580E"/>
    <w:p w14:paraId="1BD0C1E9" w14:textId="77777777" w:rsidR="0008580E" w:rsidRDefault="00F96F87">
      <w:pPr>
        <w:pStyle w:val="Proposal"/>
      </w:pPr>
      <w:r>
        <w:t>TP#2.3.3 below is endorsed:</w:t>
      </w:r>
    </w:p>
    <w:p w14:paraId="32ABCBFB" w14:textId="77777777" w:rsidR="0008580E" w:rsidRDefault="0008580E">
      <w:pPr>
        <w:pStyle w:val="3GPPText"/>
        <w:rPr>
          <w:lang w:eastAsia="zh-CN"/>
        </w:rPr>
      </w:pPr>
    </w:p>
    <w:tbl>
      <w:tblPr>
        <w:tblStyle w:val="TableGrid"/>
        <w:tblW w:w="0" w:type="auto"/>
        <w:tblInd w:w="-5" w:type="dxa"/>
        <w:tblLook w:val="04A0" w:firstRow="1" w:lastRow="0" w:firstColumn="1" w:lastColumn="0" w:noHBand="0" w:noVBand="1"/>
      </w:tblPr>
      <w:tblGrid>
        <w:gridCol w:w="9634"/>
      </w:tblGrid>
      <w:tr w:rsidR="0008580E" w14:paraId="6BD41CAD" w14:textId="77777777">
        <w:tc>
          <w:tcPr>
            <w:tcW w:w="9781" w:type="dxa"/>
          </w:tcPr>
          <w:p w14:paraId="03BD28D7" w14:textId="77777777" w:rsidR="0008580E" w:rsidRDefault="00F96F87">
            <w:pPr>
              <w:rPr>
                <w:b/>
                <w:bCs/>
                <w:color w:val="000000"/>
              </w:rPr>
            </w:pPr>
            <w:r>
              <w:rPr>
                <w:rFonts w:hint="eastAsia"/>
                <w:b/>
                <w:bCs/>
                <w:color w:val="000000"/>
              </w:rPr>
              <w:t>T</w:t>
            </w:r>
            <w:r>
              <w:rPr>
                <w:b/>
                <w:bCs/>
                <w:color w:val="000000"/>
              </w:rPr>
              <w:t>S38.214-g40</w:t>
            </w:r>
          </w:p>
          <w:p w14:paraId="0AD46C9E" w14:textId="77777777" w:rsidR="0008580E" w:rsidRDefault="00F96F87">
            <w:pPr>
              <w:snapToGrid w:val="0"/>
              <w:spacing w:afterLines="50" w:after="120"/>
              <w:jc w:val="center"/>
              <w:rPr>
                <w:color w:val="FF0000"/>
              </w:rPr>
            </w:pPr>
            <w:r>
              <w:rPr>
                <w:color w:val="FF0000"/>
              </w:rPr>
              <w:t>&lt; Unchanged parts are omitted &gt;</w:t>
            </w:r>
          </w:p>
          <w:p w14:paraId="125798D5" w14:textId="77777777" w:rsidR="0008580E" w:rsidRDefault="00F96F87">
            <w:pPr>
              <w:rPr>
                <w:rFonts w:eastAsia="MS Mincho"/>
              </w:rPr>
            </w:pPr>
            <w:r>
              <w:rPr>
                <w:rFonts w:eastAsia="MS Mincho"/>
              </w:rPr>
              <w:t xml:space="preserve">For a UE configured with one or more SRS resource configuration(s), and when the higher layer parameter </w:t>
            </w:r>
            <w:r>
              <w:t xml:space="preserve">resourceType in SRS-Resource or SRS-PosResource </w:t>
            </w:r>
            <w:r>
              <w:rPr>
                <w:rFonts w:eastAsia="MS Mincho"/>
              </w:rPr>
              <w:t xml:space="preserve">is set to </w:t>
            </w:r>
            <w:r w:rsidR="006A7693">
              <w:rPr>
                <w:rFonts w:eastAsia="MS Mincho"/>
              </w:rPr>
              <w:t>‚</w:t>
            </w:r>
            <w:r>
              <w:rPr>
                <w:rFonts w:eastAsia="MS Mincho"/>
              </w:rPr>
              <w:t>periodic</w:t>
            </w:r>
            <w:r w:rsidR="006A7693">
              <w:rPr>
                <w:rFonts w:eastAsia="MS Mincho"/>
              </w:rPr>
              <w:t>‘</w:t>
            </w:r>
            <w:r>
              <w:rPr>
                <w:rFonts w:eastAsia="MS Mincho"/>
              </w:rPr>
              <w:t>:</w:t>
            </w:r>
          </w:p>
          <w:p w14:paraId="458ED608" w14:textId="77777777" w:rsidR="0008580E" w:rsidRDefault="00F96F87">
            <w:r>
              <w:t xml:space="preserve">-if the UE is configured with the higher layer parameter spatialRelationInfo or spatialRelationInfoPos containing the ID of a reference </w:t>
            </w:r>
            <w:r w:rsidR="006A7693">
              <w:t>‚</w:t>
            </w:r>
            <w:r>
              <w:t>ssb-Index</w:t>
            </w:r>
            <w:r w:rsidR="006A7693">
              <w:t>‘</w:t>
            </w:r>
            <w:r>
              <w:t xml:space="preserve">, </w:t>
            </w:r>
            <w:r w:rsidR="006A7693">
              <w:t>‚</w:t>
            </w:r>
            <w:r>
              <w:t>ssb-IndexServing-r16</w:t>
            </w:r>
            <w:r w:rsidR="006A7693">
              <w:t>‘</w:t>
            </w:r>
            <w:r>
              <w:t xml:space="preserve">, or </w:t>
            </w:r>
            <w:r w:rsidR="006A7693">
              <w:t>‚</w:t>
            </w:r>
            <w:r>
              <w:t>ssb-IndexNcell-r16</w:t>
            </w:r>
            <w:r w:rsidR="006A7693">
              <w:t>‘</w:t>
            </w:r>
            <w:r>
              <w:t xml:space="preserve">, the UE shall transmit the target SRS resource with the same spatial domain transmission filter used for the reception of the reference SS/PBCH block, if the higher layer parameter spatialRelationInfo or spatialRelationInfoPos contains the ID of a reference </w:t>
            </w:r>
            <w:r w:rsidR="006A7693">
              <w:t>‚</w:t>
            </w:r>
            <w:r>
              <w:t>csi-RS-Index</w:t>
            </w:r>
            <w:r w:rsidR="006A7693">
              <w:t>‘</w:t>
            </w:r>
            <w:r>
              <w:t xml:space="preserve"> or </w:t>
            </w:r>
            <w:r w:rsidR="006A7693">
              <w:t>‚</w:t>
            </w:r>
            <w:r>
              <w:t>csi-RS-IndexServing-r16</w:t>
            </w:r>
            <w:r w:rsidR="006A7693">
              <w:t>‘</w:t>
            </w:r>
            <w:r>
              <w:t xml:space="preserve">, the UE shall transmit the target SRS resource with the same spatial domain transmission filter used for the reception of the reference periodic CSI-RS or of the reference semi-persistent CSI-RS, if the higher layer parameter spatialRelationInfo or spatialRelationInfoPoscontaining the ID of a reference </w:t>
            </w:r>
            <w:r w:rsidR="006A7693">
              <w:t>‚</w:t>
            </w:r>
            <w:r>
              <w:t>srs</w:t>
            </w:r>
            <w:r w:rsidR="006A7693">
              <w:t>‘</w:t>
            </w:r>
            <w:r>
              <w:t xml:space="preserve"> or </w:t>
            </w:r>
            <w:r w:rsidR="006A7693">
              <w:t>‚</w:t>
            </w:r>
            <w:r>
              <w:t>srs-spatialRelation-r16</w:t>
            </w:r>
            <w:r w:rsidR="006A7693">
              <w:t>‘</w:t>
            </w:r>
            <w:r>
              <w:t xml:space="preserve">, the UE shall transmit the target SRS resource with the same spatial domain transmission filter used for the transmission of the reference periodic SRS. When the SRS is configured by the higher layer parameter SRS-PosResource and if the higher layer parameter spatialRelationInfoPos contains the ID of a reference </w:t>
            </w:r>
            <w:r w:rsidR="006A7693">
              <w:rPr>
                <w:strike/>
                <w:color w:val="FF0000"/>
              </w:rPr>
              <w:t>‚</w:t>
            </w:r>
            <w:r>
              <w:rPr>
                <w:strike/>
                <w:color w:val="FF0000"/>
              </w:rPr>
              <w:t>dl-PRS-ResourceId-r16</w:t>
            </w:r>
            <w:r w:rsidR="006A7693">
              <w:rPr>
                <w:strike/>
                <w:color w:val="FF0000"/>
              </w:rPr>
              <w:t>‘</w:t>
            </w:r>
            <w:r w:rsidR="006A7693">
              <w:rPr>
                <w:color w:val="FF0000"/>
                <w:u w:val="single"/>
              </w:rPr>
              <w:t>‘</w:t>
            </w:r>
            <w:r>
              <w:rPr>
                <w:color w:val="FF0000"/>
                <w:u w:val="single"/>
              </w:rPr>
              <w:t xml:space="preserve"> dl-PRS-r16</w:t>
            </w:r>
            <w:r w:rsidR="006A7693">
              <w:rPr>
                <w:color w:val="FF0000"/>
                <w:u w:val="single"/>
              </w:rPr>
              <w:t>‘</w:t>
            </w:r>
            <w:r>
              <w:t>, the UE shall transmit the target SRS resource with the same spatial domain transmission filter used for the reception of the reference DL PRS.</w:t>
            </w:r>
          </w:p>
          <w:p w14:paraId="13B5C2A8" w14:textId="77777777" w:rsidR="0008580E" w:rsidRDefault="0008580E"/>
          <w:p w14:paraId="3EF96107" w14:textId="77777777" w:rsidR="0008580E" w:rsidRDefault="00F96F87">
            <w:pPr>
              <w:snapToGrid w:val="0"/>
              <w:spacing w:afterLines="50" w:after="120"/>
              <w:jc w:val="center"/>
              <w:rPr>
                <w:color w:val="FF0000"/>
              </w:rPr>
            </w:pPr>
            <w:r>
              <w:rPr>
                <w:color w:val="FF0000"/>
              </w:rPr>
              <w:t>&lt; Unchanged parts are omitted &gt;</w:t>
            </w:r>
          </w:p>
          <w:p w14:paraId="000C13A7" w14:textId="77777777" w:rsidR="0008580E" w:rsidRDefault="00F96F87">
            <w:pPr>
              <w:rPr>
                <w:rFonts w:eastAsia="MS Mincho"/>
                <w:iCs/>
                <w:color w:val="000000"/>
              </w:rPr>
            </w:pPr>
            <w:r>
              <w:rPr>
                <w:rFonts w:eastAsia="MS Mincho"/>
                <w:iCs/>
                <w:color w:val="000000"/>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rPr>
                <w:color w:val="000000"/>
              </w:rPr>
              <w:t xml:space="preserve"> or </w:t>
            </w:r>
            <w:r>
              <w:rPr>
                <w:i/>
                <w:color w:val="000000"/>
              </w:rPr>
              <w:t xml:space="preserve">SRS-PosResource </w:t>
            </w:r>
            <w:r>
              <w:rPr>
                <w:rFonts w:eastAsia="MS Mincho"/>
                <w:iCs/>
                <w:color w:val="000000"/>
              </w:rPr>
              <w:t xml:space="preserve">is set to </w:t>
            </w:r>
            <w:r w:rsidR="006A7693">
              <w:rPr>
                <w:rFonts w:eastAsia="MS Mincho"/>
                <w:iCs/>
                <w:color w:val="000000"/>
              </w:rPr>
              <w:t>‚</w:t>
            </w:r>
            <w:r>
              <w:rPr>
                <w:rFonts w:eastAsia="MS Mincho"/>
                <w:iCs/>
                <w:color w:val="000000"/>
              </w:rPr>
              <w:t>semi-persistent</w:t>
            </w:r>
            <w:r w:rsidR="006A7693">
              <w:rPr>
                <w:rFonts w:eastAsia="MS Mincho"/>
                <w:iCs/>
                <w:color w:val="000000"/>
              </w:rPr>
              <w:t>‘</w:t>
            </w:r>
            <w:r>
              <w:rPr>
                <w:rFonts w:eastAsia="MS Mincho"/>
                <w:iCs/>
                <w:color w:val="000000"/>
              </w:rPr>
              <w:t>:</w:t>
            </w:r>
          </w:p>
          <w:p w14:paraId="6A5A936E" w14:textId="77777777" w:rsidR="0008580E" w:rsidRDefault="00F96F87">
            <w:pPr>
              <w:pStyle w:val="B1"/>
              <w:rPr>
                <w:color w:val="000000"/>
              </w:rPr>
            </w:pPr>
            <w:r>
              <w:rPr>
                <w:color w:val="000000"/>
              </w:rPr>
              <w:t>…</w:t>
            </w:r>
          </w:p>
          <w:p w14:paraId="2FD6D1C8" w14:textId="77777777" w:rsidR="0008580E" w:rsidRDefault="00F96F87">
            <w:pPr>
              <w:pStyle w:val="B1"/>
            </w:pPr>
            <w:r>
              <w:rPr>
                <w:rFonts w:eastAsia="MS Mincho"/>
              </w:rPr>
              <w:t>-</w:t>
            </w:r>
            <w:r>
              <w:rPr>
                <w:rFonts w:eastAsia="MS Mincho"/>
              </w:rPr>
              <w:tab/>
            </w:r>
            <w:r>
              <w:t xml:space="preserve">if the UE is configured with the higher layer parameter </w:t>
            </w:r>
            <w:r>
              <w:rPr>
                <w:i/>
              </w:rPr>
              <w:t xml:space="preserve">spatialRelationInfo </w:t>
            </w:r>
            <w:r>
              <w:t xml:space="preserve">or </w:t>
            </w:r>
            <w:r>
              <w:rPr>
                <w:i/>
              </w:rPr>
              <w:t>spatialRelationInfoPos</w:t>
            </w:r>
            <w:r>
              <w:rPr>
                <w:i/>
                <w:color w:val="000000"/>
              </w:rPr>
              <w:t xml:space="preserve"> </w:t>
            </w:r>
            <w:r>
              <w:t xml:space="preserve">containing the ID of a reference </w:t>
            </w:r>
            <w:r w:rsidR="006A7693">
              <w:t>‚</w:t>
            </w:r>
            <w:r>
              <w:t>ssb-Index</w:t>
            </w:r>
            <w:r w:rsidR="006A7693">
              <w:t>‘</w:t>
            </w:r>
            <w:r>
              <w:t xml:space="preserve">, </w:t>
            </w:r>
            <w:r w:rsidR="006A7693">
              <w:t>‚</w:t>
            </w:r>
            <w:r>
              <w:t>ssb-IndexServing-r16</w:t>
            </w:r>
            <w:r w:rsidR="006A7693">
              <w:t>‘</w:t>
            </w:r>
            <w:r>
              <w:t xml:space="preserve">, or </w:t>
            </w:r>
            <w:r w:rsidR="006A7693">
              <w:t>‚</w:t>
            </w:r>
            <w:r>
              <w:t>ssb-IndexNcell-r16</w:t>
            </w:r>
            <w:r w:rsidR="006A7693">
              <w:t>‘</w:t>
            </w:r>
            <w:r>
              <w:t xml:space="preserve"> the UE shall transmit the target SRS resource with the same spatial domain transmission filter used for the reception of the reference SS/PBCH block, if the higher layer parameter </w:t>
            </w:r>
            <w:r>
              <w:rPr>
                <w:i/>
              </w:rPr>
              <w:t xml:space="preserve">spatialRelationInfo </w:t>
            </w:r>
            <w:r>
              <w:t xml:space="preserve">or </w:t>
            </w:r>
            <w:r>
              <w:rPr>
                <w:i/>
              </w:rPr>
              <w:t>spatialRelationInfoPos</w:t>
            </w:r>
            <w:r>
              <w:rPr>
                <w:i/>
                <w:color w:val="000000"/>
              </w:rPr>
              <w:t xml:space="preserve"> </w:t>
            </w:r>
            <w:r>
              <w:t xml:space="preserve">contains the ID of a reference </w:t>
            </w:r>
            <w:r w:rsidR="006A7693">
              <w:t>‚</w:t>
            </w:r>
            <w:r>
              <w:t>csi-RS-Index</w:t>
            </w:r>
            <w:r w:rsidR="006A7693">
              <w:t>‘</w:t>
            </w:r>
            <w:r>
              <w:t xml:space="preserve"> or </w:t>
            </w:r>
            <w:r w:rsidR="006A7693">
              <w:t>‚</w:t>
            </w:r>
            <w:r>
              <w:t>csi-RS-IndexServing-r16</w:t>
            </w:r>
            <w:r w:rsidR="006A7693">
              <w:t>‘</w:t>
            </w:r>
            <w:r>
              <w:t xml:space="preserve">, the UE shall transmit the target SRS resource with the same spatial domain transmission filter used for the reception of the reference periodic CSI-RS or of the reference semi-persistent CSI-RS, if the higher layer parameter </w:t>
            </w:r>
            <w:r>
              <w:rPr>
                <w:i/>
              </w:rPr>
              <w:t>spatialRelationInfo</w:t>
            </w:r>
            <w:r>
              <w:t xml:space="preserve"> or </w:t>
            </w:r>
            <w:r>
              <w:rPr>
                <w:i/>
              </w:rPr>
              <w:t>spatialRelationInfoPos</w:t>
            </w:r>
            <w:r>
              <w:rPr>
                <w:i/>
                <w:color w:val="000000"/>
              </w:rPr>
              <w:t xml:space="preserve"> </w:t>
            </w:r>
            <w:r>
              <w:t xml:space="preserve">contains the ID of a reference </w:t>
            </w:r>
            <w:r w:rsidR="006A7693">
              <w:t>‚</w:t>
            </w:r>
            <w:r>
              <w:t>srs</w:t>
            </w:r>
            <w:r w:rsidR="006A7693">
              <w:t>‘</w:t>
            </w:r>
            <w:r>
              <w:t xml:space="preserve"> or </w:t>
            </w:r>
            <w:r w:rsidR="006A7693">
              <w:t>‚</w:t>
            </w:r>
            <w:r>
              <w:t>srs-SpatialRelation-r16</w:t>
            </w:r>
            <w:r w:rsidR="006A7693">
              <w:t>‘</w:t>
            </w:r>
            <w:r>
              <w:t xml:space="preserve">, the UE shall transmit the target SRS resource with the same spatial domain transmission filter used for the transmission of the reference periodic SRS or of the reference semi-persistent SRS. When the </w:t>
            </w:r>
            <w:r>
              <w:rPr>
                <w:color w:val="000000"/>
              </w:rPr>
              <w:t xml:space="preserve">SRS is configured by the higher layer parameter </w:t>
            </w:r>
            <w:r>
              <w:rPr>
                <w:i/>
                <w:color w:val="000000"/>
              </w:rPr>
              <w:t>SRS-PosResourceSet</w:t>
            </w:r>
            <w:r>
              <w:t xml:space="preserve"> and if the higher layer parameter </w:t>
            </w:r>
            <w:r>
              <w:rPr>
                <w:i/>
              </w:rPr>
              <w:t xml:space="preserve">spatialRelationInfoPos </w:t>
            </w:r>
            <w:r>
              <w:t>contains the ID of a reference</w:t>
            </w:r>
            <w:r w:rsidR="006A7693">
              <w:rPr>
                <w:strike/>
                <w:color w:val="FF0000"/>
              </w:rPr>
              <w:t>‘</w:t>
            </w:r>
            <w:r>
              <w:rPr>
                <w:strike/>
                <w:color w:val="FF0000"/>
              </w:rPr>
              <w:t>dl-PRS-ResourceId-r16</w:t>
            </w:r>
            <w:r w:rsidR="006A7693">
              <w:rPr>
                <w:strike/>
                <w:color w:val="FF0000"/>
              </w:rPr>
              <w:t>‘</w:t>
            </w:r>
            <w:r w:rsidR="006A7693">
              <w:rPr>
                <w:color w:val="FF0000"/>
                <w:u w:val="single"/>
              </w:rPr>
              <w:t>‘</w:t>
            </w:r>
            <w:r>
              <w:rPr>
                <w:color w:val="FF0000"/>
                <w:u w:val="single"/>
              </w:rPr>
              <w:t xml:space="preserve"> dl-PRS-r16</w:t>
            </w:r>
            <w:r w:rsidR="006A7693">
              <w:rPr>
                <w:color w:val="FF0000"/>
                <w:u w:val="single"/>
              </w:rPr>
              <w:t>‘</w:t>
            </w:r>
            <w:r>
              <w:t>, the UE shall transmit the target SRS resource with the same spatial domain transmission filter used for the reception of the reference DL PRS.</w:t>
            </w:r>
          </w:p>
          <w:p w14:paraId="5F3ABF92" w14:textId="77777777" w:rsidR="0008580E" w:rsidRDefault="00F96F87">
            <w:pPr>
              <w:snapToGrid w:val="0"/>
              <w:spacing w:afterLines="50" w:after="120"/>
              <w:jc w:val="center"/>
              <w:rPr>
                <w:color w:val="FF0000"/>
                <w:sz w:val="28"/>
                <w:szCs w:val="28"/>
              </w:rPr>
            </w:pPr>
            <w:r>
              <w:rPr>
                <w:color w:val="FF0000"/>
              </w:rPr>
              <w:t>&lt; Unchanged parts are omitted &gt;</w:t>
            </w:r>
          </w:p>
        </w:tc>
      </w:tr>
    </w:tbl>
    <w:p w14:paraId="435D147B" w14:textId="77777777" w:rsidR="0008580E" w:rsidRDefault="0008580E">
      <w:pPr>
        <w:pStyle w:val="3GPPText"/>
      </w:pPr>
    </w:p>
    <w:p w14:paraId="64E7816E" w14:textId="77777777" w:rsidR="0008580E" w:rsidRDefault="00F96F87">
      <w:pPr>
        <w:pStyle w:val="Heading3"/>
        <w:ind w:hanging="851"/>
      </w:pPr>
      <w:r>
        <w:t>Second round of comments</w:t>
      </w:r>
    </w:p>
    <w:p w14:paraId="205D557E" w14:textId="77777777" w:rsidR="0008580E" w:rsidRDefault="00F96F87">
      <w:r>
        <w:t xml:space="preserve">Companies are encouraged to provide their view on the proposal in the table below: </w:t>
      </w:r>
    </w:p>
    <w:p w14:paraId="37A59844" w14:textId="77777777" w:rsidR="0008580E" w:rsidRDefault="0008580E"/>
    <w:tbl>
      <w:tblPr>
        <w:tblStyle w:val="TableGrid"/>
        <w:tblW w:w="0" w:type="auto"/>
        <w:tblLook w:val="04A0" w:firstRow="1" w:lastRow="0" w:firstColumn="1" w:lastColumn="0" w:noHBand="0" w:noVBand="1"/>
      </w:tblPr>
      <w:tblGrid>
        <w:gridCol w:w="1880"/>
        <w:gridCol w:w="7745"/>
      </w:tblGrid>
      <w:tr w:rsidR="0008580E" w14:paraId="00E0C6E9" w14:textId="77777777">
        <w:tc>
          <w:tcPr>
            <w:tcW w:w="1880" w:type="dxa"/>
          </w:tcPr>
          <w:p w14:paraId="66CF4C35" w14:textId="77777777" w:rsidR="0008580E" w:rsidRDefault="00F96F87">
            <w:r>
              <w:t>Company</w:t>
            </w:r>
          </w:p>
        </w:tc>
        <w:tc>
          <w:tcPr>
            <w:tcW w:w="7745" w:type="dxa"/>
          </w:tcPr>
          <w:p w14:paraId="39AB6F7C" w14:textId="77777777" w:rsidR="0008580E" w:rsidRDefault="00F96F87">
            <w:r>
              <w:t>Comment</w:t>
            </w:r>
          </w:p>
        </w:tc>
      </w:tr>
      <w:tr w:rsidR="0008580E" w14:paraId="411C6615" w14:textId="77777777">
        <w:tc>
          <w:tcPr>
            <w:tcW w:w="1880" w:type="dxa"/>
          </w:tcPr>
          <w:p w14:paraId="4A3B8A79" w14:textId="77777777" w:rsidR="0008580E" w:rsidRDefault="00F96F87">
            <w:pPr>
              <w:rPr>
                <w:rFonts w:eastAsia="DengXian"/>
              </w:rPr>
            </w:pPr>
            <w:r>
              <w:rPr>
                <w:rFonts w:eastAsia="DengXian"/>
              </w:rPr>
              <w:t>vivo</w:t>
            </w:r>
          </w:p>
        </w:tc>
        <w:tc>
          <w:tcPr>
            <w:tcW w:w="7745" w:type="dxa"/>
          </w:tcPr>
          <w:p w14:paraId="693C15C7" w14:textId="77777777" w:rsidR="0008580E" w:rsidRDefault="00F96F87">
            <w:pPr>
              <w:rPr>
                <w:rFonts w:eastAsia="DengXian"/>
                <w:lang w:val="en-GB"/>
              </w:rPr>
            </w:pPr>
            <w:r>
              <w:rPr>
                <w:rFonts w:eastAsia="DengXian"/>
                <w:lang w:val="en-GB"/>
              </w:rPr>
              <w:t>Support</w:t>
            </w:r>
          </w:p>
        </w:tc>
      </w:tr>
      <w:tr w:rsidR="0008580E" w14:paraId="2D47A0F0" w14:textId="77777777">
        <w:tc>
          <w:tcPr>
            <w:tcW w:w="1880" w:type="dxa"/>
          </w:tcPr>
          <w:p w14:paraId="798517F4" w14:textId="77777777" w:rsidR="0008580E" w:rsidRDefault="00F96F87">
            <w:pPr>
              <w:rPr>
                <w:rFonts w:eastAsia="DengXian"/>
              </w:rPr>
            </w:pPr>
            <w:r>
              <w:rPr>
                <w:rFonts w:eastAsia="DengXian" w:hint="eastAsia"/>
                <w:lang w:val="en-US" w:eastAsia="zh-CN"/>
              </w:rPr>
              <w:t>ZTE</w:t>
            </w:r>
          </w:p>
        </w:tc>
        <w:tc>
          <w:tcPr>
            <w:tcW w:w="7745" w:type="dxa"/>
          </w:tcPr>
          <w:p w14:paraId="01F4F42A" w14:textId="77777777" w:rsidR="0008580E" w:rsidRDefault="00F96F87">
            <w:pPr>
              <w:rPr>
                <w:rFonts w:eastAsia="DengXian"/>
              </w:rPr>
            </w:pPr>
            <w:r>
              <w:rPr>
                <w:rFonts w:eastAsia="DengXian" w:hint="eastAsia"/>
                <w:lang w:val="en-US" w:eastAsia="zh-CN"/>
              </w:rPr>
              <w:t>Support</w:t>
            </w:r>
          </w:p>
        </w:tc>
      </w:tr>
      <w:tr w:rsidR="006C7A23" w14:paraId="54F53CB4" w14:textId="77777777" w:rsidTr="006C7A23">
        <w:tc>
          <w:tcPr>
            <w:tcW w:w="1880" w:type="dxa"/>
          </w:tcPr>
          <w:p w14:paraId="2FF5DB14" w14:textId="77777777" w:rsidR="006C7A23" w:rsidRDefault="006C7A23" w:rsidP="00F1706B">
            <w:pPr>
              <w:rPr>
                <w:rFonts w:eastAsia="DengXian"/>
                <w:lang w:eastAsia="zh-CN"/>
              </w:rPr>
            </w:pPr>
            <w:r>
              <w:rPr>
                <w:rFonts w:eastAsia="DengXian" w:hint="eastAsia"/>
                <w:lang w:eastAsia="zh-CN"/>
              </w:rPr>
              <w:t>CATT</w:t>
            </w:r>
          </w:p>
        </w:tc>
        <w:tc>
          <w:tcPr>
            <w:tcW w:w="7745" w:type="dxa"/>
          </w:tcPr>
          <w:p w14:paraId="05E2481D" w14:textId="77777777" w:rsidR="006C7A23" w:rsidRDefault="006C7A23" w:rsidP="00F1706B">
            <w:pPr>
              <w:rPr>
                <w:rFonts w:eastAsia="DengXian"/>
              </w:rPr>
            </w:pPr>
            <w:r>
              <w:rPr>
                <w:rFonts w:eastAsia="DengXian" w:hint="eastAsia"/>
                <w:lang w:val="en-US" w:eastAsia="zh-CN"/>
              </w:rPr>
              <w:t>Support.</w:t>
            </w:r>
          </w:p>
        </w:tc>
      </w:tr>
      <w:tr w:rsidR="00120376" w14:paraId="10A6EF2F" w14:textId="77777777" w:rsidTr="006C7A23">
        <w:tc>
          <w:tcPr>
            <w:tcW w:w="1880" w:type="dxa"/>
          </w:tcPr>
          <w:p w14:paraId="5F2699C2" w14:textId="77777777" w:rsidR="00120376" w:rsidRPr="00120376" w:rsidRDefault="00120376" w:rsidP="00F1706B">
            <w:pPr>
              <w:rPr>
                <w:rFonts w:eastAsia="Malgun Gothic"/>
              </w:rPr>
            </w:pPr>
            <w:r>
              <w:rPr>
                <w:rFonts w:eastAsia="Malgun Gothic" w:hint="eastAsia"/>
              </w:rPr>
              <w:t>LG</w:t>
            </w:r>
          </w:p>
        </w:tc>
        <w:tc>
          <w:tcPr>
            <w:tcW w:w="7745" w:type="dxa"/>
          </w:tcPr>
          <w:p w14:paraId="66E5958B" w14:textId="77777777" w:rsidR="00120376" w:rsidRPr="00120376" w:rsidRDefault="00120376" w:rsidP="00F1706B">
            <w:pPr>
              <w:rPr>
                <w:rFonts w:eastAsia="Malgun Gothic"/>
              </w:rPr>
            </w:pPr>
            <w:r>
              <w:rPr>
                <w:rFonts w:eastAsia="Malgun Gothic" w:hint="eastAsia"/>
              </w:rPr>
              <w:t>Support</w:t>
            </w:r>
          </w:p>
        </w:tc>
      </w:tr>
      <w:tr w:rsidR="006A7693" w14:paraId="60FD9E9B" w14:textId="77777777" w:rsidTr="006C7A23">
        <w:tc>
          <w:tcPr>
            <w:tcW w:w="1880" w:type="dxa"/>
          </w:tcPr>
          <w:p w14:paraId="6F3290F3" w14:textId="77777777" w:rsidR="006A7693" w:rsidRPr="006A7693" w:rsidRDefault="006A7693" w:rsidP="00F1706B">
            <w:pPr>
              <w:rPr>
                <w:rFonts w:eastAsia="DengXian"/>
                <w:lang w:eastAsia="zh-CN"/>
              </w:rPr>
            </w:pPr>
            <w:r>
              <w:rPr>
                <w:rFonts w:eastAsia="DengXian" w:hint="eastAsia"/>
                <w:lang w:eastAsia="zh-CN"/>
              </w:rPr>
              <w:t>H</w:t>
            </w:r>
            <w:r>
              <w:rPr>
                <w:rFonts w:eastAsia="DengXian"/>
                <w:lang w:eastAsia="zh-CN"/>
              </w:rPr>
              <w:t>uawei/HiSilicon</w:t>
            </w:r>
          </w:p>
        </w:tc>
        <w:tc>
          <w:tcPr>
            <w:tcW w:w="7745" w:type="dxa"/>
          </w:tcPr>
          <w:p w14:paraId="01EFA0EF" w14:textId="77777777" w:rsidR="006A7693" w:rsidRPr="006A7693" w:rsidRDefault="006A7693" w:rsidP="00F1706B">
            <w:pPr>
              <w:rPr>
                <w:rFonts w:eastAsia="DengXian"/>
                <w:lang w:eastAsia="zh-CN"/>
              </w:rPr>
            </w:pPr>
            <w:r>
              <w:rPr>
                <w:rFonts w:eastAsia="DengXian" w:hint="eastAsia"/>
                <w:lang w:eastAsia="zh-CN"/>
              </w:rPr>
              <w:t>S</w:t>
            </w:r>
            <w:r>
              <w:rPr>
                <w:rFonts w:eastAsia="DengXian"/>
                <w:lang w:eastAsia="zh-CN"/>
              </w:rPr>
              <w:t>upport.</w:t>
            </w:r>
          </w:p>
        </w:tc>
      </w:tr>
      <w:tr w:rsidR="00BF7564" w14:paraId="73BF41FD" w14:textId="77777777" w:rsidTr="006C7A23">
        <w:tc>
          <w:tcPr>
            <w:tcW w:w="1880" w:type="dxa"/>
          </w:tcPr>
          <w:p w14:paraId="7CBA7979" w14:textId="77777777" w:rsidR="00BF7564" w:rsidRDefault="00BF7564" w:rsidP="00F1706B">
            <w:pPr>
              <w:rPr>
                <w:rFonts w:eastAsia="DengXian"/>
                <w:lang w:eastAsia="zh-CN"/>
              </w:rPr>
            </w:pPr>
            <w:r>
              <w:rPr>
                <w:rFonts w:eastAsia="DengXian"/>
                <w:lang w:eastAsia="zh-CN"/>
              </w:rPr>
              <w:t>Nokia/NSB</w:t>
            </w:r>
          </w:p>
        </w:tc>
        <w:tc>
          <w:tcPr>
            <w:tcW w:w="7745" w:type="dxa"/>
          </w:tcPr>
          <w:p w14:paraId="18D30DA5" w14:textId="77777777" w:rsidR="00BF7564" w:rsidRDefault="00BF7564" w:rsidP="00F1706B">
            <w:pPr>
              <w:rPr>
                <w:rFonts w:eastAsia="DengXian"/>
                <w:lang w:eastAsia="zh-CN"/>
              </w:rPr>
            </w:pPr>
            <w:r>
              <w:rPr>
                <w:rFonts w:eastAsia="DengXian"/>
                <w:lang w:eastAsia="zh-CN"/>
              </w:rPr>
              <w:t>Support</w:t>
            </w:r>
          </w:p>
        </w:tc>
      </w:tr>
      <w:tr w:rsidR="00F1706B" w14:paraId="6D3D86AB" w14:textId="77777777" w:rsidTr="006C7A23">
        <w:tc>
          <w:tcPr>
            <w:tcW w:w="1880" w:type="dxa"/>
          </w:tcPr>
          <w:p w14:paraId="328F698E" w14:textId="76B877FA" w:rsidR="00F1706B" w:rsidRDefault="00F1706B" w:rsidP="00F1706B">
            <w:pPr>
              <w:rPr>
                <w:rFonts w:eastAsia="DengXian"/>
                <w:lang w:eastAsia="zh-CN"/>
              </w:rPr>
            </w:pPr>
            <w:r>
              <w:rPr>
                <w:rFonts w:eastAsia="DengXian"/>
                <w:lang w:eastAsia="zh-CN"/>
              </w:rPr>
              <w:t>Intel</w:t>
            </w:r>
          </w:p>
        </w:tc>
        <w:tc>
          <w:tcPr>
            <w:tcW w:w="7745" w:type="dxa"/>
          </w:tcPr>
          <w:p w14:paraId="42D129CD" w14:textId="4A81B65A" w:rsidR="00F1706B" w:rsidRDefault="00F1706B" w:rsidP="00F1706B">
            <w:pPr>
              <w:rPr>
                <w:rFonts w:eastAsia="DengXian"/>
                <w:lang w:eastAsia="zh-CN"/>
              </w:rPr>
            </w:pPr>
            <w:r>
              <w:rPr>
                <w:rFonts w:eastAsia="DengXian"/>
                <w:lang w:eastAsia="zh-CN"/>
              </w:rPr>
              <w:t>Support</w:t>
            </w:r>
          </w:p>
        </w:tc>
      </w:tr>
      <w:tr w:rsidR="00BE2D5A" w14:paraId="18AE69A7" w14:textId="77777777" w:rsidTr="006C7A23">
        <w:tc>
          <w:tcPr>
            <w:tcW w:w="1880" w:type="dxa"/>
          </w:tcPr>
          <w:p w14:paraId="61294A22" w14:textId="16C3E5B5" w:rsidR="00BE2D5A" w:rsidRDefault="00BE2D5A" w:rsidP="00BE2D5A">
            <w:pPr>
              <w:rPr>
                <w:rFonts w:eastAsia="DengXian"/>
                <w:lang w:eastAsia="zh-CN"/>
              </w:rPr>
            </w:pPr>
            <w:r>
              <w:rPr>
                <w:rFonts w:eastAsia="DengXian"/>
                <w:lang w:eastAsia="zh-CN"/>
              </w:rPr>
              <w:t>Qualcomm</w:t>
            </w:r>
          </w:p>
        </w:tc>
        <w:tc>
          <w:tcPr>
            <w:tcW w:w="7745" w:type="dxa"/>
          </w:tcPr>
          <w:p w14:paraId="080DE8F3" w14:textId="74502066" w:rsidR="00BE2D5A" w:rsidRDefault="00BE2D5A" w:rsidP="00BE2D5A">
            <w:pPr>
              <w:rPr>
                <w:rFonts w:eastAsia="DengXian"/>
                <w:lang w:eastAsia="zh-CN"/>
              </w:rPr>
            </w:pPr>
            <w:r>
              <w:rPr>
                <w:rFonts w:eastAsia="DengXian"/>
                <w:lang w:eastAsia="zh-CN"/>
              </w:rPr>
              <w:t>OK</w:t>
            </w:r>
          </w:p>
        </w:tc>
      </w:tr>
    </w:tbl>
    <w:p w14:paraId="0B5378F4" w14:textId="77777777" w:rsidR="0008580E" w:rsidRDefault="0008580E">
      <w:pPr>
        <w:rPr>
          <w:lang w:val="en-GB"/>
        </w:rPr>
      </w:pPr>
    </w:p>
    <w:p w14:paraId="1C53EDCD" w14:textId="77777777" w:rsidR="0008580E" w:rsidRDefault="0008580E"/>
    <w:p w14:paraId="5AD69E0C" w14:textId="77777777" w:rsidR="0008580E" w:rsidRDefault="00F96F87">
      <w:pPr>
        <w:pStyle w:val="Heading2"/>
        <w:numPr>
          <w:ilvl w:val="1"/>
          <w:numId w:val="1"/>
        </w:numPr>
      </w:pPr>
      <w:r>
        <w:t>Aspect 2.12 – Corrections to Positioning SRS and Higher Layer Parameters</w:t>
      </w:r>
    </w:p>
    <w:p w14:paraId="767A249F" w14:textId="77777777" w:rsidR="0008580E" w:rsidRDefault="00F96F87">
      <w:pPr>
        <w:pStyle w:val="Heading3"/>
      </w:pPr>
      <w:r>
        <w:t>Feature Lead Summary</w:t>
      </w:r>
    </w:p>
    <w:p w14:paraId="46DBE80A" w14:textId="77777777" w:rsidR="0008580E" w:rsidRDefault="00F96F87">
      <w:pPr>
        <w:pStyle w:val="3GPPText"/>
      </w:pPr>
      <w:r>
        <w:rPr>
          <w:lang w:val="en-GB"/>
        </w:rPr>
        <w:t xml:space="preserve"> </w:t>
      </w:r>
      <w:r>
        <w:t xml:space="preserve"> In [Huawei, </w:t>
      </w:r>
      <w:r>
        <w:fldChar w:fldCharType="begin"/>
      </w:r>
      <w:r>
        <w:instrText xml:space="preserve"> REF _Ref61968416 \r \h </w:instrText>
      </w:r>
      <w:r>
        <w:fldChar w:fldCharType="separate"/>
      </w:r>
      <w:r>
        <w:t>[3]</w:t>
      </w:r>
      <w:r>
        <w:fldChar w:fldCharType="end"/>
      </w:r>
      <w:r>
        <w:t>], the corrections to positioning SRS and higher layer parameters are proposed. In summary, the following changes are proposed in draft CR:</w:t>
      </w:r>
    </w:p>
    <w:p w14:paraId="7D61A045" w14:textId="77777777" w:rsidR="0008580E" w:rsidRPr="00291B5E" w:rsidRDefault="00F96F87">
      <w:pPr>
        <w:pStyle w:val="ListParagraph"/>
        <w:numPr>
          <w:ilvl w:val="1"/>
          <w:numId w:val="44"/>
        </w:numPr>
        <w:rPr>
          <w:rFonts w:ascii="Times New Roman" w:eastAsiaTheme="minorHAnsi" w:hAnsi="Times New Roman"/>
          <w:lang w:val="en-US"/>
        </w:rPr>
      </w:pPr>
      <w:r w:rsidRPr="00291B5E">
        <w:rPr>
          <w:rFonts w:ascii="Times New Roman" w:hAnsi="Times New Roman"/>
          <w:lang w:val="en-US"/>
        </w:rPr>
        <w:t>Change #1: Terminology “cell”, which may be discussed in 2.4</w:t>
      </w:r>
    </w:p>
    <w:p w14:paraId="254E72B3" w14:textId="77777777" w:rsidR="0008580E" w:rsidRPr="00291B5E" w:rsidRDefault="00F96F87">
      <w:pPr>
        <w:pStyle w:val="ListParagraph"/>
        <w:numPr>
          <w:ilvl w:val="1"/>
          <w:numId w:val="44"/>
        </w:numPr>
        <w:rPr>
          <w:rFonts w:ascii="Times New Roman" w:hAnsi="Times New Roman"/>
          <w:lang w:val="en-US"/>
        </w:rPr>
      </w:pPr>
      <w:r w:rsidRPr="00291B5E">
        <w:rPr>
          <w:rFonts w:ascii="Times New Roman" w:hAnsi="Times New Roman"/>
          <w:lang w:val="en-US"/>
        </w:rPr>
        <w:t>Change #2: Clarification of positioning SRS carrier switching</w:t>
      </w:r>
    </w:p>
    <w:p w14:paraId="4D930BC7" w14:textId="77777777" w:rsidR="0008580E" w:rsidRDefault="00F96F87">
      <w:pPr>
        <w:pStyle w:val="ListParagraph"/>
        <w:numPr>
          <w:ilvl w:val="1"/>
          <w:numId w:val="44"/>
        </w:numPr>
        <w:rPr>
          <w:rFonts w:ascii="Times New Roman" w:hAnsi="Times New Roman"/>
        </w:rPr>
      </w:pPr>
      <w:r>
        <w:rPr>
          <w:rFonts w:ascii="Times New Roman" w:hAnsi="Times New Roman"/>
        </w:rPr>
        <w:t>Change #3: Fixing “-r16” suffix</w:t>
      </w:r>
    </w:p>
    <w:p w14:paraId="1D37A777" w14:textId="77777777" w:rsidR="0008580E" w:rsidRDefault="00F96F87">
      <w:pPr>
        <w:pStyle w:val="ListParagraph"/>
        <w:numPr>
          <w:ilvl w:val="1"/>
          <w:numId w:val="44"/>
        </w:numPr>
        <w:rPr>
          <w:rFonts w:ascii="Times New Roman" w:hAnsi="Times New Roman"/>
        </w:rPr>
      </w:pPr>
      <w:r>
        <w:rPr>
          <w:rFonts w:ascii="Times New Roman" w:hAnsi="Times New Roman"/>
        </w:rPr>
        <w:t>Change #4: one editorial change below</w:t>
      </w:r>
    </w:p>
    <w:p w14:paraId="7B202F5B" w14:textId="77777777" w:rsidR="0008580E" w:rsidRDefault="00F96F87">
      <w:pPr>
        <w:pStyle w:val="3GPPText"/>
        <w:numPr>
          <w:ilvl w:val="2"/>
          <w:numId w:val="44"/>
        </w:numPr>
        <w:overflowPunct w:val="0"/>
        <w:adjustRightInd w:val="0"/>
        <w:spacing w:after="120" w:line="240" w:lineRule="auto"/>
        <w:textAlignment w:val="baseline"/>
      </w:pPr>
      <w:r>
        <w:t xml:space="preserve">“The UE is only expected to transmit an SRS configured </w:t>
      </w:r>
      <w:r>
        <w:rPr>
          <w:strike/>
          <w:color w:val="C00000"/>
        </w:rPr>
        <w:t>the</w:t>
      </w:r>
      <w:r>
        <w:rPr>
          <w:color w:val="C00000"/>
        </w:rPr>
        <w:t xml:space="preserve"> </w:t>
      </w:r>
      <w:r>
        <w:t>by the higher layer parameter SRS-</w:t>
      </w:r>
      <w:proofErr w:type="spellStart"/>
      <w:r>
        <w:t>PosResource</w:t>
      </w:r>
      <w:proofErr w:type="spellEnd"/>
      <w:r>
        <w:t xml:space="preserve"> within the active UL BWP of the UE.”</w:t>
      </w:r>
    </w:p>
    <w:p w14:paraId="1CC5BFEE" w14:textId="77777777" w:rsidR="0008580E" w:rsidRDefault="0008580E">
      <w:pPr>
        <w:pStyle w:val="3GPPText"/>
      </w:pPr>
    </w:p>
    <w:tbl>
      <w:tblPr>
        <w:tblStyle w:val="TableGrid"/>
        <w:tblW w:w="0" w:type="auto"/>
        <w:tblLook w:val="04A0" w:firstRow="1" w:lastRow="0" w:firstColumn="1" w:lastColumn="0" w:noHBand="0" w:noVBand="1"/>
      </w:tblPr>
      <w:tblGrid>
        <w:gridCol w:w="9629"/>
      </w:tblGrid>
      <w:tr w:rsidR="0008580E" w14:paraId="2CF15610" w14:textId="77777777">
        <w:tc>
          <w:tcPr>
            <w:tcW w:w="9962" w:type="dxa"/>
          </w:tcPr>
          <w:p w14:paraId="6960C954" w14:textId="77777777" w:rsidR="0008580E" w:rsidRDefault="00F96F87">
            <w:pPr>
              <w:pStyle w:val="Heading4"/>
              <w:numPr>
                <w:ilvl w:val="0"/>
                <w:numId w:val="0"/>
              </w:numPr>
              <w:ind w:left="1418" w:hanging="1418"/>
              <w:outlineLvl w:val="3"/>
              <w:rPr>
                <w:color w:val="000000"/>
              </w:rPr>
            </w:pPr>
            <w:bookmarkStart w:id="22" w:name="_Toc60777143"/>
            <w:r>
              <w:rPr>
                <w:color w:val="000000"/>
              </w:rPr>
              <w:t>5.1.6.5</w:t>
            </w:r>
            <w:r>
              <w:rPr>
                <w:color w:val="000000"/>
              </w:rPr>
              <w:tab/>
              <w:t>PRS reception procedure</w:t>
            </w:r>
            <w:bookmarkEnd w:id="22"/>
          </w:p>
          <w:p w14:paraId="41187A60" w14:textId="77777777" w:rsidR="0008580E" w:rsidRDefault="00F96F87">
            <w:r>
              <w:rPr>
                <w:color w:val="000000"/>
              </w:rPr>
              <w:t>The UE</w:t>
            </w:r>
            <w:r>
              <w:t xml:space="preserve"> can be configured with one or more DL PRS resource set configuration(s) as indicated by the higher layer parameters </w:t>
            </w:r>
            <w:r>
              <w:rPr>
                <w:i/>
                <w:color w:val="000000" w:themeColor="text1"/>
              </w:rPr>
              <w:t>NR-DL-PRS-ResourceSet</w:t>
            </w:r>
            <w:r>
              <w:rPr>
                <w:color w:val="000000" w:themeColor="text1"/>
              </w:rPr>
              <w:t xml:space="preserve"> </w:t>
            </w:r>
            <w:r>
              <w:t xml:space="preserve">and </w:t>
            </w:r>
            <w:r>
              <w:rPr>
                <w:i/>
                <w:color w:val="000000" w:themeColor="text1"/>
              </w:rPr>
              <w:t xml:space="preserve">NR-DL-PRS-Resource </w:t>
            </w:r>
            <w:r>
              <w:rPr>
                <w:iCs/>
                <w:color w:val="000000" w:themeColor="text1"/>
              </w:rPr>
              <w:t xml:space="preserve">as </w:t>
            </w:r>
            <w:r>
              <w:t>defined by Clause 6.4.3 [17, TS 37.355]. Each DL PRS resource set consists of K≥1 DL PRS resource(s) where each has an associated spatial transmission filter</w:t>
            </w:r>
            <w:r>
              <w:rPr>
                <w:rFonts w:eastAsia="MS Mincho"/>
                <w:color w:val="000000"/>
              </w:rPr>
              <w:t xml:space="preserve">. The UE can be configured with one or more DL PRS positioning frequency layer configuration(s) as indicated by the higher layer parameter </w:t>
            </w:r>
            <w:r>
              <w:rPr>
                <w:i/>
                <w:iCs/>
              </w:rPr>
              <w:t>NR-DL-PRS-PositioningFrequencyLayer</w:t>
            </w:r>
            <w:r>
              <w:rPr>
                <w:rFonts w:eastAsia="MS Mincho"/>
                <w:i/>
                <w:color w:val="000000"/>
              </w:rPr>
              <w:t>.</w:t>
            </w:r>
            <w:r>
              <w:rPr>
                <w:rFonts w:eastAsia="MS Mincho"/>
                <w:color w:val="000000"/>
              </w:rPr>
              <w:t xml:space="preserve"> A DL PRS positioning frequency layer is defined as a collection of DL PRS resource sets which have common parameters configured by </w:t>
            </w:r>
            <w:r>
              <w:rPr>
                <w:i/>
                <w:iCs/>
              </w:rPr>
              <w:t>NR-DL-PRS-PositioningFrequencyLayer</w:t>
            </w:r>
            <w:r>
              <w:rPr>
                <w:rStyle w:val="CommentReference"/>
              </w:rPr>
              <w:t>.</w:t>
            </w:r>
          </w:p>
          <w:p w14:paraId="631B8D10" w14:textId="77777777" w:rsidR="0008580E" w:rsidRDefault="00F96F87">
            <w:r>
              <w:t xml:space="preserve">The UE assumes that the following parameters for each DL PRS resource(s) are configured via higher layer parameters </w:t>
            </w:r>
            <w:r>
              <w:rPr>
                <w:i/>
                <w:iCs/>
              </w:rPr>
              <w:t>NR-DL-PRS-PositioningFrequencyLayer</w:t>
            </w:r>
            <w:r>
              <w:rPr>
                <w:i/>
              </w:rPr>
              <w:t>, NR-DL-PRS-ResourceSet</w:t>
            </w:r>
            <w:r>
              <w:t xml:space="preserve"> and </w:t>
            </w:r>
            <w:r>
              <w:rPr>
                <w:i/>
              </w:rPr>
              <w:t>NR-DL-PRS-Resource</w:t>
            </w:r>
            <w:r>
              <w:t>.</w:t>
            </w:r>
          </w:p>
          <w:p w14:paraId="32FF9700" w14:textId="77777777" w:rsidR="0008580E" w:rsidRDefault="00F96F87">
            <w:r>
              <w:t xml:space="preserve">A positioning frequency layer is configured by </w:t>
            </w:r>
            <w:r>
              <w:rPr>
                <w:i/>
                <w:iCs/>
              </w:rPr>
              <w:t>NR-DL-PRS-PositioningFrequencyLayer</w:t>
            </w:r>
            <w:r>
              <w:rPr>
                <w:i/>
                <w:iCs/>
                <w:snapToGrid w:val="0"/>
              </w:rPr>
              <w:t xml:space="preserve">, </w:t>
            </w:r>
            <w:r>
              <w:t>consists of one or more DL PRS resource sets and it is defined by:</w:t>
            </w:r>
          </w:p>
          <w:p w14:paraId="12509BF7" w14:textId="77777777" w:rsidR="0008580E" w:rsidRDefault="00F96F87">
            <w:pPr>
              <w:pStyle w:val="B1"/>
            </w:pPr>
            <w:r>
              <w:rPr>
                <w:i/>
              </w:rPr>
              <w:t>-</w:t>
            </w:r>
            <w:r>
              <w:rPr>
                <w:i/>
              </w:rPr>
              <w:tab/>
            </w:r>
            <w:r>
              <w:rPr>
                <w:i/>
                <w:iCs/>
                <w:snapToGrid w:val="0"/>
              </w:rPr>
              <w:t>dl-PRS-SubcarrierSpacing</w:t>
            </w:r>
            <w:r>
              <w:t xml:space="preserve"> defines the subcarrier spacing for the DL PRS resource. All DL PRS resources and DL PRS resource sets in the same DL PRS positioning frequency layer have the same value of </w:t>
            </w:r>
            <w:r>
              <w:rPr>
                <w:i/>
                <w:iCs/>
                <w:snapToGrid w:val="0"/>
              </w:rPr>
              <w:t>dl-PRS-SubcarrierSpacing</w:t>
            </w:r>
            <w:r>
              <w:t xml:space="preserve">. The supported values of </w:t>
            </w:r>
            <w:r>
              <w:rPr>
                <w:i/>
                <w:iCs/>
                <w:snapToGrid w:val="0"/>
              </w:rPr>
              <w:t>dl-PRS-SubcarrierSpacing</w:t>
            </w:r>
            <w:r>
              <w:t xml:space="preserve"> are given in Table 4.2-1 of [4, TS38.211].</w:t>
            </w:r>
          </w:p>
          <w:p w14:paraId="397C18B7" w14:textId="77777777" w:rsidR="0008580E" w:rsidRDefault="00F96F87">
            <w:pPr>
              <w:pStyle w:val="B1"/>
            </w:pPr>
            <w:r>
              <w:rPr>
                <w:i/>
              </w:rPr>
              <w:t>-</w:t>
            </w:r>
            <w:r>
              <w:rPr>
                <w:i/>
              </w:rPr>
              <w:tab/>
              <w:t xml:space="preserve">dl-PRS-CyclicPrefix </w:t>
            </w:r>
            <w:r>
              <w:t xml:space="preserve">defines the cyclic prefix for the DL PRS resource. All DL PRS Resources and DL PRS Resource sets in the same DL-PRS-positioningfrequencylayer have the same value of </w:t>
            </w:r>
            <w:r>
              <w:rPr>
                <w:i/>
              </w:rPr>
              <w:t xml:space="preserve">dl-PRS-CyclicPrefix. </w:t>
            </w:r>
            <w:r>
              <w:t xml:space="preserve">The supported values of </w:t>
            </w:r>
            <w:r>
              <w:rPr>
                <w:i/>
              </w:rPr>
              <w:t>dl-PRS-CyclicPrefix</w:t>
            </w:r>
            <w:r>
              <w:t xml:space="preserve"> are given in Table 4.2-1 of [4, TS38.211].</w:t>
            </w:r>
          </w:p>
          <w:p w14:paraId="68CCF0FB" w14:textId="77777777" w:rsidR="0008580E" w:rsidRDefault="00F96F87">
            <w:pPr>
              <w:pStyle w:val="B1"/>
            </w:pPr>
            <w:r>
              <w:rPr>
                <w:i/>
              </w:rPr>
              <w:t>-</w:t>
            </w:r>
            <w:r>
              <w:rPr>
                <w:i/>
              </w:rPr>
              <w:tab/>
            </w:r>
            <w:r>
              <w:rPr>
                <w:i/>
                <w:iCs/>
                <w:snapToGrid w:val="0"/>
              </w:rPr>
              <w:t>dl-PRS-PointA</w:t>
            </w:r>
            <w:r>
              <w:rPr>
                <w:i/>
              </w:rPr>
              <w:t xml:space="preserve"> </w:t>
            </w:r>
            <w:r>
              <w:rPr>
                <w:szCs w:val="16"/>
              </w:rPr>
              <w:t>defines the absolute frequency of the reference resource block. Its lowest subcarrier is also known as Point A. All DL PRS resources belonging to the same DL PRS resource set have common Point A and all DL PRS resources sets belonging to the same DL PRS positioning frequency layer have a common Point A.</w:t>
            </w:r>
          </w:p>
          <w:p w14:paraId="1945B87C" w14:textId="77777777" w:rsidR="0008580E" w:rsidRDefault="00F96F87">
            <w:r>
              <w:t xml:space="preserve">The UE expects that it will be configured with </w:t>
            </w:r>
            <w:r>
              <w:rPr>
                <w:i/>
                <w:iCs/>
              </w:rPr>
              <w:t>dl-PRS-ID</w:t>
            </w:r>
            <w:r>
              <w:t xml:space="preserve"> each of which is defined such that it is associated with multiple DL PRS resource sets from the same </w:t>
            </w:r>
            <w:del w:id="23" w:author="Huawei - Issue 1" w:date="2021-01-14T19:29:00Z">
              <w:r>
                <w:delText>cell</w:delText>
              </w:r>
            </w:del>
            <w:ins w:id="24" w:author="Huawei - Issue 1" w:date="2021-01-14T19:29:00Z">
              <w:r>
                <w:t>point</w:t>
              </w:r>
            </w:ins>
            <w:r>
              <w:t xml:space="preserve">. The UE expects that one of these </w:t>
            </w:r>
            <w:r>
              <w:rPr>
                <w:i/>
                <w:iCs/>
              </w:rPr>
              <w:t>dl-PRS-ID</w:t>
            </w:r>
            <w:r>
              <w:t xml:space="preserve"> along with a </w:t>
            </w:r>
            <w:r>
              <w:rPr>
                <w:i/>
              </w:rPr>
              <w:t xml:space="preserve">nr-DL-PRS-ResourceSetID </w:t>
            </w:r>
            <w:r>
              <w:t xml:space="preserve">and a </w:t>
            </w:r>
            <w:r>
              <w:rPr>
                <w:i/>
              </w:rPr>
              <w:t>nr-DL-PRS-ResourceID</w:t>
            </w:r>
            <w:del w:id="25" w:author="Huawei - Issue 4" w:date="2021-01-06T18:24:00Z">
              <w:r>
                <w:rPr>
                  <w:i/>
                </w:rPr>
                <w:delText>-r16</w:delText>
              </w:r>
            </w:del>
            <w:r>
              <w:rPr>
                <w:i/>
              </w:rPr>
              <w:t xml:space="preserve"> </w:t>
            </w:r>
            <w:r>
              <w:t xml:space="preserve">can be used to uniquely identify a DL PRS resource. </w:t>
            </w:r>
          </w:p>
          <w:p w14:paraId="22C324B9" w14:textId="77777777" w:rsidR="0008580E" w:rsidRDefault="00F96F87">
            <w:r>
              <w:t xml:space="preserve">A DL PRS resource set is configured by </w:t>
            </w:r>
            <w:r>
              <w:rPr>
                <w:i/>
                <w:iCs/>
                <w:snapToGrid w:val="0"/>
              </w:rPr>
              <w:t>NR-DL-PRS-ResourceSet</w:t>
            </w:r>
            <w:r>
              <w:t>, consists of one or more DL PRS resources and it is defined by:</w:t>
            </w:r>
          </w:p>
          <w:p w14:paraId="33647F1C" w14:textId="77777777" w:rsidR="0008580E" w:rsidRDefault="00F96F87">
            <w:pPr>
              <w:pStyle w:val="B1"/>
            </w:pPr>
            <w:r>
              <w:rPr>
                <w:i/>
              </w:rPr>
              <w:t>-</w:t>
            </w:r>
            <w:r>
              <w:rPr>
                <w:i/>
              </w:rPr>
              <w:tab/>
              <w:t xml:space="preserve">nr-DL-PRS-ResourceSetID </w:t>
            </w:r>
            <w:r>
              <w:t xml:space="preserve">defines the identity of the DL PRS resource set configuration. </w:t>
            </w:r>
          </w:p>
          <w:p w14:paraId="316D2DF7" w14:textId="77777777" w:rsidR="0008580E" w:rsidRDefault="00F96F87">
            <w:pPr>
              <w:pStyle w:val="B1"/>
            </w:pPr>
            <w:r>
              <w:rPr>
                <w:i/>
              </w:rPr>
              <w:t>-</w:t>
            </w:r>
            <w:r>
              <w:rPr>
                <w:i/>
              </w:rPr>
              <w:tab/>
            </w:r>
            <w:r>
              <w:rPr>
                <w:i/>
                <w:iCs/>
              </w:rPr>
              <w:t>dl-PRS-Periodicity-and-ResourceSetSlotOffset</w:t>
            </w:r>
            <w:r>
              <w:rPr>
                <w:i/>
              </w:rPr>
              <w:t xml:space="preserve"> </w:t>
            </w:r>
            <w:r>
              <w:t xml:space="preserve">defines the DL PRS resource periodicity and takes values </w:t>
            </w:r>
            <m:oMath>
              <m:sSubSup>
                <m:sSubSupPr>
                  <m:ctrlPr>
                    <w:rPr>
                      <w:rFonts w:ascii="Cambria Math" w:hAnsi="Cambria Math"/>
                      <w:i/>
                      <w:iCs/>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r>
                <w:rPr>
                  <w:rFonts w:ascii="Cambria Math" w:hAnsi="Cambria Math"/>
                </w:rPr>
                <m:t>∈</m:t>
              </m:r>
              <m:sSup>
                <m:sSupPr>
                  <m:ctrlPr>
                    <w:rPr>
                      <w:rFonts w:ascii="Cambria Math" w:hAnsi="Cambria Math"/>
                      <w:i/>
                      <w:iCs/>
                    </w:rPr>
                  </m:ctrlPr>
                </m:sSupPr>
                <m:e>
                  <m:r>
                    <w:rPr>
                      <w:rFonts w:ascii="Cambria Math" w:hAnsi="Cambria Math"/>
                    </w:rPr>
                    <m:t>2</m:t>
                  </m:r>
                </m:e>
                <m:sup>
                  <m:r>
                    <w:rPr>
                      <w:rFonts w:ascii="Cambria Math" w:hAnsi="Cambria Math"/>
                    </w:rPr>
                    <m:t>μ</m:t>
                  </m:r>
                </m:sup>
              </m:sSup>
              <m:d>
                <m:dPr>
                  <m:begChr m:val="{"/>
                  <m:endChr m:val="}"/>
                  <m:ctrlPr>
                    <w:rPr>
                      <w:rFonts w:ascii="Cambria Math" w:hAnsi="Cambria Math"/>
                      <w:i/>
                      <w:iCs/>
                    </w:rPr>
                  </m:ctrlPr>
                </m:dPr>
                <m:e>
                  <m:r>
                    <w:rPr>
                      <w:rFonts w:ascii="Cambria Math" w:hAnsi="Cambria Math"/>
                    </w:rPr>
                    <m:t>4, 5, 8, 10, 16, 20, 32, 40, 64, 80, 160, 320, 640, 1280, 2560, 5120, 10240</m:t>
                  </m:r>
                </m:e>
              </m:d>
              <m:r>
                <w:rPr>
                  <w:rFonts w:ascii="Cambria Math" w:hAnsi="Cambria Math"/>
                </w:rPr>
                <m:t xml:space="preserve"> </m:t>
              </m:r>
            </m:oMath>
            <w:r>
              <w:t xml:space="preserve">slots, where </w:t>
            </w:r>
            <m:oMath>
              <m:r>
                <w:rPr>
                  <w:rFonts w:ascii="Cambria Math" w:hAnsi="Cambria Math"/>
                </w:rPr>
                <m:t xml:space="preserve">μ=0, 1, 2, 3 </m:t>
              </m:r>
            </m:oMath>
            <w:r>
              <w:rPr>
                <w:color w:val="000000" w:themeColor="text1"/>
              </w:rPr>
              <w:t xml:space="preserve">for </w:t>
            </w:r>
            <w:bookmarkStart w:id="26" w:name="_Hlk39646216"/>
            <w:r>
              <w:rPr>
                <w:i/>
                <w:iCs/>
                <w:snapToGrid w:val="0"/>
              </w:rPr>
              <w:t>dl-PRS-SubcarrierSpacing</w:t>
            </w:r>
            <w:bookmarkEnd w:id="26"/>
            <w:r>
              <w:rPr>
                <w:color w:val="000000" w:themeColor="text1"/>
              </w:rPr>
              <w:t xml:space="preserve">=15, 30, 60 and 120 kHz respectively </w:t>
            </w:r>
            <w:r>
              <w:t xml:space="preserve">and the slot offset for DL PRS resource set </w:t>
            </w:r>
            <w:r>
              <w:rPr>
                <w:lang w:eastAsia="zh-CN"/>
              </w:rPr>
              <w:t>with respect to SFN0 slot 0</w:t>
            </w:r>
            <w:r>
              <w:rPr>
                <w:color w:val="000000" w:themeColor="text1"/>
              </w:rPr>
              <w:t xml:space="preserve">. </w:t>
            </w:r>
            <w:r>
              <w:t xml:space="preserve">All the DL PRS resources within one DL PRS resource set are configured with the same DL PRS resource periodicity. </w:t>
            </w:r>
          </w:p>
          <w:p w14:paraId="44891993" w14:textId="77777777" w:rsidR="0008580E" w:rsidRDefault="00F96F87">
            <w:pPr>
              <w:pStyle w:val="B1"/>
              <w:rPr>
                <w:rFonts w:eastAsia="MS Mincho"/>
                <w:iCs/>
                <w:color w:val="000000"/>
              </w:rPr>
            </w:pPr>
            <w:r>
              <w:rPr>
                <w:i/>
                <w:lang w:eastAsia="zh-CN"/>
              </w:rPr>
              <w:t>-</w:t>
            </w:r>
            <w:r>
              <w:rPr>
                <w:i/>
                <w:lang w:eastAsia="zh-CN"/>
              </w:rPr>
              <w:tab/>
            </w:r>
            <w:r>
              <w:rPr>
                <w:i/>
                <w:iCs/>
              </w:rPr>
              <w:t>dl-PRS-ResourceRepetitionFactor</w:t>
            </w:r>
            <w:r>
              <w:rPr>
                <w:lang w:eastAsia="zh-CN"/>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t>,</w:t>
            </w:r>
            <w:r>
              <w:rPr>
                <w:lang w:eastAsia="zh-CN"/>
              </w:rPr>
              <w:t xml:space="preserve">. </w:t>
            </w:r>
            <w:r>
              <w:t>All the DL PRS resources within one resource set have the same resource repetition factor.</w:t>
            </w:r>
          </w:p>
          <w:p w14:paraId="5AA6E2C2" w14:textId="77777777" w:rsidR="0008580E" w:rsidRDefault="00F96F87">
            <w:pPr>
              <w:pStyle w:val="B1"/>
              <w:rPr>
                <w:i/>
              </w:rPr>
            </w:pPr>
            <w:r>
              <w:rPr>
                <w:i/>
                <w:lang w:eastAsia="zh-CN"/>
              </w:rPr>
              <w:t>-</w:t>
            </w:r>
            <w:r>
              <w:rPr>
                <w:i/>
                <w:lang w:eastAsia="zh-CN"/>
              </w:rPr>
              <w:tab/>
            </w:r>
            <w:r>
              <w:rPr>
                <w:i/>
                <w:iCs/>
              </w:rPr>
              <w:t>dl-PRS-ResourceTimeGap</w:t>
            </w:r>
            <w:r>
              <w:rPr>
                <w:lang w:eastAsia="zh-CN"/>
              </w:rPr>
              <w:t xml:space="preserve"> defines the offset in number of slots between two repeated instances of a DL PRS resource with the same </w:t>
            </w:r>
            <w:r>
              <w:rPr>
                <w:i/>
              </w:rPr>
              <w:t xml:space="preserve">nr-DL-PRS-ResourceSetId </w:t>
            </w:r>
            <w:r>
              <w:rPr>
                <w:lang w:eastAsia="zh-CN"/>
              </w:rPr>
              <w:t xml:space="preserve">within a single instance of the DL PRS resource set. The UE only expects to be configured with </w:t>
            </w:r>
            <w:r>
              <w:rPr>
                <w:i/>
                <w:iCs/>
              </w:rPr>
              <w:t xml:space="preserve">dl-PRS-ResourceTimeGap </w:t>
            </w:r>
            <w:r>
              <w:rPr>
                <w:lang w:eastAsia="zh-CN"/>
              </w:rPr>
              <w:t xml:space="preserve">if </w:t>
            </w:r>
            <w:r>
              <w:rPr>
                <w:i/>
                <w:iCs/>
              </w:rPr>
              <w:t xml:space="preserve">dl-PRS-ResourceRepetitionFactor </w:t>
            </w:r>
            <w:r>
              <w:rPr>
                <w:lang w:eastAsia="zh-CN"/>
              </w:rPr>
              <w:t xml:space="preserve">is configured with value greater than 1. The time duration spanned by one instance of a </w:t>
            </w:r>
            <w:r>
              <w:rPr>
                <w:i/>
                <w:lang w:eastAsia="zh-CN"/>
              </w:rPr>
              <w:t xml:space="preserve">nr-DL-PRS-ResourceSet </w:t>
            </w:r>
            <w:r>
              <w:rPr>
                <w:lang w:eastAsia="zh-CN"/>
              </w:rPr>
              <w:t xml:space="preserve">is not expected to exceed the configured value of DL PRS periodicity. </w:t>
            </w:r>
            <w:r>
              <w:t xml:space="preserve">All the DL PRS resources within one resource set have the same value of </w:t>
            </w:r>
            <w:r>
              <w:rPr>
                <w:i/>
                <w:iCs/>
              </w:rPr>
              <w:t>dl-PRS-ResourceTimeGap</w:t>
            </w:r>
            <w:r>
              <w:rPr>
                <w:i/>
              </w:rPr>
              <w:t>.</w:t>
            </w:r>
          </w:p>
          <w:p w14:paraId="4F561BD2" w14:textId="77777777" w:rsidR="0008580E" w:rsidRDefault="00F96F87">
            <w:pPr>
              <w:pStyle w:val="B1"/>
            </w:pPr>
            <w:r>
              <w:rPr>
                <w:i/>
              </w:rPr>
              <w:t>-</w:t>
            </w:r>
            <w:r>
              <w:rPr>
                <w:i/>
              </w:rPr>
              <w:tab/>
              <w:t xml:space="preserve">dl-PRS-MutingOption1 </w:t>
            </w:r>
            <w:r>
              <w:t xml:space="preserve">and </w:t>
            </w:r>
            <w:r>
              <w:rPr>
                <w:i/>
              </w:rPr>
              <w:t>dl-PRS-MutingOption2</w:t>
            </w:r>
            <w:r>
              <w:rPr>
                <w:i/>
                <w:iCs/>
              </w:rPr>
              <w:t xml:space="preserve"> </w:t>
            </w:r>
            <w:r>
              <w:t xml:space="preserve">define the time locations where the DL PRS resource is expected to not be transmitted for a DL PRS resource set. If </w:t>
            </w:r>
            <w:r>
              <w:rPr>
                <w:i/>
              </w:rPr>
              <w:t>dl-PRS-MutingOption1</w:t>
            </w:r>
            <w:r>
              <w:t xml:space="preserve"> is configured, each bit in the bitmap of </w:t>
            </w:r>
            <w:r>
              <w:rPr>
                <w:i/>
                <w:iCs/>
              </w:rPr>
              <w:t>dl-PRS-MutingOption1</w:t>
            </w:r>
            <w:r>
              <w:rPr>
                <w:i/>
              </w:rPr>
              <w:t xml:space="preserve"> </w:t>
            </w:r>
            <w:r>
              <w:t xml:space="preserve">corresponds to a configurable number provided by higher layer parameter </w:t>
            </w:r>
            <w:r>
              <w:rPr>
                <w:i/>
                <w:iCs/>
              </w:rPr>
              <w:t xml:space="preserve">dl-prs-MutingBitRepetitionFactor </w:t>
            </w:r>
            <w:r>
              <w:t xml:space="preserve">of consecutive instances of a DL PRS resource set where all the DL PRS resources within the set are muted for the instance that is indicated to be muted. The length of the bitmap can be {2, 4, 6, 8, 16, 32} bits. If </w:t>
            </w:r>
            <w:r>
              <w:rPr>
                <w:i/>
                <w:iCs/>
              </w:rPr>
              <w:t>dl-PRS-MutingOption2</w:t>
            </w:r>
            <w:r>
              <w:t xml:space="preserve"> is configured each bit in the bitmap of </w:t>
            </w:r>
            <w:r>
              <w:rPr>
                <w:i/>
                <w:iCs/>
              </w:rPr>
              <w:t>dl-PRS-MutingOption2</w:t>
            </w:r>
            <w:r>
              <w:rPr>
                <w:i/>
              </w:rPr>
              <w:t xml:space="preserve"> </w:t>
            </w:r>
            <w:r>
              <w:t xml:space="preserve">corresponds to a single repetition index for each of the DL PRS resources within each instance of a </w:t>
            </w:r>
            <w:r>
              <w:rPr>
                <w:i/>
              </w:rPr>
              <w:t xml:space="preserve">nr-DL-PRS-ResourceSet </w:t>
            </w:r>
            <w:r>
              <w:t xml:space="preserve">and the length of the bitmap is equal to the values of </w:t>
            </w:r>
            <w:r>
              <w:rPr>
                <w:i/>
                <w:iCs/>
              </w:rPr>
              <w:t>dl-PRS-ResourceRepetitionFactor</w:t>
            </w:r>
            <w:r>
              <w:t xml:space="preserve">. Both </w:t>
            </w:r>
            <w:r>
              <w:rPr>
                <w:i/>
                <w:iCs/>
              </w:rPr>
              <w:t>dl-PRS-MutingOption1</w:t>
            </w:r>
            <w:r>
              <w:rPr>
                <w:i/>
              </w:rPr>
              <w:t xml:space="preserve"> </w:t>
            </w:r>
            <w:r>
              <w:t xml:space="preserve">and </w:t>
            </w:r>
            <w:r>
              <w:rPr>
                <w:i/>
                <w:iCs/>
              </w:rPr>
              <w:t>dl-PRS-MutingOption2</w:t>
            </w:r>
            <w:r>
              <w:rPr>
                <w:i/>
              </w:rPr>
              <w:t xml:space="preserve"> </w:t>
            </w:r>
            <w:r>
              <w:t>may be configured at the same time in which case the logical AND operation is applied to the bit maps as described in Clause 7.4.1.7.4 of [4, TS 38.211].</w:t>
            </w:r>
          </w:p>
          <w:p w14:paraId="35761DFB" w14:textId="77777777" w:rsidR="0008580E" w:rsidRDefault="00F96F87">
            <w:pPr>
              <w:pStyle w:val="B1"/>
            </w:pPr>
            <w:r>
              <w:rPr>
                <w:i/>
                <w:lang w:eastAsia="zh-CN"/>
              </w:rPr>
              <w:t>-</w:t>
            </w:r>
            <w:r>
              <w:rPr>
                <w:i/>
                <w:lang w:eastAsia="zh-CN"/>
              </w:rPr>
              <w:tab/>
            </w:r>
            <w:r>
              <w:rPr>
                <w:i/>
                <w:iCs/>
              </w:rPr>
              <w:t xml:space="preserve">NR-DL-PRS-SFN0-Offset </w:t>
            </w:r>
            <w:r>
              <w:rPr>
                <w:lang w:eastAsia="zh-CN"/>
              </w:rPr>
              <w:t xml:space="preserve">defines the time offset of the SFN0 slot 0 for the </w:t>
            </w:r>
            <w:del w:id="27" w:author="Huawei - Issue 1" w:date="2021-01-06T18:07:00Z">
              <w:r>
                <w:rPr>
                  <w:lang w:eastAsia="zh-CN"/>
                </w:rPr>
                <w:delText>transmitting cell</w:delText>
              </w:r>
            </w:del>
            <w:ins w:id="28" w:author="Huawei - Issue 1" w:date="2021-01-06T18:07:00Z">
              <w:r>
                <w:rPr>
                  <w:i/>
                  <w:lang w:eastAsia="zh-CN"/>
                </w:rPr>
                <w:t>dl-PRS-ID</w:t>
              </w:r>
            </w:ins>
            <w:r>
              <w:rPr>
                <w:lang w:eastAsia="zh-CN"/>
              </w:rPr>
              <w:t xml:space="preserve"> with respect to SFN0 slot 0 of </w:t>
            </w:r>
            <w:ins w:id="29" w:author="Huawei - Issue 1" w:date="2021-01-06T18:07:00Z">
              <w:r>
                <w:rPr>
                  <w:lang w:eastAsia="zh-CN"/>
                </w:rPr>
                <w:t xml:space="preserve">the </w:t>
              </w:r>
            </w:ins>
            <w:r>
              <w:rPr>
                <w:lang w:eastAsia="zh-CN"/>
              </w:rPr>
              <w:t>reference</w:t>
            </w:r>
            <w:del w:id="30" w:author="Huawei - Issue 1" w:date="2021-01-06T18:14:00Z">
              <w:r>
                <w:rPr>
                  <w:lang w:eastAsia="zh-CN"/>
                </w:rPr>
                <w:delText xml:space="preserve"> </w:delText>
              </w:r>
            </w:del>
            <w:del w:id="31" w:author="Huawei - Issue 1" w:date="2021-01-06T18:08:00Z">
              <w:r>
                <w:rPr>
                  <w:lang w:eastAsia="zh-CN"/>
                </w:rPr>
                <w:delText>cell</w:delText>
              </w:r>
            </w:del>
            <w:r>
              <w:rPr>
                <w:lang w:eastAsia="zh-CN"/>
              </w:rPr>
              <w:t xml:space="preserve">. </w:t>
            </w:r>
          </w:p>
          <w:p w14:paraId="0F690618" w14:textId="77777777" w:rsidR="0008580E" w:rsidRDefault="00F96F87">
            <w:pPr>
              <w:pStyle w:val="B1"/>
            </w:pPr>
            <w:r>
              <w:rPr>
                <w:i/>
              </w:rPr>
              <w:t>-</w:t>
            </w:r>
            <w:r>
              <w:rPr>
                <w:i/>
              </w:rPr>
              <w:tab/>
            </w:r>
            <w:r>
              <w:rPr>
                <w:i/>
                <w:iCs/>
              </w:rPr>
              <w:t xml:space="preserve">dl-PRS-ResourceList </w:t>
            </w:r>
            <w:r>
              <w:t xml:space="preserve">determines the DL PRS resources that are contained within one DL PRS resource set. </w:t>
            </w:r>
          </w:p>
          <w:p w14:paraId="4B1B8D60" w14:textId="77777777" w:rsidR="0008580E" w:rsidRDefault="00F96F87">
            <w:pPr>
              <w:pStyle w:val="B1"/>
            </w:pPr>
            <w:r>
              <w:rPr>
                <w:i/>
              </w:rPr>
              <w:t>-</w:t>
            </w:r>
            <w:r>
              <w:rPr>
                <w:i/>
              </w:rPr>
              <w:tab/>
            </w:r>
            <w:r>
              <w:rPr>
                <w:i/>
                <w:iCs/>
              </w:rPr>
              <w:t xml:space="preserve">dl-PRS-CombSizeN </w:t>
            </w:r>
            <w:r>
              <w:t xml:space="preserve">defines the comb size of a DL PRS resource where the allowable values are given in Clause 7.4.1.7.3 of [TS38.211]. All DL PRS resource sets belonging to the same positioning frequency layer have the same value of </w:t>
            </w:r>
            <w:r>
              <w:rPr>
                <w:i/>
                <w:iCs/>
              </w:rPr>
              <w:t>dl-PRS-CombSizeN</w:t>
            </w:r>
            <w:r>
              <w:t>.</w:t>
            </w:r>
          </w:p>
          <w:p w14:paraId="7B0B80BA" w14:textId="77777777" w:rsidR="0008580E" w:rsidRDefault="00F96F87">
            <w:pPr>
              <w:pStyle w:val="B1"/>
            </w:pPr>
            <w:r>
              <w:rPr>
                <w:i/>
              </w:rPr>
              <w:t>-</w:t>
            </w:r>
            <w:r>
              <w:rPr>
                <w:i/>
              </w:rPr>
              <w:tab/>
            </w:r>
            <w:r>
              <w:rPr>
                <w:i/>
                <w:iCs/>
                <w:snapToGrid w:val="0"/>
              </w:rPr>
              <w:t xml:space="preserve">dl-PRS-ResourceBandwidth </w:t>
            </w:r>
            <w:r>
              <w:t xml:space="preserve">defines the number of resource blocks configured for DL PRS transmission. The parameter has a granularity of 4 PRBs with a minimum of 24 PRBs and a maximum of 272 PRBs. All DL PRS resources sets within a positioning frequency layer have the same value of </w:t>
            </w:r>
            <w:r>
              <w:rPr>
                <w:i/>
                <w:iCs/>
                <w:snapToGrid w:val="0"/>
              </w:rPr>
              <w:t>dl-PRS-ResourceBandwidth</w:t>
            </w:r>
            <w:r>
              <w:t>.</w:t>
            </w:r>
          </w:p>
          <w:p w14:paraId="03564C25" w14:textId="77777777" w:rsidR="0008580E" w:rsidRDefault="00F96F87">
            <w:pPr>
              <w:pStyle w:val="B1"/>
            </w:pPr>
            <w:r>
              <w:rPr>
                <w:i/>
              </w:rPr>
              <w:t>-</w:t>
            </w:r>
            <w:r>
              <w:rPr>
                <w:i/>
              </w:rPr>
              <w:tab/>
            </w:r>
            <w:r>
              <w:rPr>
                <w:i/>
                <w:iCs/>
                <w:snapToGrid w:val="0"/>
              </w:rPr>
              <w:t xml:space="preserve">dl-PRS-StartPRB </w:t>
            </w:r>
            <w:r>
              <w:t xml:space="preserve">defines the starting PRB index of the DL PRS resource with respect to reference Point A, </w:t>
            </w:r>
            <w:r>
              <w:rPr>
                <w:color w:val="000000" w:themeColor="text1"/>
              </w:rPr>
              <w:t xml:space="preserve">where reference Point A is given by the higher-layer parameter </w:t>
            </w:r>
            <w:r>
              <w:rPr>
                <w:i/>
                <w:iCs/>
                <w:snapToGrid w:val="0"/>
              </w:rPr>
              <w:t>dl-PRS-PointA</w:t>
            </w:r>
            <w:r>
              <w:rPr>
                <w:color w:val="000000" w:themeColor="text1"/>
              </w:rPr>
              <w:t xml:space="preserve">. The </w:t>
            </w:r>
            <w:r>
              <w:t xml:space="preserve">starting PRB index has a granularity of one PRB with a minimum value of 0 and a maximum value of 2176 PRBs. All DL PRS resource sets belonging to the same positioning frequency layer have the same value of </w:t>
            </w:r>
            <w:r>
              <w:rPr>
                <w:i/>
                <w:iCs/>
                <w:snapToGrid w:val="0"/>
              </w:rPr>
              <w:t>dl-PRS-StartPRB</w:t>
            </w:r>
            <w:r>
              <w:t>.</w:t>
            </w:r>
          </w:p>
          <w:p w14:paraId="20B3E290" w14:textId="77777777" w:rsidR="0008580E" w:rsidRDefault="00F96F87">
            <w:pPr>
              <w:pStyle w:val="B1"/>
            </w:pPr>
            <w:r>
              <w:rPr>
                <w:i/>
              </w:rPr>
              <w:t>-</w:t>
            </w:r>
            <w:r>
              <w:rPr>
                <w:i/>
              </w:rPr>
              <w:tab/>
            </w:r>
            <w:r>
              <w:rPr>
                <w:i/>
                <w:iCs/>
              </w:rPr>
              <w:t xml:space="preserve">dl-PRS-NumSymbols </w:t>
            </w:r>
            <w:r>
              <w:t>defines the number of symbols of the DL PRS resource within a slot where the allowable values are given in Clause 7.4.1.7.3 of [4, TS38.211].</w:t>
            </w:r>
          </w:p>
          <w:p w14:paraId="30076DDA" w14:textId="77777777" w:rsidR="0008580E" w:rsidRDefault="00F96F87">
            <w:r>
              <w:t>A DL PRS resource is defined by:</w:t>
            </w:r>
          </w:p>
          <w:p w14:paraId="280E1F3C" w14:textId="77777777" w:rsidR="0008580E" w:rsidRDefault="00F96F87">
            <w:pPr>
              <w:pStyle w:val="B1"/>
            </w:pPr>
            <w:r>
              <w:rPr>
                <w:i/>
              </w:rPr>
              <w:t>-</w:t>
            </w:r>
            <w:r>
              <w:rPr>
                <w:i/>
              </w:rPr>
              <w:tab/>
              <w:t xml:space="preserve">nr-DL-PRS-ResourceID </w:t>
            </w:r>
            <w:r>
              <w:t>determines the DL PRS resource configuration identity. All DL PRS resource I</w:t>
            </w:r>
            <w:r w:rsidR="006A7693">
              <w:t>d</w:t>
            </w:r>
            <w:r>
              <w:t>s are locally defined within a DL PRS resource set.</w:t>
            </w:r>
          </w:p>
          <w:p w14:paraId="40D10EDF" w14:textId="77777777" w:rsidR="0008580E" w:rsidRDefault="00F96F87">
            <w:pPr>
              <w:pStyle w:val="B1"/>
            </w:pPr>
            <w:r>
              <w:rPr>
                <w:i/>
              </w:rPr>
              <w:t>-</w:t>
            </w:r>
            <w:r>
              <w:rPr>
                <w:i/>
              </w:rPr>
              <w:tab/>
            </w:r>
            <w:r>
              <w:rPr>
                <w:i/>
                <w:iCs/>
              </w:rPr>
              <w:t xml:space="preserve">dl-PRS-SequenceID </w:t>
            </w:r>
            <w:r>
              <w:t>is used to initialize c</w:t>
            </w:r>
            <w:r>
              <w:rPr>
                <w:vertAlign w:val="subscript"/>
              </w:rPr>
              <w:t>init</w:t>
            </w:r>
            <w:r>
              <w:t xml:space="preserve"> value used in pseudo random generator as described in Clause 7.4.1.7.2  [4, TS 38.211] for generation of DL PRS sequence for a given DL PRS resource.</w:t>
            </w:r>
          </w:p>
          <w:p w14:paraId="2F346531" w14:textId="77777777" w:rsidR="0008580E" w:rsidRDefault="00F96F87">
            <w:pPr>
              <w:pStyle w:val="B1"/>
            </w:pPr>
            <w:r>
              <w:rPr>
                <w:i/>
              </w:rPr>
              <w:t>-</w:t>
            </w:r>
            <w:r>
              <w:rPr>
                <w:i/>
              </w:rPr>
              <w:tab/>
            </w:r>
            <w:r>
              <w:rPr>
                <w:i/>
                <w:color w:val="000000" w:themeColor="text1"/>
              </w:rPr>
              <w:t>dl-PRS-CombSizeN-AndReOffset</w:t>
            </w:r>
            <w:r>
              <w:rPr>
                <w:i/>
                <w:iCs/>
              </w:rPr>
              <w:t xml:space="preserve"> </w:t>
            </w:r>
            <w:r>
              <w:t xml:space="preserve">defines the starting RE offset of the first symbol within a DL PRS resource in frequency. The relative RE offsets of the remaining symbols within a DL PRS resource are defined based on the initial offset and the rule described in Clause 7.4.1.7.3 of [4, TS 38.211]. </w:t>
            </w:r>
          </w:p>
          <w:p w14:paraId="081ADD06" w14:textId="77777777" w:rsidR="0008580E" w:rsidRDefault="00F96F87">
            <w:pPr>
              <w:pStyle w:val="B1"/>
            </w:pPr>
            <w:r>
              <w:rPr>
                <w:i/>
              </w:rPr>
              <w:t>-</w:t>
            </w:r>
            <w:r>
              <w:rPr>
                <w:i/>
              </w:rPr>
              <w:tab/>
            </w:r>
            <w:r>
              <w:rPr>
                <w:i/>
                <w:iCs/>
              </w:rPr>
              <w:t xml:space="preserve">dl-PRS-ResourceSlotOffset </w:t>
            </w:r>
            <w:r>
              <w:t>determines the starting slot of the DL PRS resource with respect to corresponding DL PRS resource set slot offset.</w:t>
            </w:r>
          </w:p>
          <w:p w14:paraId="099DE8F4" w14:textId="77777777" w:rsidR="0008580E" w:rsidRDefault="00F96F87">
            <w:pPr>
              <w:pStyle w:val="B1"/>
            </w:pPr>
            <w:r>
              <w:rPr>
                <w:i/>
              </w:rPr>
              <w:t>-</w:t>
            </w:r>
            <w:r>
              <w:rPr>
                <w:i/>
              </w:rPr>
              <w:tab/>
            </w:r>
            <w:r>
              <w:rPr>
                <w:i/>
                <w:iCs/>
              </w:rPr>
              <w:t xml:space="preserve">dl-PRS-ResourceSymbolOffset </w:t>
            </w:r>
            <w:r>
              <w:t xml:space="preserve">determines the starting symbol of a slot configured with the DL PRS resource. </w:t>
            </w:r>
          </w:p>
          <w:p w14:paraId="09FE8DD8" w14:textId="77777777" w:rsidR="0008580E" w:rsidRDefault="00F96F87">
            <w:pPr>
              <w:pStyle w:val="B1"/>
            </w:pPr>
            <w:r>
              <w:rPr>
                <w:i/>
              </w:rPr>
              <w:t>-</w:t>
            </w:r>
            <w:r>
              <w:rPr>
                <w:i/>
              </w:rPr>
              <w:tab/>
            </w:r>
            <w:r>
              <w:rPr>
                <w:i/>
                <w:iCs/>
              </w:rPr>
              <w:t>dl-PRS-QCL-Info</w:t>
            </w:r>
            <w:r>
              <w:rPr>
                <w:i/>
              </w:rPr>
              <w:t xml:space="preserve"> </w:t>
            </w:r>
            <w:r>
              <w:t xml:space="preserve">defines any quasi co-location information of the DL PRS resource with other reference signals. The DL PRS may be configured with QCL </w:t>
            </w:r>
            <w:r w:rsidR="006A7693">
              <w:t>‚</w:t>
            </w:r>
            <w:r>
              <w:t>typeD</w:t>
            </w:r>
            <w:r w:rsidR="006A7693">
              <w:t>‘</w:t>
            </w:r>
            <w:r>
              <w:t xml:space="preserve"> with a DL PRS from a serving cell or a non-serving cell, or with </w:t>
            </w:r>
            <w:r>
              <w:rPr>
                <w:i/>
                <w:color w:val="000000"/>
              </w:rPr>
              <w:t>rs-Type</w:t>
            </w:r>
            <w:r>
              <w:rPr>
                <w:iCs/>
                <w:color w:val="000000"/>
              </w:rPr>
              <w:t xml:space="preserve"> </w:t>
            </w:r>
            <w:r>
              <w:rPr>
                <w:color w:val="000000"/>
              </w:rPr>
              <w:t xml:space="preserve">set to </w:t>
            </w:r>
            <w:r w:rsidR="006A7693">
              <w:rPr>
                <w:color w:val="000000"/>
              </w:rPr>
              <w:t>‚</w:t>
            </w:r>
            <w:r>
              <w:rPr>
                <w:color w:val="000000"/>
              </w:rPr>
              <w:t>typeC</w:t>
            </w:r>
            <w:r w:rsidR="006A7693">
              <w:rPr>
                <w:color w:val="000000"/>
              </w:rPr>
              <w:t>‘</w:t>
            </w:r>
            <w:r>
              <w:rPr>
                <w:color w:val="000000"/>
              </w:rPr>
              <w:t xml:space="preserve">, </w:t>
            </w:r>
            <w:r w:rsidR="006A7693">
              <w:rPr>
                <w:color w:val="000000"/>
              </w:rPr>
              <w:t>‚</w:t>
            </w:r>
            <w:r>
              <w:rPr>
                <w:color w:val="000000"/>
              </w:rPr>
              <w:t>typeD</w:t>
            </w:r>
            <w:r w:rsidR="006A7693">
              <w:rPr>
                <w:color w:val="000000"/>
              </w:rPr>
              <w:t>‘</w:t>
            </w:r>
            <w:r>
              <w:rPr>
                <w:color w:val="000000"/>
              </w:rPr>
              <w:t xml:space="preserve">, or </w:t>
            </w:r>
            <w:r w:rsidR="006A7693">
              <w:rPr>
                <w:color w:val="000000"/>
              </w:rPr>
              <w:t>‚</w:t>
            </w:r>
            <w:r>
              <w:t>typeC-plus-typeD</w:t>
            </w:r>
            <w:r w:rsidR="006A7693">
              <w:t>‘</w:t>
            </w:r>
            <w:r>
              <w:t xml:space="preserve"> with a SS/PBCH Block from a serving or non-serving cell.</w:t>
            </w:r>
          </w:p>
          <w:p w14:paraId="0594499A" w14:textId="77777777" w:rsidR="0008580E" w:rsidRDefault="00F96F87">
            <w:r>
              <w:t>The UE assumes constant EPRE is used for all R</w:t>
            </w:r>
            <w:r w:rsidR="006A7693">
              <w:t>e</w:t>
            </w:r>
            <w:r>
              <w:t>s of a given DL PRS resource.</w:t>
            </w:r>
          </w:p>
          <w:p w14:paraId="24D839EA" w14:textId="77777777" w:rsidR="0008580E" w:rsidRDefault="00F96F87">
            <w:r>
              <w:t xml:space="preserve">The UE may be indicated by the network that DL PRS resource(s) can be used as the reference for the DL RSTD, DL PRS-RSRP, and UE Rx-Tx time difference measurements in a higher layer parameter </w:t>
            </w:r>
            <w:r>
              <w:rPr>
                <w:i/>
                <w:iCs/>
                <w:snapToGrid w:val="0"/>
              </w:rPr>
              <w:t>nr-DL-PRS-ReferenceInfo</w:t>
            </w:r>
            <w:r>
              <w:t xml:space="preserve">. The reference indicated by the network to the UE can also be used by the UE to determine how to apply higher layer parameters </w:t>
            </w:r>
            <w:r>
              <w:rPr>
                <w:i/>
                <w:iCs/>
              </w:rPr>
              <w:t xml:space="preserve">nr-DL-PRS-ExpectedRSTD </w:t>
            </w:r>
            <w:r>
              <w:t xml:space="preserve">and </w:t>
            </w:r>
            <w:r>
              <w:rPr>
                <w:i/>
                <w:iCs/>
              </w:rPr>
              <w:t>nr-DL-PRS-ExpectedRSTD-Uncerainty</w:t>
            </w:r>
            <w:r>
              <w:t xml:space="preserve">. The UE expects the reference to be indicated whenever it is expected to receive the DL PRS. This reference provided by </w:t>
            </w:r>
            <w:r>
              <w:rPr>
                <w:i/>
                <w:iCs/>
                <w:snapToGrid w:val="0"/>
              </w:rPr>
              <w:t>nr-DL-PRS-ReferenceInfo</w:t>
            </w:r>
            <w:r>
              <w:t xml:space="preserve"> may include a </w:t>
            </w:r>
            <w:r>
              <w:rPr>
                <w:i/>
                <w:iCs/>
              </w:rPr>
              <w:t>dl-PRS-ID</w:t>
            </w:r>
            <w:r>
              <w:t>, a DL PRS resource set ID, and optionally a single DL PRS resource ID or a list of DL PRS resource I</w:t>
            </w:r>
            <w:r w:rsidR="006A7693">
              <w:t>d</w:t>
            </w:r>
            <w:r>
              <w:t xml:space="preserve">s [17, TS 37.355]. The UE may use different DL PRS resources or a different DL PRS resource set to determine the reference for the RSTD measurement as long as the condition that the DL PRS resources used belong to a single DL PRS resource set is met. If the UE chooses to use a different reference than indicated by the network, then it is expected to report the </w:t>
            </w:r>
            <w:r>
              <w:rPr>
                <w:i/>
                <w:iCs/>
              </w:rPr>
              <w:t>dl-PRS-ID</w:t>
            </w:r>
            <w:r>
              <w:t xml:space="preserve">, the DL PRS resource ID(s) or the DL PRS resource set ID used to determine the reference. </w:t>
            </w:r>
          </w:p>
          <w:p w14:paraId="16329CDA" w14:textId="77777777" w:rsidR="0008580E" w:rsidRDefault="00F96F87">
            <w:bookmarkStart w:id="32" w:name="_Hlk24184832"/>
            <w:r>
              <w:t xml:space="preserve">The UE may be configured to report quality metrics </w:t>
            </w:r>
            <w:r>
              <w:rPr>
                <w:i/>
                <w:iCs/>
              </w:rPr>
              <w:t>NR-TimingQuality</w:t>
            </w:r>
            <w:r>
              <w:t xml:space="preserve"> corresponding to the DL RSTD and UE Rx-Tx time difference measurements which include the following fields:</w:t>
            </w:r>
          </w:p>
          <w:bookmarkEnd w:id="32"/>
          <w:p w14:paraId="2EB81EAE" w14:textId="77777777" w:rsidR="0008580E" w:rsidRDefault="00F96F87">
            <w:pPr>
              <w:pStyle w:val="B1"/>
              <w:rPr>
                <w:rFonts w:eastAsia="MS Mincho"/>
                <w:iCs/>
                <w:color w:val="000000"/>
              </w:rPr>
            </w:pPr>
            <w:r>
              <w:rPr>
                <w:i/>
              </w:rPr>
              <w:t>-</w:t>
            </w:r>
            <w:r>
              <w:rPr>
                <w:i/>
              </w:rPr>
              <w:tab/>
            </w:r>
            <w:r>
              <w:rPr>
                <w:i/>
                <w:iCs/>
              </w:rPr>
              <w:t xml:space="preserve">timingQualityValue </w:t>
            </w:r>
            <w:r>
              <w:t>which provides the best estimate of the uncertainty of the measurement</w:t>
            </w:r>
          </w:p>
          <w:p w14:paraId="687DB7A0" w14:textId="77777777" w:rsidR="0008580E" w:rsidRDefault="00F96F87">
            <w:pPr>
              <w:pStyle w:val="B1"/>
            </w:pPr>
            <w:r>
              <w:rPr>
                <w:i/>
              </w:rPr>
              <w:t>-</w:t>
            </w:r>
            <w:r>
              <w:rPr>
                <w:i/>
              </w:rPr>
              <w:tab/>
            </w:r>
            <w:r>
              <w:rPr>
                <w:i/>
                <w:iCs/>
                <w:snapToGrid w:val="0"/>
              </w:rPr>
              <w:t xml:space="preserve">timingQualityResolution </w:t>
            </w:r>
            <w:r>
              <w:t xml:space="preserve">which specifies the resolution levels used in the </w:t>
            </w:r>
            <w:r>
              <w:rPr>
                <w:i/>
                <w:iCs/>
              </w:rPr>
              <w:t>timingQualityValue</w:t>
            </w:r>
            <w:r>
              <w:t xml:space="preserve"> field.</w:t>
            </w:r>
          </w:p>
          <w:p w14:paraId="39FA5ABA" w14:textId="77777777" w:rsidR="0008580E" w:rsidRDefault="00F96F87">
            <w:pPr>
              <w:rPr>
                <w:rFonts w:ascii="Times New Roman , serif" w:hAnsi="Times New Roman , serif"/>
                <w:szCs w:val="16"/>
              </w:rPr>
            </w:pPr>
            <w:r>
              <w:t xml:space="preserve">The UE expects to be configured with higher layer parameter </w:t>
            </w:r>
            <w:r>
              <w:rPr>
                <w:i/>
                <w:iCs/>
              </w:rPr>
              <w:t>nr-DL-PRS-ExpectedRSTD</w:t>
            </w:r>
            <w:r>
              <w:rPr>
                <w:rFonts w:ascii="Times New Roman , serif" w:hAnsi="Times New Roman , serif"/>
                <w:szCs w:val="16"/>
              </w:rPr>
              <w:t>,</w:t>
            </w:r>
            <w:r>
              <w:rPr>
                <w:rFonts w:ascii="Times New Roman , serif" w:hAnsi="Times New Roman , serif" w:hint="eastAsia"/>
                <w:szCs w:val="16"/>
              </w:rPr>
              <w:t xml:space="preserve"> </w:t>
            </w:r>
            <w:r>
              <w:rPr>
                <w:rFonts w:ascii="Times New Roman , serif" w:hAnsi="Times New Roman , serif"/>
                <w:szCs w:val="16"/>
              </w:rPr>
              <w:t xml:space="preserve">which defines the time difference with respect to the received DL subframe timing the UE is expected to receive DL PRS, and </w:t>
            </w:r>
            <w:r>
              <w:rPr>
                <w:rFonts w:ascii="Times New Roman , serif" w:hAnsi="Times New Roman , serif"/>
                <w:i/>
                <w:szCs w:val="16"/>
              </w:rPr>
              <w:t>nr-D</w:t>
            </w:r>
            <w:r>
              <w:rPr>
                <w:rFonts w:ascii="Times New Roman , serif" w:hAnsi="Times New Roman , serif" w:hint="eastAsia"/>
                <w:i/>
                <w:szCs w:val="16"/>
              </w:rPr>
              <w:t>L-PRS-</w:t>
            </w:r>
            <w:r>
              <w:rPr>
                <w:rFonts w:ascii="Times New Roman , serif" w:hAnsi="Times New Roman , serif"/>
                <w:i/>
                <w:szCs w:val="16"/>
              </w:rPr>
              <w:t>E</w:t>
            </w:r>
            <w:r>
              <w:rPr>
                <w:rFonts w:ascii="Times New Roman , serif" w:hAnsi="Times New Roman , serif" w:hint="eastAsia"/>
                <w:i/>
                <w:szCs w:val="16"/>
              </w:rPr>
              <w:t>xpectedRSTD-</w:t>
            </w:r>
            <w:r>
              <w:rPr>
                <w:rFonts w:ascii="Times New Roman , serif" w:hAnsi="Times New Roman , serif"/>
                <w:i/>
                <w:szCs w:val="16"/>
              </w:rPr>
              <w:t>U</w:t>
            </w:r>
            <w:r>
              <w:rPr>
                <w:rFonts w:ascii="Times New Roman , serif" w:hAnsi="Times New Roman , serif" w:hint="eastAsia"/>
                <w:i/>
                <w:szCs w:val="16"/>
              </w:rPr>
              <w:t>ncertainty</w:t>
            </w:r>
            <w:r>
              <w:rPr>
                <w:rFonts w:ascii="Times New Roman , serif" w:hAnsi="Times New Roman , serif"/>
                <w:szCs w:val="16"/>
              </w:rPr>
              <w:t xml:space="preserve">, which defines a search window around the </w:t>
            </w:r>
            <w:r>
              <w:rPr>
                <w:i/>
                <w:iCs/>
              </w:rPr>
              <w:t>nr-DL-PRS-ExpectedRSTD</w:t>
            </w:r>
            <w:r>
              <w:rPr>
                <w:rFonts w:ascii="Times New Roman , serif" w:hAnsi="Times New Roman , serif"/>
                <w:szCs w:val="16"/>
              </w:rPr>
              <w:t>.</w:t>
            </w:r>
          </w:p>
          <w:p w14:paraId="54777719" w14:textId="77777777" w:rsidR="0008580E" w:rsidRDefault="00F96F87">
            <w:r>
              <w:t xml:space="preserve">For DL UE positioning measurement reporting in higher layer parameters </w:t>
            </w:r>
            <w:r>
              <w:rPr>
                <w:bCs/>
                <w:i/>
                <w:lang w:eastAsia="zh-CN"/>
              </w:rPr>
              <w:t>NR-DL-TDOA-SignalMeasurementInformation</w:t>
            </w:r>
            <w:r>
              <w:rPr>
                <w:i/>
                <w:iCs/>
                <w:snapToGrid w:val="0"/>
              </w:rPr>
              <w:t xml:space="preserve"> </w:t>
            </w:r>
            <w:r>
              <w:t>or</w:t>
            </w:r>
            <w:r>
              <w:rPr>
                <w:i/>
              </w:rPr>
              <w:t xml:space="preserve"> </w:t>
            </w:r>
            <w:r>
              <w:rPr>
                <w:bCs/>
                <w:i/>
                <w:lang w:eastAsia="zh-CN"/>
              </w:rPr>
              <w:t>NR-Multi-RTT-SignalMeasurementInformation</w:t>
            </w:r>
            <w:r>
              <w:rPr>
                <w:i/>
              </w:rPr>
              <w:t xml:space="preserve"> </w:t>
            </w:r>
            <w:r>
              <w:t>the UE can be configured to report the DL PRS resource ID(s) or the DL PRS resource set ID(s) associated with the DL PRS resource(s) or the DL PRS resource set(s) which are used in determining the UE measurements DL RSTD, UE Rx-Tx time difference.</w:t>
            </w:r>
          </w:p>
          <w:p w14:paraId="0620D8A5" w14:textId="77777777" w:rsidR="0008580E" w:rsidRDefault="00F96F87">
            <w:bookmarkStart w:id="33" w:name="_Hlk21966487"/>
            <w:r>
              <w:t xml:space="preserve">For the DL RSTD, DL PRS-RSRP, and UE Rx-Tx time difference measurements the UE can report an associated higher layer parameter </w:t>
            </w:r>
            <w:r>
              <w:rPr>
                <w:i/>
                <w:iCs/>
                <w:snapToGrid w:val="0"/>
              </w:rPr>
              <w:t>nr-TimeStamp</w:t>
            </w:r>
            <w:r>
              <w:t xml:space="preserve">. The </w:t>
            </w:r>
            <w:r>
              <w:rPr>
                <w:i/>
                <w:iCs/>
                <w:snapToGrid w:val="0"/>
              </w:rPr>
              <w:t>nr-TimeStamp</w:t>
            </w:r>
            <w:r>
              <w:t xml:space="preserve"> can include the SFN and the slot number for a subcarrier spacing. These values correspond to the reference which is provided by </w:t>
            </w:r>
            <w:r>
              <w:rPr>
                <w:i/>
                <w:iCs/>
                <w:snapToGrid w:val="0"/>
              </w:rPr>
              <w:t>nr-DL-PRS-ReferenceInfo</w:t>
            </w:r>
            <w:r>
              <w:t xml:space="preserve">. </w:t>
            </w:r>
          </w:p>
          <w:p w14:paraId="3523EE42" w14:textId="77777777" w:rsidR="0008580E" w:rsidRDefault="00F96F87">
            <w:r>
              <w:t xml:space="preserve">The UE is expected to measure the DL PRS resource outside the active DL BWP or with a numerology different from the numerology of the active DL BWP if the measurement is made during a configured measurement gap. When the UE is expected to measure the DL PRS resource outside the active DL BWP it may request a measurement gap in higher layer parameter </w:t>
            </w:r>
            <w:r>
              <w:rPr>
                <w:i/>
                <w:iCs/>
              </w:rPr>
              <w:t>M</w:t>
            </w:r>
            <w:r>
              <w:rPr>
                <w:i/>
              </w:rPr>
              <w:t>easGapConfig</w:t>
            </w:r>
            <w:r>
              <w:rPr>
                <w:iCs/>
              </w:rPr>
              <w:t xml:space="preserve"> [12, TS 38.331]</w:t>
            </w:r>
            <w:r>
              <w:t xml:space="preserve">. </w:t>
            </w:r>
          </w:p>
          <w:p w14:paraId="3E783C48" w14:textId="77777777" w:rsidR="0008580E" w:rsidRDefault="00F96F87">
            <w:r>
              <w:t xml:space="preserve">The UE assumes that the DL PRS from the serving cell is not mapped to any symbol that contains SS/PBCH block from the serving cell. If the time frequency location of the SS/PBCH block transmissions from non-serving cells are provided to the UE then the UE also assumes that the DL PRS from a non-serving cell is not mapped to any symbol that contains the SS/PBCH block of the same non-serving cell. </w:t>
            </w:r>
          </w:p>
          <w:p w14:paraId="25AD7BFC" w14:textId="77777777" w:rsidR="0008580E" w:rsidRDefault="00F96F87">
            <w:r>
              <w:t xml:space="preserve">The UE may be configured to measure and report, subject to UE capability, up to 4 DL RSTD measurements per pair of </w:t>
            </w:r>
            <w:r>
              <w:rPr>
                <w:i/>
                <w:color w:val="000000" w:themeColor="text1"/>
              </w:rPr>
              <w:t>dl-PRS-ID</w:t>
            </w:r>
            <w:r>
              <w:t xml:space="preserve"> with each measurement between a different pair of DL PRS resources or DL PRS resource sets within the DL PRS configured for those </w:t>
            </w:r>
            <w:r>
              <w:rPr>
                <w:i/>
                <w:color w:val="000000" w:themeColor="text1"/>
              </w:rPr>
              <w:t>dl-PRS-ID</w:t>
            </w:r>
            <w:r>
              <w:t xml:space="preserve">. The up to 4 measurements being performed on the same pair of </w:t>
            </w:r>
            <w:r>
              <w:rPr>
                <w:i/>
                <w:color w:val="000000" w:themeColor="text1"/>
              </w:rPr>
              <w:t>dl-PRS-ID</w:t>
            </w:r>
            <w:r>
              <w:t xml:space="preserve"> and all DL RSTD measurements in the same report use a single reference timing. </w:t>
            </w:r>
          </w:p>
          <w:p w14:paraId="0B7A469F" w14:textId="77777777" w:rsidR="0008580E" w:rsidRDefault="00F96F87">
            <w:pPr>
              <w:rPr>
                <w:color w:val="000000" w:themeColor="text1"/>
              </w:rPr>
            </w:pPr>
            <w:r>
              <w:t xml:space="preserve">The UE may be configured to measure and report, subject to UE capability, up to 8 DL PRS-RSRP measurements on different DL PRS resources </w:t>
            </w:r>
            <w:r>
              <w:rPr>
                <w:color w:val="000000" w:themeColor="text1"/>
              </w:rPr>
              <w:t xml:space="preserve">associated with the same </w:t>
            </w:r>
            <w:r>
              <w:rPr>
                <w:i/>
                <w:color w:val="000000" w:themeColor="text1"/>
              </w:rPr>
              <w:t>dl-PRS-ID</w:t>
            </w:r>
            <w:r>
              <w:t xml:space="preserve">. When the UE reports DL PRS-RSRP measurements from one DL PRS resource set, the UE may indicate which DL PRS-RSRP measurements associated with the same higher layer parameter </w:t>
            </w:r>
            <w:r>
              <w:rPr>
                <w:i/>
              </w:rPr>
              <w:t>nr-DL-PRS-RxBeamIndex</w:t>
            </w:r>
            <w:r>
              <w:t xml:space="preserve"> </w:t>
            </w:r>
            <w:r>
              <w:rPr>
                <w:i/>
              </w:rPr>
              <w:t xml:space="preserve"> </w:t>
            </w:r>
            <w:r>
              <w:rPr>
                <w:iCs/>
              </w:rPr>
              <w:t xml:space="preserve">[17, TS 37.355] </w:t>
            </w:r>
            <w:r>
              <w:t xml:space="preserve">have been performed using the same spatial domain filter for reception </w:t>
            </w:r>
            <w:r>
              <w:rPr>
                <w:color w:val="000000" w:themeColor="text1"/>
              </w:rPr>
              <w:t xml:space="preserve">if for each </w:t>
            </w:r>
            <w:r>
              <w:rPr>
                <w:i/>
                <w:iCs/>
                <w:color w:val="000000" w:themeColor="text1"/>
              </w:rPr>
              <w:t>nr-DL-PRS-RxBeamIndex</w:t>
            </w:r>
            <w:r>
              <w:rPr>
                <w:color w:val="000000" w:themeColor="text1"/>
              </w:rPr>
              <w:t xml:space="preserve"> reported there are at least 2 DL PRS-RSRP measurements associated with it within the DL PRS resource set.</w:t>
            </w:r>
          </w:p>
          <w:p w14:paraId="6CF3ED98" w14:textId="77777777" w:rsidR="0008580E" w:rsidRDefault="00F96F87">
            <w:pPr>
              <w:rPr>
                <w:color w:val="000000" w:themeColor="text1"/>
              </w:rPr>
            </w:pPr>
            <w:r>
              <w:rPr>
                <w:color w:val="000000" w:themeColor="text1"/>
              </w:rPr>
              <w:t xml:space="preserve">The UE may be configured to measure and report, subject to UE capability, up to 4 UE Rx-Tx time difference measurements corresponding to a single configured SRS resource or resource set for positioning. Each measurement corresponds to a single received DL PRS resource or resource set which can be in different positioning frequency layers. </w:t>
            </w:r>
          </w:p>
          <w:p w14:paraId="64EEC405" w14:textId="77777777" w:rsidR="0008580E" w:rsidRDefault="00F96F87">
            <w:pPr>
              <w:rPr>
                <w:color w:val="000000" w:themeColor="text1"/>
              </w:rPr>
            </w:pPr>
            <w:r>
              <w:rPr>
                <w:color w:val="000000" w:themeColor="text1"/>
              </w:rPr>
              <w:t xml:space="preserve">The UE may be configured to measure and report, subject to UE capability, the timing and the quality metrics of up to 2 additional detected </w:t>
            </w:r>
            <w:r>
              <w:rPr>
                <w:rFonts w:hint="eastAsia"/>
                <w:color w:val="000000" w:themeColor="text1"/>
              </w:rPr>
              <w:t>path</w:t>
            </w:r>
            <w:r>
              <w:rPr>
                <w:color w:val="000000" w:themeColor="text1"/>
              </w:rPr>
              <w:t>s that are associated with each RSTD or UE Rx – Tx time difference.</w:t>
            </w:r>
            <w:r>
              <w:rPr>
                <w:rFonts w:hint="eastAsia"/>
                <w:color w:val="000000" w:themeColor="text1"/>
              </w:rPr>
              <w:t xml:space="preserve"> </w:t>
            </w:r>
            <w:r>
              <w:rPr>
                <w:color w:val="000000" w:themeColor="text1"/>
              </w:rPr>
              <w:t xml:space="preserve">The timing of each additional path is reported </w:t>
            </w:r>
            <w:r>
              <w:rPr>
                <w:rFonts w:hint="eastAsia"/>
                <w:color w:val="000000" w:themeColor="text1"/>
              </w:rPr>
              <w:t xml:space="preserve">relative to </w:t>
            </w:r>
            <w:r>
              <w:rPr>
                <w:color w:val="000000" w:themeColor="text1"/>
              </w:rPr>
              <w:t xml:space="preserve">the path timing used for determining </w:t>
            </w:r>
            <w:r>
              <w:rPr>
                <w:i/>
                <w:color w:val="000000" w:themeColor="text1"/>
              </w:rPr>
              <w:t>nr-RSTD</w:t>
            </w:r>
            <w:r>
              <w:rPr>
                <w:color w:val="000000" w:themeColor="text1"/>
              </w:rPr>
              <w:t xml:space="preserve"> or </w:t>
            </w:r>
            <w:r>
              <w:rPr>
                <w:i/>
                <w:color w:val="000000" w:themeColor="text1"/>
              </w:rPr>
              <w:t>nr-UE-RxTxTimeDiff</w:t>
            </w:r>
            <w:r>
              <w:rPr>
                <w:color w:val="000000" w:themeColor="text1"/>
              </w:rPr>
              <w:t>.</w:t>
            </w:r>
          </w:p>
          <w:p w14:paraId="36E2F1EC" w14:textId="77777777" w:rsidR="0008580E" w:rsidRDefault="00F96F87">
            <w:r>
              <w:t xml:space="preserve">If the UE is configured with </w:t>
            </w:r>
            <w:r>
              <w:rPr>
                <w:i/>
                <w:iCs/>
              </w:rPr>
              <w:t xml:space="preserve">DL-PRS-QCL-Info </w:t>
            </w:r>
            <w:r>
              <w:t xml:space="preserve">and the QCL relation is between two DL PRS resources, then the UE assumes those DL PRS resources are </w:t>
            </w:r>
            <w:r>
              <w:rPr>
                <w:color w:val="000000" w:themeColor="text1"/>
              </w:rPr>
              <w:t xml:space="preserve">associated with the same </w:t>
            </w:r>
            <w:r>
              <w:rPr>
                <w:i/>
                <w:color w:val="000000" w:themeColor="text1"/>
              </w:rPr>
              <w:t>dl-PRS-ID</w:t>
            </w:r>
            <w:r>
              <w:t xml:space="preserve">. If </w:t>
            </w:r>
            <w:r>
              <w:rPr>
                <w:i/>
                <w:iCs/>
              </w:rPr>
              <w:t xml:space="preserve">DL-PRS-QCL-Info </w:t>
            </w:r>
            <w:r>
              <w:t xml:space="preserve">is configured to the UE with </w:t>
            </w:r>
            <w:r>
              <w:rPr>
                <w:i/>
                <w:color w:val="000000"/>
              </w:rPr>
              <w:t>qcl-Type</w:t>
            </w:r>
            <w:r>
              <w:rPr>
                <w:color w:val="000000"/>
              </w:rPr>
              <w:t xml:space="preserve"> set to</w:t>
            </w:r>
            <w:r>
              <w:t xml:space="preserve"> </w:t>
            </w:r>
            <w:r w:rsidR="006A7693">
              <w:t>‚</w:t>
            </w:r>
            <w:r>
              <w:t>type-D</w:t>
            </w:r>
            <w:r w:rsidR="006A7693">
              <w:t>‘</w:t>
            </w:r>
            <w:r>
              <w:t xml:space="preserve"> with a source DL-PRS-Resource then the </w:t>
            </w:r>
            <w:r>
              <w:rPr>
                <w:i/>
              </w:rPr>
              <w:t xml:space="preserve">nr-DL-PRS-ResourceSetId </w:t>
            </w:r>
            <w:r>
              <w:t xml:space="preserve">and the </w:t>
            </w:r>
            <w:r>
              <w:rPr>
                <w:i/>
              </w:rPr>
              <w:t xml:space="preserve">nr-DL-PRS-ResourceId </w:t>
            </w:r>
            <w:r>
              <w:t>of the source DL PRS resource are expected to be indicated to the UE.</w:t>
            </w:r>
          </w:p>
          <w:p w14:paraId="3B67B91C" w14:textId="77777777" w:rsidR="0008580E" w:rsidRDefault="00F96F87">
            <w:pPr>
              <w:rPr>
                <w:color w:val="000000" w:themeColor="text1"/>
                <w:szCs w:val="21"/>
              </w:rPr>
            </w:pPr>
            <w:r>
              <w:rPr>
                <w:color w:val="000000" w:themeColor="text1"/>
                <w:szCs w:val="21"/>
              </w:rPr>
              <w:t>UE is not expected to process DL PRS without configuration of measurement gap.</w:t>
            </w:r>
          </w:p>
          <w:p w14:paraId="153540DD" w14:textId="77777777" w:rsidR="0008580E" w:rsidRDefault="00F96F87">
            <w:r>
              <w:t xml:space="preserve">Within a positioning frequency layer, the DL PRS resources are sorted in the decreasing order of priority for measurement to be performed by the UE, with the reference indicated by </w:t>
            </w:r>
            <w:r>
              <w:rPr>
                <w:i/>
              </w:rPr>
              <w:t xml:space="preserve">nr-DL-PRS-ReferenceInfo </w:t>
            </w:r>
            <w:r>
              <w:t>being the highest priority for measurement, and the following priority is assumed:</w:t>
            </w:r>
          </w:p>
          <w:p w14:paraId="37062205" w14:textId="77777777" w:rsidR="0008580E" w:rsidRDefault="00F96F87">
            <w:pPr>
              <w:pStyle w:val="B1"/>
            </w:pPr>
            <w:r>
              <w:t>-</w:t>
            </w:r>
            <w:r>
              <w:tab/>
              <w:t xml:space="preserve">Up to 64 </w:t>
            </w:r>
            <w:r>
              <w:rPr>
                <w:i/>
              </w:rPr>
              <w:t>dl-PRS-I</w:t>
            </w:r>
            <w:r w:rsidR="006A7693">
              <w:rPr>
                <w:i/>
              </w:rPr>
              <w:t>d</w:t>
            </w:r>
            <w:r>
              <w:t>s of the frequency layer are sorted according to priority;</w:t>
            </w:r>
          </w:p>
          <w:p w14:paraId="0153FB74" w14:textId="77777777" w:rsidR="0008580E" w:rsidRDefault="00F96F87">
            <w:pPr>
              <w:pStyle w:val="B1"/>
            </w:pPr>
            <w:r>
              <w:t>-</w:t>
            </w:r>
            <w:r>
              <w:tab/>
              <w:t xml:space="preserve">Up to 2 DL PRS resource sets per </w:t>
            </w:r>
            <w:r>
              <w:rPr>
                <w:i/>
              </w:rPr>
              <w:t>dl-PRS-ID</w:t>
            </w:r>
            <w:r>
              <w:t xml:space="preserve"> of the frequency layer are sorted according to priority.</w:t>
            </w:r>
          </w:p>
          <w:p w14:paraId="0DE23842" w14:textId="77777777" w:rsidR="0008580E" w:rsidRDefault="00F96F87">
            <w:pPr>
              <w:rPr>
                <w:color w:val="000000" w:themeColor="text1"/>
                <w:szCs w:val="21"/>
              </w:rPr>
            </w:pPr>
            <w:r>
              <w:rPr>
                <w:color w:val="000000" w:themeColor="text1"/>
                <w:szCs w:val="21"/>
              </w:rPr>
              <w:t xml:space="preserve">For the case when measurement gap is configured, the UE DL PRS processing capability is defined in [TS </w:t>
            </w:r>
            <w:r>
              <w:rPr>
                <w:color w:val="000000" w:themeColor="text1"/>
              </w:rPr>
              <w:t>37.355</w:t>
            </w:r>
            <w:r>
              <w:rPr>
                <w:color w:val="000000" w:themeColor="text1"/>
                <w:szCs w:val="21"/>
              </w:rPr>
              <w:t xml:space="preserve">]. For the purpose of DL PRS processing capability, the duration </w:t>
            </w:r>
            <w:r>
              <w:rPr>
                <w:i/>
                <w:color w:val="000000" w:themeColor="text1"/>
                <w:szCs w:val="21"/>
              </w:rPr>
              <w:t>K</w:t>
            </w:r>
            <w:r>
              <w:rPr>
                <w:color w:val="000000" w:themeColor="text1"/>
                <w:szCs w:val="21"/>
              </w:rPr>
              <w:t xml:space="preserve"> </w:t>
            </w:r>
            <w:r>
              <w:rPr>
                <w:iCs/>
                <w:color w:val="000000" w:themeColor="text1"/>
                <w:szCs w:val="21"/>
              </w:rPr>
              <w:t>msec</w:t>
            </w:r>
            <w:r>
              <w:rPr>
                <w:color w:val="000000" w:themeColor="text1"/>
                <w:szCs w:val="21"/>
              </w:rPr>
              <w:t xml:space="preserve"> of DL PRS symbols within </w:t>
            </w:r>
            <w:r>
              <w:rPr>
                <w:i/>
                <w:color w:val="000000" w:themeColor="text1"/>
                <w:szCs w:val="21"/>
              </w:rPr>
              <w:t>P</w:t>
            </w:r>
            <w:r>
              <w:rPr>
                <w:color w:val="000000" w:themeColor="text1"/>
                <w:szCs w:val="21"/>
              </w:rPr>
              <w:t xml:space="preserve"> </w:t>
            </w:r>
            <w:r>
              <w:rPr>
                <w:iCs/>
                <w:color w:val="000000" w:themeColor="text1"/>
                <w:szCs w:val="21"/>
              </w:rPr>
              <w:t>msec</w:t>
            </w:r>
            <w:r>
              <w:rPr>
                <w:color w:val="000000" w:themeColor="text1"/>
                <w:szCs w:val="21"/>
              </w:rPr>
              <w:t xml:space="preserve"> window </w:t>
            </w:r>
            <w:r>
              <w:rPr>
                <w:color w:val="000000" w:themeColor="text1"/>
              </w:rPr>
              <w:t>corresponding to the maximum PRS periodicity in a positioning frequency layer</w:t>
            </w:r>
            <w:r>
              <w:rPr>
                <w:color w:val="000000" w:themeColor="text1"/>
                <w:szCs w:val="21"/>
              </w:rPr>
              <w:t>, is calculated by</w:t>
            </w:r>
          </w:p>
          <w:p w14:paraId="3A94E869" w14:textId="77777777" w:rsidR="0008580E" w:rsidRDefault="00F96F87">
            <w:pPr>
              <w:pStyle w:val="B1"/>
              <w:rPr>
                <w:color w:val="000000" w:themeColor="text1"/>
              </w:rPr>
            </w:pPr>
            <w:r>
              <w:rPr>
                <w:i/>
                <w:color w:val="000000" w:themeColor="text1"/>
              </w:rPr>
              <w:t>-</w:t>
            </w:r>
            <w:r>
              <w:rPr>
                <w:i/>
                <w:color w:val="000000" w:themeColor="text1"/>
              </w:rPr>
              <w:tab/>
            </w:r>
            <w:r>
              <w:rPr>
                <w:color w:val="000000" w:themeColor="text1"/>
              </w:rPr>
              <w:t>Type 1 duration calculation with UE symbol level buffering capability</w:t>
            </w:r>
          </w:p>
          <w:p w14:paraId="7DA4DE78" w14:textId="77777777" w:rsidR="0008580E" w:rsidRDefault="00F96F87">
            <w:pPr>
              <w:pStyle w:val="EQ"/>
            </w:pPr>
            <m:oMathPara>
              <m:oMath>
                <m:r>
                  <w:rPr>
                    <w:rFonts w:ascii="Cambria Math" w:hAnsi="Cambria Math"/>
                  </w:rPr>
                  <m:t>K</m:t>
                </m:r>
                <m:r>
                  <m:rPr>
                    <m:sty m:val="p"/>
                  </m:rPr>
                  <w:rPr>
                    <w:rFonts w:ascii="Cambria Math" w:hAnsi="Cambria Math"/>
                  </w:rPr>
                  <m:t>=</m:t>
                </m:r>
                <m:nary>
                  <m:naryPr>
                    <m:chr m:val="∑"/>
                    <m:supHide m:val="1"/>
                    <m:ctrlPr>
                      <w:rPr>
                        <w:rFonts w:ascii="Cambria Math" w:hAnsi="Cambria Math"/>
                      </w:rPr>
                    </m:ctrlPr>
                  </m:naryPr>
                  <m:sub>
                    <m:r>
                      <w:rPr>
                        <w:rFonts w:ascii="Cambria Math" w:hAnsi="Cambria Math"/>
                      </w:rPr>
                      <m:t>s</m:t>
                    </m:r>
                    <m:r>
                      <m:rPr>
                        <m:sty m:val="p"/>
                      </m:rPr>
                      <w:rPr>
                        <w:rFonts w:ascii="Cambria Math" w:hAnsi="Cambria Math"/>
                      </w:rPr>
                      <m:t>∈</m:t>
                    </m:r>
                    <m:r>
                      <w:rPr>
                        <w:rFonts w:ascii="Cambria Math" w:hAnsi="Cambria Math"/>
                      </w:rPr>
                      <m:t>S</m:t>
                    </m:r>
                  </m:sub>
                  <m:sup/>
                  <m:e>
                    <m:sSub>
                      <m:sSubPr>
                        <m:ctrlPr>
                          <w:rPr>
                            <w:rFonts w:ascii="Cambria Math" w:hAnsi="Cambria Math"/>
                          </w:rPr>
                        </m:ctrlPr>
                      </m:sSubPr>
                      <m:e>
                        <m:r>
                          <w:rPr>
                            <w:rFonts w:ascii="Cambria Math" w:hAnsi="Cambria Math"/>
                          </w:rPr>
                          <m:t>K</m:t>
                        </m:r>
                      </m:e>
                      <m:sub>
                        <m:r>
                          <w:rPr>
                            <w:rFonts w:ascii="Cambria Math" w:hAnsi="Cambria Math"/>
                          </w:rPr>
                          <m:t>s</m:t>
                        </m:r>
                      </m:sub>
                    </m:sSub>
                  </m:e>
                </m:nary>
                <m:r>
                  <m:rPr>
                    <m:sty m:val="p"/>
                  </m:rPr>
                  <w:rPr>
                    <w:rFonts w:ascii="Cambria Math" w:hAnsi="Cambria Math"/>
                  </w:rPr>
                  <w:br/>
                </m:r>
              </m:oMath>
              <m:oMath>
                <m:sSub>
                  <m:sSubPr>
                    <m:ctrlPr>
                      <w:rPr>
                        <w:rFonts w:ascii="Cambria Math" w:hAnsi="Cambria Math"/>
                      </w:rPr>
                    </m:ctrlPr>
                  </m:sSubPr>
                  <m:e>
                    <m:r>
                      <w:rPr>
                        <w:rFonts w:ascii="Cambria Math" w:hAnsi="Cambria Math"/>
                      </w:rPr>
                      <m:t>K</m:t>
                    </m:r>
                  </m:e>
                  <m:sub>
                    <m:r>
                      <w:rPr>
                        <w:rFonts w:ascii="Cambria Math" w:hAnsi="Cambria Math"/>
                      </w:rPr>
                      <m:t>s</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oMath>
            </m:oMathPara>
          </w:p>
          <w:p w14:paraId="38F78D57" w14:textId="77777777" w:rsidR="0008580E" w:rsidRDefault="00F96F87">
            <w:pPr>
              <w:pStyle w:val="B1"/>
              <w:rPr>
                <w:color w:val="000000" w:themeColor="text1"/>
              </w:rPr>
            </w:pPr>
            <w:r>
              <w:rPr>
                <w:i/>
                <w:color w:val="000000" w:themeColor="text1"/>
              </w:rPr>
              <w:t>-</w:t>
            </w:r>
            <w:r>
              <w:rPr>
                <w:i/>
                <w:color w:val="000000" w:themeColor="text1"/>
              </w:rPr>
              <w:tab/>
            </w:r>
            <w:r>
              <w:rPr>
                <w:color w:val="000000" w:themeColor="text1"/>
              </w:rPr>
              <w:t>Type 2 duration calculation with UE slot level buffering capability</w:t>
            </w:r>
          </w:p>
          <w:p w14:paraId="0BF6243E" w14:textId="77777777" w:rsidR="0008580E" w:rsidRDefault="00F96F87">
            <w:pPr>
              <w:pStyle w:val="EQ"/>
            </w:pPr>
            <m:oMathPara>
              <m:oMath>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2</m:t>
                        </m:r>
                      </m:e>
                      <m:sup>
                        <m:r>
                          <w:rPr>
                            <w:rFonts w:ascii="Cambria Math" w:hAnsi="Cambria Math"/>
                          </w:rPr>
                          <m:t>μ</m:t>
                        </m:r>
                      </m:sup>
                    </m:sSup>
                  </m:den>
                </m:f>
                <m:d>
                  <m:dPr>
                    <m:begChr m:val="|"/>
                    <m:endChr m:val="|"/>
                    <m:ctrlPr>
                      <w:rPr>
                        <w:rFonts w:ascii="Cambria Math" w:hAnsi="Cambria Math"/>
                      </w:rPr>
                    </m:ctrlPr>
                  </m:dPr>
                  <m:e>
                    <m:r>
                      <w:rPr>
                        <w:rFonts w:ascii="Cambria Math" w:hAnsi="Cambria Math"/>
                      </w:rPr>
                      <m:t>S</m:t>
                    </m:r>
                  </m:e>
                </m:d>
              </m:oMath>
            </m:oMathPara>
          </w:p>
          <w:p w14:paraId="7CD905A2" w14:textId="77777777" w:rsidR="0008580E" w:rsidRDefault="00F96F87">
            <w:pPr>
              <w:pStyle w:val="B1"/>
              <w:rPr>
                <w:color w:val="000000" w:themeColor="text1"/>
              </w:rPr>
            </w:pPr>
            <w:r>
              <w:rPr>
                <w:i/>
                <w:color w:val="000000" w:themeColor="text1"/>
              </w:rPr>
              <w:t>-</w:t>
            </w:r>
            <w:r>
              <w:rPr>
                <w:i/>
                <w:color w:val="000000" w:themeColor="text1"/>
              </w:rPr>
              <w:tab/>
              <w:t>S</w:t>
            </w:r>
            <w:r>
              <w:rPr>
                <w:color w:val="000000" w:themeColor="text1"/>
              </w:rPr>
              <w:t xml:space="preserve"> is the set of slots based on the numerology of the DL PRS of a serving cell within the </w:t>
            </w:r>
            <w:r>
              <w:rPr>
                <w:i/>
                <w:color w:val="000000" w:themeColor="text1"/>
              </w:rPr>
              <w:t>P</w:t>
            </w:r>
            <w:r>
              <w:rPr>
                <w:color w:val="000000" w:themeColor="text1"/>
              </w:rPr>
              <w:t xml:space="preserve"> msec window in the positioning frequency layer that contains potential DL PRS resources considering the actual </w:t>
            </w:r>
            <w:r>
              <w:rPr>
                <w:i/>
                <w:color w:val="000000" w:themeColor="text1"/>
              </w:rPr>
              <w:t>nr-DL-PRS-ExpectedRSTD</w:t>
            </w:r>
            <w:r>
              <w:rPr>
                <w:color w:val="000000" w:themeColor="text1"/>
              </w:rPr>
              <w:t xml:space="preserve">, </w:t>
            </w:r>
            <w:r>
              <w:rPr>
                <w:i/>
                <w:color w:val="000000" w:themeColor="text1"/>
              </w:rPr>
              <w:t>nr-DL-PRS-ExpectedRSTD-Uncertainty</w:t>
            </w:r>
            <w:r>
              <w:rPr>
                <w:color w:val="000000" w:themeColor="text1"/>
              </w:rPr>
              <w:t xml:space="preserve"> provided for each pair of DL PRS Resource Sets.</w:t>
            </w:r>
          </w:p>
          <w:p w14:paraId="2CBA1103" w14:textId="77777777" w:rsidR="0008580E" w:rsidRDefault="00F96F87">
            <w:pPr>
              <w:pStyle w:val="B1"/>
            </w:pPr>
            <w:r>
              <w:rPr>
                <w:i/>
              </w:rPr>
              <w:t>-</w:t>
            </w:r>
            <w:r>
              <w:rPr>
                <w:i/>
              </w:rPr>
              <w:tab/>
            </w:r>
            <w:r>
              <w:t xml:space="preserve">For Type 1,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Pr>
                <w:rFonts w:hint="eastAsia"/>
              </w:rPr>
              <w:t xml:space="preserve"> </w:t>
            </w:r>
            <w:r>
              <w:t xml:space="preserve">is the smallest interval in </w:t>
            </w:r>
            <w:r>
              <w:rPr>
                <w:iCs/>
                <w:color w:val="000000" w:themeColor="text1"/>
                <w:szCs w:val="21"/>
              </w:rPr>
              <w:t>msec</w:t>
            </w:r>
            <w:r>
              <w:t xml:space="preserve"> within slot </w:t>
            </w:r>
            <m:oMath>
              <m:r>
                <w:rPr>
                  <w:rFonts w:ascii="Cambria Math" w:hAnsi="Cambria Math"/>
                </w:rPr>
                <m:t>s</m:t>
              </m:r>
            </m:oMath>
            <w:r>
              <w:t xml:space="preserve"> corresponding to an integer number of OFDM symbols based on the numerology of the DL PRS of a serving cell that covers the union of the potential PRS symbols and determines the PRS symbol occupancy within slot </w:t>
            </w:r>
            <m:oMath>
              <m:r>
                <w:rPr>
                  <w:rFonts w:ascii="Cambria Math" w:hAnsi="Cambria Math"/>
                </w:rPr>
                <m:t>s</m:t>
              </m:r>
            </m:oMath>
            <w:r>
              <w:t xml:space="preserve">, where the interval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Pr>
                <w:rFonts w:hint="eastAsia"/>
              </w:rPr>
              <w:t xml:space="preserve"> </w:t>
            </w:r>
            <w:r>
              <w:t xml:space="preserve">considers the actual </w:t>
            </w:r>
            <w:r>
              <w:rPr>
                <w:i/>
              </w:rPr>
              <w:t>nr-DL-PRS-ExpectedRSTD</w:t>
            </w:r>
            <w:r>
              <w:t xml:space="preserve">, </w:t>
            </w:r>
            <w:r>
              <w:rPr>
                <w:i/>
              </w:rPr>
              <w:t>nr-DL-PRS-ExpectedRSTD-Uncertainty</w:t>
            </w:r>
            <w:r>
              <w:t xml:space="preserve"> provided for each pair of DL PRS resource sets (target and reference). </w:t>
            </w:r>
          </w:p>
          <w:p w14:paraId="792B6EFC" w14:textId="77777777" w:rsidR="0008580E" w:rsidRDefault="00F96F87">
            <w:pPr>
              <w:pStyle w:val="B1"/>
              <w:rPr>
                <w:color w:val="000000" w:themeColor="text1"/>
              </w:rPr>
            </w:pPr>
            <w:r>
              <w:rPr>
                <w:i/>
                <w:color w:val="000000" w:themeColor="text1"/>
              </w:rPr>
              <w:t>-</w:t>
            </w:r>
            <w:r>
              <w:rPr>
                <w:i/>
                <w:color w:val="000000" w:themeColor="text1"/>
              </w:rPr>
              <w:tab/>
            </w:r>
            <w:r>
              <w:rPr>
                <w:color w:val="000000" w:themeColor="text1"/>
              </w:rPr>
              <w:t xml:space="preserve">For Type 2, </w:t>
            </w:r>
            <m:oMath>
              <m:r>
                <w:rPr>
                  <w:rFonts w:ascii="Cambria Math" w:hAnsi="Cambria Math"/>
                  <w:lang w:val="zh-CN"/>
                </w:rPr>
                <m:t>μ</m:t>
              </m:r>
            </m:oMath>
            <w:r>
              <w:t xml:space="preserve"> is the numerology </w:t>
            </w:r>
            <w:r>
              <w:rPr>
                <w:color w:val="000000" w:themeColor="text1"/>
              </w:rPr>
              <w:t xml:space="preserve">of the DL </w:t>
            </w:r>
            <w:r>
              <w:t xml:space="preserve">PRS, and </w:t>
            </w:r>
            <m:oMath>
              <m:d>
                <m:dPr>
                  <m:begChr m:val="|"/>
                  <m:endChr m:val="|"/>
                  <m:ctrlPr>
                    <w:rPr>
                      <w:rFonts w:ascii="Cambria Math" w:hAnsi="Cambria Math"/>
                      <w:i/>
                      <w:lang w:val="zh-CN"/>
                    </w:rPr>
                  </m:ctrlPr>
                </m:dPr>
                <m:e>
                  <m:r>
                    <w:rPr>
                      <w:rFonts w:ascii="Cambria Math" w:hAnsi="Cambria Math"/>
                      <w:lang w:val="zh-CN"/>
                    </w:rPr>
                    <m:t>S</m:t>
                  </m:r>
                </m:e>
              </m:d>
            </m:oMath>
            <w:r>
              <w:t xml:space="preserve"> is the cardinality of the set </w:t>
            </w:r>
            <m:oMath>
              <m:r>
                <w:rPr>
                  <w:rFonts w:ascii="Cambria Math" w:hAnsi="Cambria Math"/>
                  <w:lang w:val="zh-CN"/>
                </w:rPr>
                <m:t>S</m:t>
              </m:r>
            </m:oMath>
            <w:r>
              <w:t>.</w:t>
            </w:r>
          </w:p>
          <w:bookmarkEnd w:id="33"/>
          <w:p w14:paraId="124DC404" w14:textId="77777777" w:rsidR="0008580E" w:rsidRDefault="00F96F87">
            <w:pPr>
              <w:jc w:val="center"/>
              <w:rPr>
                <w:color w:val="FF0000"/>
              </w:rPr>
            </w:pPr>
            <w:r>
              <w:rPr>
                <w:color w:val="FF0000"/>
              </w:rPr>
              <w:t>====================== Unchanged parts ======================</w:t>
            </w:r>
          </w:p>
          <w:p w14:paraId="4C659AB4" w14:textId="77777777" w:rsidR="0008580E" w:rsidRDefault="00F96F87">
            <w:pPr>
              <w:pStyle w:val="Heading3"/>
              <w:numPr>
                <w:ilvl w:val="0"/>
                <w:numId w:val="0"/>
              </w:numPr>
              <w:outlineLvl w:val="2"/>
              <w:rPr>
                <w:color w:val="000000"/>
              </w:rPr>
            </w:pPr>
            <w:bookmarkStart w:id="34" w:name="_Toc60777208"/>
            <w:r>
              <w:rPr>
                <w:color w:val="000000"/>
              </w:rPr>
              <w:t>6.2.1</w:t>
            </w:r>
            <w:r>
              <w:rPr>
                <w:color w:val="000000"/>
              </w:rPr>
              <w:tab/>
              <w:t>UE sounding procedure</w:t>
            </w:r>
            <w:bookmarkEnd w:id="34"/>
          </w:p>
          <w:p w14:paraId="70ECCFA4" w14:textId="77777777" w:rsidR="0008580E" w:rsidRDefault="00F96F87">
            <w:pPr>
              <w:rPr>
                <w:color w:val="000000"/>
              </w:rPr>
            </w:pPr>
            <w:r>
              <w:rPr>
                <w:rFonts w:eastAsia="MS Mincho"/>
                <w:color w:val="000000"/>
              </w:rPr>
              <w:t xml:space="preserve">The </w:t>
            </w:r>
            <w:r>
              <w:rPr>
                <w:color w:val="000000"/>
              </w:rPr>
              <w:t xml:space="preserve">UE may be configured with one or more Sounding Reference Signal (SRS) resource sets as configured by the higher layer parameter </w:t>
            </w:r>
            <w:r>
              <w:rPr>
                <w:i/>
                <w:color w:val="000000"/>
              </w:rPr>
              <w:t xml:space="preserve">SRS-ResourceSet </w:t>
            </w:r>
            <w:r>
              <w:rPr>
                <w:color w:val="000000"/>
              </w:rPr>
              <w:t>or</w:t>
            </w:r>
            <w:r>
              <w:rPr>
                <w:i/>
                <w:color w:val="000000"/>
              </w:rPr>
              <w:t xml:space="preserve"> SRS-PosResourceSet</w:t>
            </w:r>
            <w:r>
              <w:rPr>
                <w:color w:val="000000"/>
              </w:rPr>
              <w:t>.</w:t>
            </w:r>
            <w:r>
              <w:rPr>
                <w:rFonts w:eastAsia="MS Mincho"/>
                <w:color w:val="000000"/>
              </w:rPr>
              <w:t xml:space="preserve"> For each SRS resource set configured by </w:t>
            </w:r>
            <w:r>
              <w:rPr>
                <w:rFonts w:eastAsia="MS Mincho"/>
                <w:i/>
                <w:color w:val="000000"/>
              </w:rPr>
              <w:t>SRS-ResourceSet</w:t>
            </w:r>
            <w:r>
              <w:rPr>
                <w:rFonts w:eastAsia="MS Mincho"/>
                <w:color w:val="000000"/>
              </w:rPr>
              <w:t xml:space="preserve">, </w:t>
            </w:r>
            <w:r>
              <w:rPr>
                <w:color w:val="000000"/>
              </w:rPr>
              <w:t>a</w:t>
            </w:r>
            <w:r>
              <w:rPr>
                <w:rFonts w:hint="eastAsia"/>
                <w:color w:val="000000"/>
              </w:rPr>
              <w:t xml:space="preserve"> UE may be configured with </w:t>
            </w:r>
            <w:r>
              <w:rPr>
                <w:color w:val="000000"/>
                <w:position w:val="-4"/>
                <w:sz w:val="20"/>
                <w:lang w:val="en-US" w:eastAsia="zh-CN"/>
              </w:rPr>
              <w:object w:dxaOrig="585" w:dyaOrig="285" w14:anchorId="33A51AD7">
                <v:shape id="_x0000_i1032" type="#_x0000_t75" style="width:29.25pt;height:14.25pt" o:ole="">
                  <v:imagedata r:id="rId14" o:title=""/>
                </v:shape>
                <o:OLEObject Type="Embed" ProgID="Equation.3" ShapeID="_x0000_i1032" DrawAspect="Content" ObjectID="_1673358163" r:id="rId26"/>
              </w:object>
            </w:r>
            <w:r>
              <w:rPr>
                <w:color w:val="000000"/>
              </w:rPr>
              <w:t xml:space="preserve">SRS resources (higher layer parameter </w:t>
            </w:r>
            <w:r>
              <w:rPr>
                <w:i/>
                <w:color w:val="000000"/>
              </w:rPr>
              <w:t>SRS-Resource</w:t>
            </w:r>
            <w:r>
              <w:rPr>
                <w:color w:val="000000"/>
              </w:rPr>
              <w:t>), where the maximum value of K is indicated by UE capability</w:t>
            </w:r>
            <w:r>
              <w:rPr>
                <w:i/>
                <w:color w:val="000000"/>
              </w:rPr>
              <w:t xml:space="preserve"> </w:t>
            </w:r>
            <w:r>
              <w:rPr>
                <w:color w:val="000000"/>
              </w:rPr>
              <w:t xml:space="preserve">[13, 38.306]. When SRS is configured with the higher layer parameter </w:t>
            </w:r>
            <w:r>
              <w:rPr>
                <w:i/>
                <w:color w:val="000000"/>
              </w:rPr>
              <w:t>SRS-PosResourceSet,</w:t>
            </w:r>
            <w:r>
              <w:rPr>
                <w:color w:val="000000"/>
              </w:rPr>
              <w:t xml:space="preserve"> a UE may be configured with SRS resources (higher layer parameter </w:t>
            </w:r>
            <w:r>
              <w:rPr>
                <w:i/>
                <w:color w:val="000000"/>
              </w:rPr>
              <w:t>SRS-PosResource</w:t>
            </w:r>
            <w:r>
              <w:rPr>
                <w:color w:val="000000"/>
              </w:rPr>
              <w:t xml:space="preserve">), where the maximum value of K is 16. The SRS resource set applicability is configured by the higher layer parameter </w:t>
            </w:r>
            <w:r>
              <w:rPr>
                <w:i/>
                <w:color w:val="000000"/>
              </w:rPr>
              <w:t xml:space="preserve">usage </w:t>
            </w:r>
            <w:r>
              <w:rPr>
                <w:color w:val="000000"/>
              </w:rPr>
              <w:t>in</w:t>
            </w:r>
            <w:r>
              <w:rPr>
                <w:i/>
                <w:color w:val="000000"/>
              </w:rPr>
              <w:t xml:space="preserve"> SRS-ResourceSet.</w:t>
            </w:r>
            <w:r>
              <w:rPr>
                <w:color w:val="000000"/>
              </w:rPr>
              <w:t xml:space="preserve"> When the higher layer parameter</w:t>
            </w:r>
            <w:r>
              <w:rPr>
                <w:i/>
                <w:color w:val="000000"/>
              </w:rPr>
              <w:t xml:space="preserve"> usage </w:t>
            </w:r>
            <w:r>
              <w:rPr>
                <w:color w:val="000000"/>
              </w:rPr>
              <w:t xml:space="preserve">is set to </w:t>
            </w:r>
            <w:r w:rsidR="006A7693">
              <w:rPr>
                <w:color w:val="000000"/>
              </w:rPr>
              <w:t>‚</w:t>
            </w:r>
            <w:r>
              <w:rPr>
                <w:color w:val="000000"/>
              </w:rPr>
              <w:t>beamManagement</w:t>
            </w:r>
            <w:r w:rsidR="006A7693">
              <w:rPr>
                <w:color w:val="000000"/>
              </w:rPr>
              <w:t>‘</w:t>
            </w:r>
            <w:r>
              <w:rPr>
                <w:i/>
                <w:color w:val="000000"/>
              </w:rPr>
              <w:t xml:space="preserve">, </w:t>
            </w:r>
            <w:r>
              <w:rPr>
                <w:color w:val="000000"/>
              </w:rPr>
              <w:t>only one SRS resource in each of multiple SRS sets may be transmitted at a given time instant, but the SRS resources in different SRS resource sets with the same time domain behaviour in the same BWP may be transmitted simultaneously.</w:t>
            </w:r>
          </w:p>
          <w:p w14:paraId="47E6C821" w14:textId="77777777" w:rsidR="0008580E" w:rsidRDefault="00F96F87">
            <w:pPr>
              <w:rPr>
                <w:color w:val="000000"/>
              </w:rPr>
            </w:pPr>
            <w:r>
              <w:rPr>
                <w:color w:val="000000"/>
              </w:rPr>
              <w:t>For aperiodic SRS at least one state of the DCI field is used to select at least one out of the configured SRS resource set(s).</w:t>
            </w:r>
          </w:p>
          <w:p w14:paraId="7B987612" w14:textId="77777777" w:rsidR="0008580E" w:rsidRDefault="00F96F87">
            <w:pPr>
              <w:rPr>
                <w:color w:val="000000"/>
              </w:rPr>
            </w:pPr>
            <w:r>
              <w:rPr>
                <w:color w:val="000000"/>
              </w:rPr>
              <w:t xml:space="preserve">The following SRS parameters are semi-statically configurable by higher layer parameter </w:t>
            </w:r>
            <w:r>
              <w:rPr>
                <w:i/>
              </w:rPr>
              <w:t xml:space="preserve">SRS-Resource </w:t>
            </w:r>
            <w:r>
              <w:t xml:space="preserve">or </w:t>
            </w:r>
            <w:r>
              <w:rPr>
                <w:i/>
                <w:color w:val="000000"/>
              </w:rPr>
              <w:t>SRS-PosResource</w:t>
            </w:r>
            <w:r>
              <w:rPr>
                <w:color w:val="000000"/>
              </w:rPr>
              <w:t>.</w:t>
            </w:r>
          </w:p>
          <w:p w14:paraId="22F699CF" w14:textId="77777777" w:rsidR="0008580E" w:rsidRDefault="00F96F87">
            <w:pPr>
              <w:pStyle w:val="B1"/>
              <w:rPr>
                <w:rFonts w:eastAsia="MS Mincho"/>
                <w:iCs/>
                <w:color w:val="000000"/>
              </w:rPr>
            </w:pPr>
            <w:r>
              <w:rPr>
                <w:rFonts w:eastAsia="MS Mincho"/>
                <w:iCs/>
                <w:color w:val="000000"/>
              </w:rPr>
              <w:t>-</w:t>
            </w:r>
            <w:r>
              <w:rPr>
                <w:rFonts w:eastAsia="MS Mincho"/>
                <w:iCs/>
                <w:color w:val="000000"/>
              </w:rPr>
              <w:tab/>
            </w:r>
            <w:r>
              <w:rPr>
                <w:rFonts w:eastAsia="MS Mincho"/>
                <w:i/>
                <w:iCs/>
                <w:color w:val="000000"/>
              </w:rPr>
              <w:t>srs-ResourceId</w:t>
            </w:r>
            <w:r>
              <w:rPr>
                <w:rFonts w:eastAsia="MS Mincho"/>
                <w:i/>
                <w:color w:val="000000"/>
              </w:rPr>
              <w:t xml:space="preserve"> </w:t>
            </w:r>
            <w:r>
              <w:rPr>
                <w:rFonts w:eastAsia="MS Mincho"/>
                <w:color w:val="000000"/>
              </w:rPr>
              <w:t xml:space="preserve">or </w:t>
            </w:r>
            <w:r>
              <w:rPr>
                <w:i/>
                <w:color w:val="000000"/>
              </w:rPr>
              <w:t>SRS-PosResourceId</w:t>
            </w:r>
            <w:r>
              <w:rPr>
                <w:iCs/>
                <w:color w:val="000000"/>
              </w:rPr>
              <w:t xml:space="preserve"> </w:t>
            </w:r>
            <w:r>
              <w:rPr>
                <w:rFonts w:eastAsia="MS Mincho"/>
                <w:iCs/>
                <w:color w:val="000000"/>
              </w:rPr>
              <w:t>determines SRS resource configuration identity.</w:t>
            </w:r>
          </w:p>
          <w:p w14:paraId="69776B0B" w14:textId="77777777" w:rsidR="0008580E" w:rsidRDefault="00F96F87">
            <w:pPr>
              <w:pStyle w:val="B1"/>
              <w:rPr>
                <w:color w:val="000000"/>
              </w:rPr>
            </w:pPr>
            <w:r>
              <w:rPr>
                <w:rFonts w:eastAsia="MS Mincho"/>
                <w:iCs/>
                <w:color w:val="000000"/>
              </w:rPr>
              <w:t>-</w:t>
            </w:r>
            <w:r>
              <w:rPr>
                <w:rFonts w:eastAsia="MS Mincho"/>
                <w:iCs/>
                <w:color w:val="000000"/>
              </w:rPr>
              <w:tab/>
            </w:r>
            <w:r>
              <w:rPr>
                <w:color w:val="000000"/>
              </w:rPr>
              <w:t xml:space="preserve">Number of SRS ports as defined by the higher layer parameter </w:t>
            </w:r>
            <w:bookmarkStart w:id="35" w:name="_Hlk512512251"/>
            <w:r>
              <w:rPr>
                <w:i/>
              </w:rPr>
              <w:t>nrofSRS-Ports</w:t>
            </w:r>
            <w:bookmarkEnd w:id="35"/>
            <w:r>
              <w:t xml:space="preserve"> and described</w:t>
            </w:r>
            <w:r>
              <w:rPr>
                <w:color w:val="000000"/>
              </w:rPr>
              <w:t xml:space="preserve"> in Clause 6.4.1.4 of [4, TS 38.211]. If not configured, </w:t>
            </w:r>
            <w:r>
              <w:rPr>
                <w:i/>
                <w:color w:val="000000"/>
              </w:rPr>
              <w:t>nrofSRS-Ports</w:t>
            </w:r>
            <w:r>
              <w:rPr>
                <w:color w:val="000000"/>
              </w:rPr>
              <w:t xml:space="preserve"> is 1.</w:t>
            </w:r>
          </w:p>
          <w:p w14:paraId="255284D3" w14:textId="77777777" w:rsidR="0008580E" w:rsidRDefault="00F96F87">
            <w:pPr>
              <w:pStyle w:val="B1"/>
              <w:rPr>
                <w:color w:val="000000"/>
              </w:rPr>
            </w:pPr>
            <w:r>
              <w:rPr>
                <w:i/>
                <w:color w:val="000000"/>
                <w:sz w:val="19"/>
                <w:szCs w:val="19"/>
              </w:rPr>
              <w:t>-</w:t>
            </w:r>
            <w:r>
              <w:rPr>
                <w:i/>
                <w:color w:val="000000"/>
                <w:sz w:val="19"/>
                <w:szCs w:val="19"/>
              </w:rPr>
              <w:tab/>
            </w:r>
            <w:r>
              <w:rPr>
                <w:color w:val="000000"/>
              </w:rPr>
              <w:t xml:space="preserve">Time domain behaviour of SRS resource configuration as indicated by the higher layer parameter </w:t>
            </w:r>
            <w:r>
              <w:rPr>
                <w:i/>
                <w:color w:val="000000"/>
              </w:rPr>
              <w:t>resourceType</w:t>
            </w:r>
            <w:r>
              <w:rPr>
                <w:color w:val="000000"/>
              </w:rPr>
              <w:t>, which may be periodic, semi-persistent, aperiodic SRS transmission as defined in Clause 6.4.1.4 of [4, TS 38.211].</w:t>
            </w:r>
          </w:p>
          <w:p w14:paraId="69BE67D8" w14:textId="77777777" w:rsidR="0008580E" w:rsidRDefault="00F96F87">
            <w:pPr>
              <w:pStyle w:val="B1"/>
              <w:rPr>
                <w:color w:val="000000"/>
              </w:rPr>
            </w:pPr>
            <w:r>
              <w:rPr>
                <w:color w:val="000000"/>
              </w:rPr>
              <w:t>-</w:t>
            </w:r>
            <w:r>
              <w:rPr>
                <w:color w:val="000000"/>
              </w:rPr>
              <w:tab/>
              <w:t xml:space="preserve">Slot level periodicity and slot level offset as defined by the higher layer parameters </w:t>
            </w:r>
            <w:r>
              <w:rPr>
                <w:i/>
                <w:color w:val="000000"/>
              </w:rPr>
              <w:t xml:space="preserve">periodicityAndOffset-p </w:t>
            </w:r>
            <w:r>
              <w:rPr>
                <w:color w:val="000000"/>
              </w:rPr>
              <w:t>or</w:t>
            </w:r>
            <w:r>
              <w:rPr>
                <w:i/>
                <w:color w:val="000000"/>
              </w:rPr>
              <w:t xml:space="preserve"> </w:t>
            </w:r>
            <w:r>
              <w:rPr>
                <w:i/>
              </w:rPr>
              <w:t>periodicityAndOffset-sp</w:t>
            </w:r>
            <w:r>
              <w:rPr>
                <w:i/>
                <w:color w:val="000000"/>
              </w:rPr>
              <w:t xml:space="preserve"> </w:t>
            </w:r>
            <w:r>
              <w:rPr>
                <w:color w:val="000000"/>
              </w:rPr>
              <w:t>for an SRS resource of type periodic or semi-persistent</w:t>
            </w:r>
            <w:del w:id="36" w:author="Huawei - Issue 4" w:date="2021-01-06T18:24:00Z">
              <w:r>
                <w:rPr>
                  <w:rFonts w:hint="eastAsia"/>
                  <w:color w:val="000000"/>
                </w:rPr>
                <w:delText xml:space="preserve">, which is configured by </w:delText>
              </w:r>
              <w:r>
                <w:rPr>
                  <w:rFonts w:hint="eastAsia"/>
                  <w:i/>
                  <w:color w:val="000000"/>
                </w:rPr>
                <w:delText>SRS-Resource</w:delText>
              </w:r>
              <w:r>
                <w:rPr>
                  <w:rFonts w:hint="eastAsia"/>
                  <w:color w:val="000000"/>
                </w:rPr>
                <w:delText xml:space="preserve">, and </w:delText>
              </w:r>
              <w:r>
                <w:rPr>
                  <w:i/>
                  <w:color w:val="000000"/>
                </w:rPr>
                <w:delText xml:space="preserve">periodicityAndOffset-p </w:delText>
              </w:r>
              <w:r>
                <w:rPr>
                  <w:color w:val="000000"/>
                </w:rPr>
                <w:delText>or</w:delText>
              </w:r>
              <w:r>
                <w:rPr>
                  <w:i/>
                  <w:color w:val="000000"/>
                </w:rPr>
                <w:delText xml:space="preserve"> </w:delText>
              </w:r>
              <w:r>
                <w:rPr>
                  <w:i/>
                </w:rPr>
                <w:delText>periodicityAndOffset-sp</w:delText>
              </w:r>
              <w:r>
                <w:rPr>
                  <w:i/>
                  <w:color w:val="000000"/>
                </w:rPr>
                <w:delText xml:space="preserve"> </w:delText>
              </w:r>
              <w:r>
                <w:rPr>
                  <w:color w:val="000000"/>
                </w:rPr>
                <w:delText>for an SRS resource of type periodic or semi-persistent</w:delText>
              </w:r>
              <w:r>
                <w:rPr>
                  <w:rFonts w:hint="eastAsia"/>
                  <w:color w:val="000000"/>
                </w:rPr>
                <w:delText>, which is configured by</w:delText>
              </w:r>
              <w:r>
                <w:delText xml:space="preserve"> </w:delText>
              </w:r>
              <w:r>
                <w:rPr>
                  <w:i/>
                </w:rPr>
                <w:delText>SRS-PosResource</w:delText>
              </w:r>
            </w:del>
            <w:r>
              <w:rPr>
                <w:color w:val="000000"/>
              </w:rPr>
              <w:t xml:space="preserve">. The UE is not expected to be configured with SRS resources in the same SRS resource set </w:t>
            </w:r>
            <w:r>
              <w:rPr>
                <w:i/>
                <w:color w:val="000000"/>
              </w:rPr>
              <w:t>SRS-ResourceSet</w:t>
            </w:r>
            <w:r>
              <w:rPr>
                <w:color w:val="000000"/>
              </w:rPr>
              <w:t xml:space="preserve"> or </w:t>
            </w:r>
            <w:r>
              <w:rPr>
                <w:i/>
                <w:color w:val="000000"/>
              </w:rPr>
              <w:t xml:space="preserve">SRS-PosResourceSet </w:t>
            </w:r>
            <w:r>
              <w:rPr>
                <w:color w:val="000000"/>
              </w:rPr>
              <w:t xml:space="preserve">with different slot level periodicities. For an </w:t>
            </w:r>
            <w:r>
              <w:rPr>
                <w:i/>
                <w:color w:val="000000"/>
              </w:rPr>
              <w:t>SRS-ResourceSet</w:t>
            </w:r>
            <w:r>
              <w:rPr>
                <w:color w:val="000000"/>
              </w:rPr>
              <w:t xml:space="preserve"> configured with higher layer parameter </w:t>
            </w:r>
            <w:r>
              <w:rPr>
                <w:i/>
                <w:color w:val="000000"/>
              </w:rPr>
              <w:t>resourceType</w:t>
            </w:r>
            <w:r>
              <w:rPr>
                <w:color w:val="000000"/>
              </w:rPr>
              <w:t xml:space="preserve"> set to </w:t>
            </w:r>
            <w:r w:rsidR="006A7693">
              <w:rPr>
                <w:color w:val="000000"/>
              </w:rPr>
              <w:t>‚</w:t>
            </w:r>
            <w:r>
              <w:rPr>
                <w:color w:val="000000"/>
              </w:rPr>
              <w:t>aperiodic</w:t>
            </w:r>
            <w:r w:rsidR="006A7693">
              <w:rPr>
                <w:color w:val="000000"/>
              </w:rPr>
              <w:t>‘</w:t>
            </w:r>
            <w:r>
              <w:rPr>
                <w:color w:val="000000"/>
              </w:rPr>
              <w:t xml:space="preserve">, a slot level offset is defined by the higher layer parameter </w:t>
            </w:r>
            <w:r>
              <w:rPr>
                <w:i/>
                <w:color w:val="000000"/>
              </w:rPr>
              <w:t>slotOffset.</w:t>
            </w:r>
            <w:r>
              <w:rPr>
                <w:color w:val="000000" w:themeColor="text1"/>
              </w:rPr>
              <w:t xml:space="preserve"> For an </w:t>
            </w:r>
            <w:r>
              <w:rPr>
                <w:i/>
                <w:color w:val="000000"/>
              </w:rPr>
              <w:t>SRS-PosResourceSet</w:t>
            </w:r>
            <w:r>
              <w:rPr>
                <w:iCs/>
                <w:color w:val="000000"/>
              </w:rPr>
              <w:t xml:space="preserve"> configured w</w:t>
            </w:r>
            <w:r>
              <w:rPr>
                <w:color w:val="000000"/>
              </w:rPr>
              <w:t>ith higher layer parameter r</w:t>
            </w:r>
            <w:r>
              <w:rPr>
                <w:i/>
                <w:color w:val="000000"/>
              </w:rPr>
              <w:t>esourceType</w:t>
            </w:r>
            <w:del w:id="37" w:author="Huawei - Issue 4" w:date="2021-01-06T18:25:00Z">
              <w:r>
                <w:rPr>
                  <w:i/>
                  <w:color w:val="000000"/>
                </w:rPr>
                <w:delText>-r16</w:delText>
              </w:r>
            </w:del>
            <w:r>
              <w:rPr>
                <w:color w:val="000000"/>
              </w:rPr>
              <w:t xml:space="preserve"> set to </w:t>
            </w:r>
            <w:r w:rsidR="006A7693">
              <w:rPr>
                <w:color w:val="000000"/>
              </w:rPr>
              <w:t>‚</w:t>
            </w:r>
            <w:r>
              <w:rPr>
                <w:color w:val="000000"/>
              </w:rPr>
              <w:t>aperiodic</w:t>
            </w:r>
            <w:del w:id="38" w:author="Huawei - Issue 4" w:date="2021-01-06T18:25:00Z">
              <w:r>
                <w:rPr>
                  <w:color w:val="000000"/>
                </w:rPr>
                <w:delText>-r16</w:delText>
              </w:r>
            </w:del>
            <w:r w:rsidR="006A7693">
              <w:rPr>
                <w:color w:val="000000"/>
              </w:rPr>
              <w:t>‘</w:t>
            </w:r>
            <w:r>
              <w:rPr>
                <w:color w:val="000000"/>
              </w:rPr>
              <w:t>,</w:t>
            </w:r>
            <w:r>
              <w:rPr>
                <w:color w:val="000000" w:themeColor="text1"/>
              </w:rPr>
              <w:t xml:space="preserve"> the slot level offset is defined by the higher layer parameter </w:t>
            </w:r>
            <w:r>
              <w:rPr>
                <w:i/>
                <w:color w:val="000000" w:themeColor="text1"/>
              </w:rPr>
              <w:t>slotOffset</w:t>
            </w:r>
            <w:del w:id="39" w:author="Huawei - Issue 4" w:date="2021-01-06T18:25:00Z">
              <w:r>
                <w:rPr>
                  <w:i/>
                  <w:color w:val="000000" w:themeColor="text1"/>
                </w:rPr>
                <w:delText>-r16</w:delText>
              </w:r>
            </w:del>
            <w:r>
              <w:rPr>
                <w:iCs/>
                <w:color w:val="000000" w:themeColor="text1"/>
              </w:rPr>
              <w:t xml:space="preserve"> </w:t>
            </w:r>
            <w:r>
              <w:rPr>
                <w:rFonts w:hint="eastAsia"/>
                <w:iCs/>
                <w:color w:val="000000" w:themeColor="text1"/>
              </w:rPr>
              <w:t>for</w:t>
            </w:r>
            <w:r>
              <w:rPr>
                <w:iCs/>
                <w:color w:val="000000" w:themeColor="text1"/>
              </w:rPr>
              <w:t xml:space="preserve"> </w:t>
            </w:r>
            <w:r>
              <w:rPr>
                <w:rFonts w:hint="eastAsia"/>
                <w:iCs/>
                <w:color w:val="000000" w:themeColor="text1"/>
              </w:rPr>
              <w:t>each</w:t>
            </w:r>
            <w:r>
              <w:rPr>
                <w:iCs/>
                <w:color w:val="000000" w:themeColor="text1"/>
              </w:rPr>
              <w:t xml:space="preserve"> S</w:t>
            </w:r>
            <w:r>
              <w:rPr>
                <w:color w:val="000000" w:themeColor="text1"/>
              </w:rPr>
              <w:t>RS resource</w:t>
            </w:r>
            <w:r>
              <w:rPr>
                <w:color w:val="000000"/>
              </w:rPr>
              <w:t>.</w:t>
            </w:r>
          </w:p>
          <w:p w14:paraId="48A2B777" w14:textId="77777777" w:rsidR="0008580E" w:rsidRDefault="00F96F87">
            <w:pPr>
              <w:pStyle w:val="B1"/>
            </w:pPr>
            <w:r>
              <w:t>-</w:t>
            </w:r>
            <w:r>
              <w:tab/>
              <w:t xml:space="preserve">Number of OFDM symbols in the SRS resource, starting OFDM symbol of the SRS resource within a slot including repetition factor R as defined by the higher layer parameter </w:t>
            </w:r>
            <w:r>
              <w:rPr>
                <w:i/>
              </w:rPr>
              <w:t>resourceMapping</w:t>
            </w:r>
            <w:r>
              <w:t xml:space="preserve"> </w:t>
            </w:r>
            <w:del w:id="40" w:author="Huawei - Issue 4" w:date="2021-01-06T18:25:00Z">
              <w:r>
                <w:delText xml:space="preserve">or </w:delText>
              </w:r>
              <w:r>
                <w:rPr>
                  <w:i/>
                </w:rPr>
                <w:delText>resourceMapping-r16</w:delText>
              </w:r>
              <w:r>
                <w:delText xml:space="preserve"> </w:delText>
              </w:r>
            </w:del>
            <w:r>
              <w:t xml:space="preserve">and described in Clause 6.4.1.4 of [4, TS 38.211]. If </w:t>
            </w:r>
            <w:r>
              <w:rPr>
                <w:i/>
              </w:rPr>
              <w:t>R</w:t>
            </w:r>
            <w:r>
              <w:t xml:space="preserve"> is not configured, then </w:t>
            </w:r>
            <w:r>
              <w:rPr>
                <w:i/>
              </w:rPr>
              <w:t>R</w:t>
            </w:r>
            <w:r>
              <w:t xml:space="preserve"> is equal to the number of OFDM symbols in the SRS resource.</w:t>
            </w:r>
          </w:p>
          <w:p w14:paraId="25651C96" w14:textId="77777777" w:rsidR="0008580E" w:rsidRDefault="00F96F87">
            <w:pPr>
              <w:pStyle w:val="B1"/>
              <w:rPr>
                <w:color w:val="000000"/>
              </w:rPr>
            </w:pPr>
            <w:r>
              <w:rPr>
                <w:color w:val="000000"/>
              </w:rPr>
              <w:t>-</w:t>
            </w:r>
            <w:r>
              <w:rPr>
                <w:color w:val="000000"/>
              </w:rPr>
              <w:tab/>
            </w:r>
            <w:bookmarkStart w:id="41" w:name="_Hlk496600036"/>
            <w:r>
              <w:rPr>
                <w:rFonts w:hint="eastAsia"/>
                <w:color w:val="000000"/>
              </w:rPr>
              <w:t>SRS bandwidth</w:t>
            </w:r>
            <w:r>
              <w:rPr>
                <w:color w:val="000000"/>
              </w:rPr>
              <w:t xml:space="preserve"> </w:t>
            </w:r>
            <w:r>
              <w:rPr>
                <w:color w:val="000000"/>
                <w:position w:val="-10"/>
                <w:sz w:val="20"/>
                <w:lang w:val="en-US" w:eastAsia="zh-CN"/>
              </w:rPr>
              <w:object w:dxaOrig="435" w:dyaOrig="285" w14:anchorId="60038BA9">
                <v:shape id="_x0000_i1033" type="#_x0000_t75" style="width:21.75pt;height:14.25pt" o:ole="">
                  <v:imagedata r:id="rId16" o:title=""/>
                </v:shape>
                <o:OLEObject Type="Embed" ProgID="Equation.3" ShapeID="_x0000_i1033" DrawAspect="Content" ObjectID="_1673358164" r:id="rId27"/>
              </w:object>
            </w:r>
            <w:r>
              <w:rPr>
                <w:color w:val="000000"/>
              </w:rPr>
              <w:t>and</w:t>
            </w:r>
            <w:bookmarkEnd w:id="41"/>
            <w:r>
              <w:rPr>
                <w:color w:val="000000"/>
              </w:rPr>
              <w:t xml:space="preserve"> </w:t>
            </w:r>
            <w:r>
              <w:rPr>
                <w:color w:val="000000"/>
                <w:position w:val="-10"/>
                <w:sz w:val="20"/>
                <w:lang w:val="en-US" w:eastAsia="zh-CN"/>
              </w:rPr>
              <w:object w:dxaOrig="435" w:dyaOrig="285" w14:anchorId="0311BF45">
                <v:shape id="_x0000_i1034" type="#_x0000_t75" style="width:21.75pt;height:14.25pt" o:ole="">
                  <v:imagedata r:id="rId18" o:title=""/>
                </v:shape>
                <o:OLEObject Type="Embed" ProgID="Equation.3" ShapeID="_x0000_i1034" DrawAspect="Content" ObjectID="_1673358165" r:id="rId28"/>
              </w:object>
            </w:r>
            <w:r>
              <w:rPr>
                <w:color w:val="000000"/>
              </w:rPr>
              <w:t xml:space="preserve">, as defined by the higher layer parameter </w:t>
            </w:r>
            <w:r>
              <w:rPr>
                <w:i/>
              </w:rPr>
              <w:t>freqHopping</w:t>
            </w:r>
            <w:r>
              <w:rPr>
                <w:color w:val="000000"/>
              </w:rPr>
              <w:t xml:space="preserve"> </w:t>
            </w:r>
            <w:del w:id="42" w:author="Huawei - Issue 4" w:date="2021-01-06T18:26:00Z">
              <w:r>
                <w:rPr>
                  <w:color w:val="000000"/>
                </w:rPr>
                <w:delText xml:space="preserve">or </w:delText>
              </w:r>
              <w:r>
                <w:rPr>
                  <w:i/>
                </w:rPr>
                <w:delText>freqHopping-r16</w:delText>
              </w:r>
              <w:r>
                <w:rPr>
                  <w:color w:val="000000"/>
                </w:rPr>
                <w:delText xml:space="preserve"> </w:delText>
              </w:r>
            </w:del>
            <w:r>
              <w:rPr>
                <w:color w:val="000000"/>
              </w:rPr>
              <w:t>and described in Clause 6.4.1.4 of [4, TS 38.211]. If not configured, then</w:t>
            </w:r>
            <w:r>
              <w:rPr>
                <w:color w:val="000000"/>
                <w:position w:val="-10"/>
                <w:sz w:val="20"/>
                <w:lang w:val="en-US" w:eastAsia="zh-CN"/>
              </w:rPr>
              <w:object w:dxaOrig="435" w:dyaOrig="285" w14:anchorId="5AE36A9E">
                <v:shape id="_x0000_i1035" type="#_x0000_t75" style="width:21.75pt;height:14.25pt" o:ole="">
                  <v:imagedata r:id="rId16" o:title=""/>
                </v:shape>
                <o:OLEObject Type="Embed" ProgID="Equation.3" ShapeID="_x0000_i1035" DrawAspect="Content" ObjectID="_1673358166" r:id="rId29"/>
              </w:object>
            </w:r>
            <w:r>
              <w:rPr>
                <w:color w:val="000000"/>
              </w:rPr>
              <w:t>= 0.</w:t>
            </w:r>
          </w:p>
          <w:p w14:paraId="33065D7E" w14:textId="77777777" w:rsidR="0008580E" w:rsidRDefault="00F96F87">
            <w:pPr>
              <w:pStyle w:val="B1"/>
              <w:rPr>
                <w:color w:val="000000"/>
              </w:rPr>
            </w:pPr>
            <w:r>
              <w:rPr>
                <w:color w:val="000000"/>
              </w:rPr>
              <w:t>-</w:t>
            </w:r>
            <w:r>
              <w:rPr>
                <w:color w:val="000000"/>
              </w:rPr>
              <w:tab/>
              <w:t xml:space="preserve">Frequency hopping bandwidth, </w:t>
            </w:r>
            <w:r>
              <w:rPr>
                <w:color w:val="000000"/>
                <w:position w:val="-14"/>
                <w:sz w:val="20"/>
                <w:lang w:val="en-US" w:eastAsia="zh-CN"/>
              </w:rPr>
              <w:object w:dxaOrig="435" w:dyaOrig="285" w14:anchorId="617E2436">
                <v:shape id="_x0000_i1036" type="#_x0000_t75" style="width:21.75pt;height:14.25pt" o:ole="">
                  <v:imagedata r:id="rId21" o:title=""/>
                </v:shape>
                <o:OLEObject Type="Embed" ProgID="Equation.3" ShapeID="_x0000_i1036" DrawAspect="Content" ObjectID="_1673358167" r:id="rId30"/>
              </w:object>
            </w:r>
            <w:r>
              <w:rPr>
                <w:color w:val="000000"/>
              </w:rPr>
              <w:t xml:space="preserve">, as defined by the higher layer parameter </w:t>
            </w:r>
            <w:r>
              <w:rPr>
                <w:i/>
              </w:rPr>
              <w:t>freqHopping</w:t>
            </w:r>
            <w:r>
              <w:rPr>
                <w:i/>
                <w:color w:val="000000"/>
              </w:rPr>
              <w:t xml:space="preserve"> </w:t>
            </w:r>
            <w:del w:id="43" w:author="Huawei - Issue 4" w:date="2021-01-06T18:26:00Z">
              <w:r>
                <w:rPr>
                  <w:color w:val="000000"/>
                </w:rPr>
                <w:delText xml:space="preserve">or </w:delText>
              </w:r>
              <w:r>
                <w:rPr>
                  <w:i/>
                </w:rPr>
                <w:delText>freqHopping-r16</w:delText>
              </w:r>
              <w:r>
                <w:rPr>
                  <w:color w:val="000000"/>
                </w:rPr>
                <w:delText xml:space="preserve"> </w:delText>
              </w:r>
            </w:del>
            <w:r>
              <w:t>and described</w:t>
            </w:r>
            <w:r>
              <w:rPr>
                <w:color w:val="000000"/>
              </w:rPr>
              <w:t xml:space="preserve"> in Clause 6.4.1.4 of [4, TS 38.211]. If not configured, then </w:t>
            </w:r>
            <w:r>
              <w:rPr>
                <w:color w:val="000000"/>
                <w:position w:val="-14"/>
                <w:sz w:val="20"/>
                <w:lang w:val="en-US" w:eastAsia="zh-CN"/>
              </w:rPr>
              <w:object w:dxaOrig="435" w:dyaOrig="285" w14:anchorId="3F402347">
                <v:shape id="_x0000_i1037" type="#_x0000_t75" style="width:21.75pt;height:14.25pt" o:ole="">
                  <v:imagedata r:id="rId21" o:title=""/>
                </v:shape>
                <o:OLEObject Type="Embed" ProgID="Equation.3" ShapeID="_x0000_i1037" DrawAspect="Content" ObjectID="_1673358168" r:id="rId31"/>
              </w:object>
            </w:r>
            <w:r>
              <w:rPr>
                <w:color w:val="000000"/>
              </w:rPr>
              <w:t>= 0.</w:t>
            </w:r>
          </w:p>
          <w:p w14:paraId="163D6AB1" w14:textId="77777777" w:rsidR="0008580E" w:rsidRDefault="00F96F87">
            <w:pPr>
              <w:pStyle w:val="B1"/>
              <w:rPr>
                <w:color w:val="000000"/>
              </w:rPr>
            </w:pPr>
            <w:r>
              <w:rPr>
                <w:color w:val="000000"/>
              </w:rPr>
              <w:t>-</w:t>
            </w:r>
            <w:r>
              <w:rPr>
                <w:color w:val="000000"/>
              </w:rPr>
              <w:tab/>
              <w:t xml:space="preserve">Defining frequency domain position and configurable shift, as defined by the higher layer parameters </w:t>
            </w:r>
            <w:r>
              <w:rPr>
                <w:i/>
                <w:color w:val="000000"/>
              </w:rPr>
              <w:t xml:space="preserve">freqDomainPosition </w:t>
            </w:r>
            <w:r>
              <w:rPr>
                <w:color w:val="000000"/>
              </w:rPr>
              <w:t>and</w:t>
            </w:r>
            <w:r>
              <w:rPr>
                <w:i/>
                <w:color w:val="000000"/>
              </w:rPr>
              <w:t xml:space="preserve"> </w:t>
            </w:r>
            <w:r>
              <w:rPr>
                <w:i/>
              </w:rPr>
              <w:t>freqDomainShift</w:t>
            </w:r>
            <w:del w:id="44" w:author="Huawei - Issue 4" w:date="2021-01-06T18:26:00Z">
              <w:r>
                <w:rPr>
                  <w:i/>
                </w:rPr>
                <w:delText xml:space="preserve"> </w:delText>
              </w:r>
              <w:r>
                <w:rPr>
                  <w:color w:val="000000"/>
                </w:rPr>
                <w:delText xml:space="preserve">or </w:delText>
              </w:r>
              <w:r>
                <w:rPr>
                  <w:i/>
                </w:rPr>
                <w:delText>freqDomainShift-r16</w:delText>
              </w:r>
            </w:del>
            <w:r>
              <w:rPr>
                <w:iCs/>
              </w:rPr>
              <w:t>, respectively,</w:t>
            </w:r>
            <w:r>
              <w:rPr>
                <w:iCs/>
                <w:color w:val="000000"/>
              </w:rPr>
              <w:t xml:space="preserve"> </w:t>
            </w:r>
            <w:r>
              <w:rPr>
                <w:color w:val="000000"/>
              </w:rPr>
              <w:t xml:space="preserve">and described in Clause 6.4.1.4 of [4, TS 38.211]. If </w:t>
            </w:r>
            <w:r>
              <w:rPr>
                <w:i/>
                <w:color w:val="000000"/>
              </w:rPr>
              <w:t>freqDomainPosition</w:t>
            </w:r>
            <w:r>
              <w:rPr>
                <w:color w:val="000000"/>
              </w:rPr>
              <w:t xml:space="preserve"> is not configured, </w:t>
            </w:r>
            <w:r>
              <w:rPr>
                <w:i/>
                <w:color w:val="000000"/>
              </w:rPr>
              <w:t>freqDomainPosition</w:t>
            </w:r>
            <w:r>
              <w:rPr>
                <w:color w:val="000000"/>
              </w:rPr>
              <w:t xml:space="preserve"> is zero.</w:t>
            </w:r>
          </w:p>
          <w:p w14:paraId="4D32B974" w14:textId="77777777" w:rsidR="0008580E" w:rsidRDefault="00F96F87">
            <w:pPr>
              <w:pStyle w:val="B1"/>
              <w:rPr>
                <w:color w:val="000000"/>
              </w:rPr>
            </w:pPr>
            <w:r>
              <w:rPr>
                <w:color w:val="000000"/>
              </w:rPr>
              <w:t>-</w:t>
            </w:r>
            <w:r>
              <w:rPr>
                <w:color w:val="000000"/>
              </w:rPr>
              <w:tab/>
              <w:t xml:space="preserve">Cyclic shift, as defined by the higher layer parameter </w:t>
            </w:r>
            <w:r>
              <w:rPr>
                <w:i/>
              </w:rPr>
              <w:t>cyclicShift-n2</w:t>
            </w:r>
            <w:ins w:id="45" w:author="Huawei - Issue 4" w:date="2021-01-06T18:38:00Z">
              <w:r>
                <w:t>,</w:t>
              </w:r>
            </w:ins>
            <w:del w:id="46" w:author="Huawei - Issue 4" w:date="2021-01-06T18:38:00Z">
              <w:r>
                <w:delText xml:space="preserve"> or</w:delText>
              </w:r>
            </w:del>
            <w:r>
              <w:t xml:space="preserve"> </w:t>
            </w:r>
            <w:r>
              <w:rPr>
                <w:i/>
              </w:rPr>
              <w:t>cyclicShift-n4</w:t>
            </w:r>
            <w:ins w:id="47" w:author="Huawei - Issue 4" w:date="2021-01-06T18:38:00Z">
              <w:r>
                <w:t>,</w:t>
              </w:r>
            </w:ins>
            <w:r>
              <w:rPr>
                <w:i/>
              </w:rPr>
              <w:t xml:space="preserve"> </w:t>
            </w:r>
            <w:ins w:id="48" w:author="Huawei - Issue 4" w:date="2021-01-06T18:38:00Z">
              <w:r>
                <w:t xml:space="preserve">or </w:t>
              </w:r>
              <w:r>
                <w:rPr>
                  <w:i/>
                </w:rPr>
                <w:t>cyclicShift-n8</w:t>
              </w:r>
              <w:r>
                <w:t xml:space="preserve"> </w:t>
              </w:r>
            </w:ins>
            <w:r>
              <w:rPr>
                <w:color w:val="000000"/>
              </w:rPr>
              <w:t xml:space="preserve">for transmission comb value </w:t>
            </w:r>
            <w:del w:id="49" w:author="Huawei - Issue 4" w:date="2021-01-06T18:39:00Z">
              <w:r>
                <w:rPr>
                  <w:color w:val="000000"/>
                </w:rPr>
                <w:delText xml:space="preserve">2 or 4for an SRS configured by </w:delText>
              </w:r>
              <w:r>
                <w:rPr>
                  <w:i/>
                  <w:color w:val="000000"/>
                </w:rPr>
                <w:delText>SRS-Resource</w:delText>
              </w:r>
              <w:r>
                <w:rPr>
                  <w:color w:val="000000"/>
                </w:rPr>
                <w:delText xml:space="preserve"> respectively, </w:delText>
              </w:r>
              <w:r>
                <w:rPr>
                  <w:rFonts w:hint="eastAsia"/>
                  <w:color w:val="000000"/>
                </w:rPr>
                <w:delText xml:space="preserve">and </w:delText>
              </w:r>
              <w:r>
                <w:rPr>
                  <w:color w:val="000000"/>
                </w:rPr>
                <w:delText xml:space="preserve">defined by the higher layer parameter </w:delText>
              </w:r>
              <w:r>
                <w:rPr>
                  <w:i/>
                </w:rPr>
                <w:delText>cyclicShift-n2</w:delText>
              </w:r>
              <w:r>
                <w:rPr>
                  <w:rFonts w:hint="eastAsia"/>
                  <w:i/>
                </w:rPr>
                <w:delText>-r16</w:delText>
              </w:r>
              <w:r>
                <w:delText xml:space="preserve">, </w:delText>
              </w:r>
              <w:r>
                <w:rPr>
                  <w:i/>
                </w:rPr>
                <w:delText>cyclicShift-n4</w:delText>
              </w:r>
              <w:r>
                <w:rPr>
                  <w:rFonts w:hint="eastAsia"/>
                  <w:i/>
                </w:rPr>
                <w:delText>-r16</w:delText>
              </w:r>
              <w:r>
                <w:rPr>
                  <w:i/>
                </w:rPr>
                <w:delText>, or cyclicShift-n8</w:delText>
              </w:r>
              <w:r>
                <w:rPr>
                  <w:rFonts w:hint="eastAsia"/>
                  <w:i/>
                </w:rPr>
                <w:delText>-r16</w:delText>
              </w:r>
              <w:r>
                <w:rPr>
                  <w:i/>
                </w:rPr>
                <w:delText xml:space="preserve"> </w:delText>
              </w:r>
              <w:r>
                <w:rPr>
                  <w:color w:val="000000"/>
                </w:rPr>
                <w:delText xml:space="preserve">for transmission comb value </w:delText>
              </w:r>
            </w:del>
            <w:r>
              <w:rPr>
                <w:color w:val="000000"/>
              </w:rPr>
              <w:t xml:space="preserve">2, 4 </w:t>
            </w:r>
            <w:r>
              <w:rPr>
                <w:rFonts w:hint="eastAsia"/>
                <w:color w:val="000000"/>
              </w:rPr>
              <w:t>or</w:t>
            </w:r>
            <w:r>
              <w:rPr>
                <w:color w:val="000000"/>
              </w:rPr>
              <w:t xml:space="preserve"> 8</w:t>
            </w:r>
            <w:del w:id="50" w:author="Huawei - Issue 4" w:date="2021-01-06T18:39:00Z">
              <w:r>
                <w:rPr>
                  <w:color w:val="000000"/>
                </w:rPr>
                <w:delText xml:space="preserve"> for an SRS </w:delText>
              </w:r>
              <w:r>
                <w:rPr>
                  <w:rFonts w:hint="eastAsia"/>
                  <w:color w:val="000000"/>
                </w:rPr>
                <w:delText xml:space="preserve">configured by </w:delText>
              </w:r>
              <w:r>
                <w:rPr>
                  <w:rFonts w:hint="eastAsia"/>
                  <w:i/>
                  <w:color w:val="000000"/>
                </w:rPr>
                <w:delText>SRS-PosResource</w:delText>
              </w:r>
            </w:del>
            <w:r>
              <w:rPr>
                <w:color w:val="000000"/>
              </w:rPr>
              <w:t>, respectively, and described in Clause 6.4.1.4 of [4, TS 38.211].</w:t>
            </w:r>
          </w:p>
          <w:p w14:paraId="2E0176FA" w14:textId="77777777" w:rsidR="0008580E" w:rsidRDefault="00F96F87">
            <w:pPr>
              <w:pStyle w:val="B1"/>
              <w:rPr>
                <w:color w:val="000000"/>
              </w:rPr>
            </w:pPr>
            <w:r>
              <w:rPr>
                <w:color w:val="000000"/>
              </w:rPr>
              <w:t>-</w:t>
            </w:r>
            <w:r>
              <w:rPr>
                <w:color w:val="000000"/>
              </w:rPr>
              <w:tab/>
              <w:t xml:space="preserve">Transmission comb value as defined by the higher layer parameter </w:t>
            </w:r>
            <w:r>
              <w:rPr>
                <w:i/>
                <w:color w:val="000000"/>
              </w:rPr>
              <w:t xml:space="preserve">transmissionComb </w:t>
            </w:r>
            <w:r>
              <w:rPr>
                <w:color w:val="000000"/>
              </w:rPr>
              <w:t>described in Clause 6.4.1.4 of [4, TS 38.211].</w:t>
            </w:r>
          </w:p>
          <w:p w14:paraId="093E1483" w14:textId="77777777" w:rsidR="0008580E" w:rsidRDefault="00F96F87">
            <w:pPr>
              <w:pStyle w:val="B1"/>
              <w:rPr>
                <w:color w:val="000000"/>
              </w:rPr>
            </w:pPr>
            <w:r>
              <w:rPr>
                <w:color w:val="000000"/>
              </w:rPr>
              <w:t>-</w:t>
            </w:r>
            <w:r>
              <w:rPr>
                <w:color w:val="000000"/>
              </w:rPr>
              <w:tab/>
              <w:t xml:space="preserve">Transmission comb offset as defined by the higher layer parameter </w:t>
            </w:r>
            <w:r>
              <w:rPr>
                <w:i/>
                <w:color w:val="000000"/>
              </w:rPr>
              <w:t>combOffset-n2</w:t>
            </w:r>
            <w:ins w:id="51" w:author="Huawei - Issue 4" w:date="2021-01-06T18:30:00Z">
              <w:r>
                <w:rPr>
                  <w:color w:val="000000"/>
                </w:rPr>
                <w:t>,</w:t>
              </w:r>
            </w:ins>
            <w:r>
              <w:rPr>
                <w:color w:val="000000"/>
              </w:rPr>
              <w:t xml:space="preserve"> </w:t>
            </w:r>
            <w:del w:id="52" w:author="Huawei - Issue 4" w:date="2021-01-06T18:31:00Z">
              <w:r>
                <w:rPr>
                  <w:color w:val="000000"/>
                </w:rPr>
                <w:delText xml:space="preserve">or </w:delText>
              </w:r>
            </w:del>
            <w:r>
              <w:rPr>
                <w:i/>
                <w:color w:val="000000"/>
              </w:rPr>
              <w:t>combOffset-n4</w:t>
            </w:r>
            <w:ins w:id="53" w:author="Huawei - Issue 4" w:date="2021-01-06T18:31:00Z">
              <w:r>
                <w:rPr>
                  <w:color w:val="000000"/>
                </w:rPr>
                <w:t xml:space="preserve">, and </w:t>
              </w:r>
              <w:r>
                <w:rPr>
                  <w:i/>
                  <w:color w:val="000000"/>
                </w:rPr>
                <w:t>combOffset-n8</w:t>
              </w:r>
            </w:ins>
            <w:r>
              <w:rPr>
                <w:color w:val="000000"/>
              </w:rPr>
              <w:t xml:space="preserve"> for transmission comb value </w:t>
            </w:r>
            <w:del w:id="54" w:author="Huawei - Issue 4" w:date="2021-01-06T18:39:00Z">
              <w:r>
                <w:rPr>
                  <w:color w:val="000000"/>
                </w:rPr>
                <w:delText xml:space="preserve">2 </w:delText>
              </w:r>
            </w:del>
            <w:del w:id="55" w:author="Huawei - Issue 4" w:date="2021-01-06T18:31:00Z">
              <w:r>
                <w:rPr>
                  <w:color w:val="000000"/>
                </w:rPr>
                <w:delText xml:space="preserve">or </w:delText>
              </w:r>
            </w:del>
            <w:del w:id="56" w:author="Huawei - Issue 4" w:date="2021-01-06T18:39:00Z">
              <w:r>
                <w:rPr>
                  <w:color w:val="000000"/>
                </w:rPr>
                <w:delText xml:space="preserve">4 for </w:delText>
              </w:r>
            </w:del>
            <w:del w:id="57" w:author="Huawei - Issue 4" w:date="2021-01-06T18:31:00Z">
              <w:r>
                <w:rPr>
                  <w:color w:val="000000"/>
                </w:rPr>
                <w:delText xml:space="preserve">an SRS configured by </w:delText>
              </w:r>
              <w:r>
                <w:rPr>
                  <w:i/>
                  <w:color w:val="000000"/>
                </w:rPr>
                <w:delText>SRS-Resource</w:delText>
              </w:r>
              <w:r>
                <w:rPr>
                  <w:color w:val="000000"/>
                </w:rPr>
                <w:delText xml:space="preserve"> respectively, </w:delText>
              </w:r>
              <w:r>
                <w:rPr>
                  <w:rFonts w:hint="eastAsia"/>
                  <w:color w:val="000000"/>
                </w:rPr>
                <w:delText xml:space="preserve">and </w:delText>
              </w:r>
              <w:r>
                <w:rPr>
                  <w:color w:val="000000"/>
                </w:rPr>
                <w:delText xml:space="preserve">defined by the higher layer parameter </w:delText>
              </w:r>
              <w:r>
                <w:rPr>
                  <w:i/>
                  <w:color w:val="000000"/>
                </w:rPr>
                <w:delText>combOffset-n2</w:delText>
              </w:r>
              <w:r>
                <w:rPr>
                  <w:rFonts w:hint="eastAsia"/>
                  <w:i/>
                </w:rPr>
                <w:delText>-r16</w:delText>
              </w:r>
              <w:r>
                <w:rPr>
                  <w:color w:val="000000"/>
                </w:rPr>
                <w:delText xml:space="preserve">, </w:delText>
              </w:r>
              <w:r>
                <w:rPr>
                  <w:i/>
                  <w:color w:val="000000"/>
                </w:rPr>
                <w:delText>combOffset-n4</w:delText>
              </w:r>
              <w:r>
                <w:rPr>
                  <w:rFonts w:hint="eastAsia"/>
                  <w:i/>
                </w:rPr>
                <w:delText>-r16</w:delText>
              </w:r>
              <w:r>
                <w:rPr>
                  <w:color w:val="000000"/>
                </w:rPr>
                <w:delText xml:space="preserve">, or </w:delText>
              </w:r>
              <w:r>
                <w:rPr>
                  <w:i/>
                  <w:color w:val="000000"/>
                </w:rPr>
                <w:delText>combOffset-n8</w:delText>
              </w:r>
              <w:r>
                <w:rPr>
                  <w:rFonts w:hint="eastAsia"/>
                  <w:i/>
                </w:rPr>
                <w:delText>-r16</w:delText>
              </w:r>
              <w:r>
                <w:rPr>
                  <w:color w:val="000000"/>
                </w:rPr>
                <w:delText xml:space="preserve"> for </w:delText>
              </w:r>
            </w:del>
            <w:del w:id="58" w:author="Huawei - Issue 4" w:date="2021-01-06T18:39:00Z">
              <w:r>
                <w:rPr>
                  <w:color w:val="000000"/>
                </w:rPr>
                <w:delText xml:space="preserve">transmission comb value </w:delText>
              </w:r>
            </w:del>
            <w:r>
              <w:rPr>
                <w:color w:val="000000"/>
              </w:rPr>
              <w:t>2, 4, or 8</w:t>
            </w:r>
            <w:del w:id="59" w:author="Huawei - Issue 4" w:date="2021-01-06T18:31:00Z">
              <w:r>
                <w:rPr>
                  <w:color w:val="000000"/>
                </w:rPr>
                <w:delText xml:space="preserve"> for an SRS </w:delText>
              </w:r>
              <w:r>
                <w:rPr>
                  <w:rFonts w:hint="eastAsia"/>
                  <w:color w:val="000000"/>
                </w:rPr>
                <w:delText xml:space="preserve">configured by </w:delText>
              </w:r>
              <w:r>
                <w:rPr>
                  <w:rFonts w:hint="eastAsia"/>
                  <w:i/>
                  <w:color w:val="000000"/>
                </w:rPr>
                <w:delText>SRS-PosResource</w:delText>
              </w:r>
            </w:del>
            <w:r>
              <w:rPr>
                <w:color w:val="000000"/>
              </w:rPr>
              <w:t>, respectively, and described in Clause 6.4.1.4 of [4, TS 38.211].</w:t>
            </w:r>
          </w:p>
          <w:p w14:paraId="2DA5A834" w14:textId="77777777" w:rsidR="0008580E" w:rsidRDefault="00F96F87">
            <w:pPr>
              <w:pStyle w:val="B1"/>
              <w:rPr>
                <w:color w:val="000000"/>
              </w:rPr>
            </w:pPr>
            <w:r>
              <w:rPr>
                <w:color w:val="000000"/>
              </w:rPr>
              <w:t>-</w:t>
            </w:r>
            <w:r>
              <w:rPr>
                <w:color w:val="000000"/>
              </w:rPr>
              <w:tab/>
              <w:t xml:space="preserve">SRS sequence ID as defined by the higher layer parameter </w:t>
            </w:r>
            <w:r>
              <w:rPr>
                <w:i/>
              </w:rPr>
              <w:t>sequenceId</w:t>
            </w:r>
            <w:r>
              <w:rPr>
                <w:color w:val="000000"/>
              </w:rPr>
              <w:t xml:space="preserve"> </w:t>
            </w:r>
            <w:del w:id="60" w:author="Huawei - Issue 4" w:date="2021-01-06T18:32:00Z">
              <w:r>
                <w:rPr>
                  <w:color w:val="000000"/>
                </w:rPr>
                <w:delText xml:space="preserve">or </w:delText>
              </w:r>
              <w:r>
                <w:rPr>
                  <w:i/>
                  <w:color w:val="000000"/>
                </w:rPr>
                <w:delText>sequenceId-r16</w:delText>
              </w:r>
              <w:r>
                <w:rPr>
                  <w:color w:val="000000"/>
                </w:rPr>
                <w:delText xml:space="preserve"> </w:delText>
              </w:r>
            </w:del>
            <w:r>
              <w:rPr>
                <w:color w:val="000000"/>
              </w:rPr>
              <w:t>in Clause 6.4.1.4 of [4].</w:t>
            </w:r>
          </w:p>
          <w:p w14:paraId="473298B9" w14:textId="77777777" w:rsidR="0008580E" w:rsidRDefault="00F96F87">
            <w:pPr>
              <w:pStyle w:val="B1"/>
              <w:rPr>
                <w:color w:val="000000"/>
              </w:rPr>
            </w:pPr>
            <w:r>
              <w:rPr>
                <w:color w:val="000000"/>
              </w:rPr>
              <w:t>-</w:t>
            </w:r>
            <w:r>
              <w:rPr>
                <w:color w:val="000000"/>
              </w:rPr>
              <w:tab/>
              <w:t xml:space="preserve">The configuration of the spatial relation between a reference RS and the target SRS, where the higher layer parameter </w:t>
            </w:r>
            <w:r>
              <w:rPr>
                <w:i/>
                <w:color w:val="000000"/>
              </w:rPr>
              <w:t>spatialRelationInfo</w:t>
            </w:r>
            <w:r>
              <w:rPr>
                <w:color w:val="000000"/>
              </w:rPr>
              <w:t xml:space="preserve"> or </w:t>
            </w:r>
            <w:r>
              <w:rPr>
                <w:i/>
                <w:color w:val="000000"/>
              </w:rPr>
              <w:t>spatialRelationInfoPos</w:t>
            </w:r>
            <w:r>
              <w:rPr>
                <w:color w:val="000000"/>
              </w:rPr>
              <w:t xml:space="preserve">, if configured, contains the ID of the reference RS. The reference RS may be an SS/PBCH block, CSI-RS configured on serving cell indicated by higher layer parameter </w:t>
            </w:r>
            <w:r>
              <w:rPr>
                <w:i/>
                <w:color w:val="000000"/>
              </w:rPr>
              <w:t>servingCellId</w:t>
            </w:r>
            <w:r>
              <w:rPr>
                <w:color w:val="000000"/>
              </w:rPr>
              <w:t xml:space="preserve"> if present, same serving cell as the target SRS otherwise, or an SRS configured on uplink BWP indicated by the higher layer parameter </w:t>
            </w:r>
            <w:r>
              <w:rPr>
                <w:i/>
                <w:color w:val="000000"/>
              </w:rPr>
              <w:t>uplinkBWP</w:t>
            </w:r>
            <w:del w:id="61" w:author="Huawei - Issue 4" w:date="2021-01-06T18:32:00Z">
              <w:r>
                <w:rPr>
                  <w:i/>
                  <w:color w:val="000000"/>
                </w:rPr>
                <w:delText xml:space="preserve"> </w:delText>
              </w:r>
              <w:r>
                <w:rPr>
                  <w:color w:val="000000"/>
                </w:rPr>
                <w:delText>or</w:delText>
              </w:r>
              <w:r>
                <w:rPr>
                  <w:i/>
                  <w:color w:val="000000"/>
                </w:rPr>
                <w:delText xml:space="preserve"> uplinkBWP-r16</w:delText>
              </w:r>
            </w:del>
            <w:r>
              <w:rPr>
                <w:color w:val="000000"/>
              </w:rPr>
              <w:t xml:space="preserve">, and serving cell indicated by the higher layer parameter </w:t>
            </w:r>
            <w:r>
              <w:rPr>
                <w:i/>
                <w:color w:val="000000"/>
              </w:rPr>
              <w:t>servingCellId</w:t>
            </w:r>
            <w:r>
              <w:rPr>
                <w:color w:val="000000"/>
              </w:rPr>
              <w:t xml:space="preserve"> if present, same serving cell as the target SRS otherwise. When </w:t>
            </w:r>
            <w:r>
              <w:t>the target</w:t>
            </w:r>
            <w:r>
              <w:rPr>
                <w:color w:val="000000"/>
              </w:rPr>
              <w:t xml:space="preserve"> SRS is configured by the higher layer parameter </w:t>
            </w:r>
            <w:r>
              <w:rPr>
                <w:i/>
                <w:color w:val="000000"/>
              </w:rPr>
              <w:t>SRS-PosResourceSet</w:t>
            </w:r>
            <w:r>
              <w:rPr>
                <w:iCs/>
                <w:color w:val="000000"/>
              </w:rPr>
              <w:t xml:space="preserve">, </w:t>
            </w:r>
            <w:r>
              <w:rPr>
                <w:color w:val="000000"/>
              </w:rPr>
              <w:t xml:space="preserve">the reference RS may also be a DL PRS configured on a serving cell </w:t>
            </w:r>
            <w:r>
              <w:t xml:space="preserve">or a non-serving cell indicated by the higher layer parameter </w:t>
            </w:r>
            <w:r>
              <w:rPr>
                <w:i/>
              </w:rPr>
              <w:t>dl-PRS</w:t>
            </w:r>
            <w:r>
              <w:t>, or</w:t>
            </w:r>
            <w:r>
              <w:rPr>
                <w:color w:val="000000"/>
              </w:rPr>
              <w:t xml:space="preserve"> an SS/PBCH block of a non-serving cell indicated by the higher layer parameter </w:t>
            </w:r>
            <w:r>
              <w:rPr>
                <w:i/>
              </w:rPr>
              <w:t>ssb-Ncell</w:t>
            </w:r>
            <w:r>
              <w:rPr>
                <w:color w:val="000000"/>
              </w:rPr>
              <w:t>.</w:t>
            </w:r>
          </w:p>
          <w:p w14:paraId="7B19D622" w14:textId="77777777" w:rsidR="0008580E" w:rsidRDefault="00F96F87">
            <w:bookmarkStart w:id="62" w:name="_Hlk498637686"/>
            <w:bookmarkStart w:id="63" w:name="_Hlk495170565"/>
            <w:r>
              <w:t xml:space="preserve">The UE may be configured by the higher layer parameter </w:t>
            </w:r>
            <w:r>
              <w:rPr>
                <w:i/>
              </w:rPr>
              <w:t xml:space="preserve">resourceMapping </w:t>
            </w:r>
            <w:r>
              <w:t>in</w:t>
            </w:r>
            <w:r>
              <w:rPr>
                <w:i/>
              </w:rPr>
              <w:t xml:space="preserve"> SRS-Resource</w:t>
            </w:r>
            <w:r>
              <w:t xml:space="preserve"> with an SRS resource occupying </w:t>
            </w:r>
            <w:r>
              <w:rPr>
                <w:position w:val="-12"/>
                <w:sz w:val="20"/>
                <w:lang w:val="en-US" w:eastAsia="zh-CN"/>
              </w:rPr>
              <w:object w:dxaOrig="1155" w:dyaOrig="285" w14:anchorId="1A9637B5">
                <v:shape id="_x0000_i1038" type="#_x0000_t75" style="width:57.75pt;height:14.25pt" o:ole="">
                  <v:imagedata r:id="rId24" o:title=""/>
                </v:shape>
                <o:OLEObject Type="Embed" ProgID="Equation.DSMT4" ShapeID="_x0000_i1038" DrawAspect="Content" ObjectID="_1673358169" r:id="rId32"/>
              </w:object>
            </w:r>
            <w:r>
              <w:t xml:space="preserve"> adjacent OFDM symbols within the last 6 symbols of the slot, or at any symbol location within the slot if </w:t>
            </w:r>
            <w:r>
              <w:rPr>
                <w:i/>
                <w:iCs/>
              </w:rPr>
              <w:t>resourceMapping-r16</w:t>
            </w:r>
            <w:r>
              <w:t xml:space="preserve"> is provided subject to UE capability, where all antenna ports of the SRS resources are mapped to each symbol of the resource. When the SRS is configured with the higher layer parameter </w:t>
            </w:r>
            <w:r>
              <w:rPr>
                <w:i/>
                <w:color w:val="000000"/>
              </w:rPr>
              <w:t>SRS-PosResourceSet</w:t>
            </w:r>
            <w:r>
              <w:t xml:space="preserve"> the higher layer parameter </w:t>
            </w:r>
            <w:r>
              <w:rPr>
                <w:i/>
              </w:rPr>
              <w:t xml:space="preserve">resourceMapping </w:t>
            </w:r>
            <w:r>
              <w:t>in</w:t>
            </w:r>
            <w:r>
              <w:rPr>
                <w:i/>
              </w:rPr>
              <w:t xml:space="preserve"> </w:t>
            </w:r>
            <w:r>
              <w:rPr>
                <w:i/>
                <w:color w:val="000000"/>
              </w:rPr>
              <w:t>SRS-PosResource</w:t>
            </w:r>
            <w:r>
              <w:t xml:space="preserve"> with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t xml:space="preserve"> adjacent symbols anywhere within the slot.</w:t>
            </w:r>
          </w:p>
          <w:p w14:paraId="2938C9E5" w14:textId="77777777" w:rsidR="0008580E" w:rsidRDefault="00F96F87">
            <w:r>
              <w:t xml:space="preserve">If a PUSCH with a priority index 0 and SRS configured by </w:t>
            </w:r>
            <w:r>
              <w:rPr>
                <w:i/>
              </w:rPr>
              <w:t>SRS-Resource</w:t>
            </w:r>
            <w:r>
              <w:t xml:space="preserve"> are transmitted in the same slot on a serving cell, the UE may only be configured to transmit SRS after the transmission of the PUSCH and the corresponding DM-RS. </w:t>
            </w:r>
          </w:p>
          <w:p w14:paraId="02A60D45" w14:textId="77777777" w:rsidR="0008580E" w:rsidRDefault="00F96F87">
            <w:r>
              <w:t>If a PUSCH transmission with a priority index 1 or a PUCCH transmission with a priority index 1 would overlap in time with an SRS transmission on a serving cell, the UE does not transmit the SRS in the overlapping symbol(s).</w:t>
            </w:r>
          </w:p>
          <w:p w14:paraId="3757B096" w14:textId="77777777" w:rsidR="0008580E" w:rsidRDefault="00F96F87">
            <w:pPr>
              <w:rPr>
                <w:rFonts w:eastAsia="MS Mincho"/>
                <w:iCs/>
                <w:color w:val="000000"/>
              </w:rPr>
            </w:pPr>
            <w:bookmarkStart w:id="64" w:name="_Hlk497223612"/>
            <w:bookmarkEnd w:id="62"/>
            <w:bookmarkEnd w:id="63"/>
            <w:r>
              <w:rPr>
                <w:rFonts w:eastAsia="MS Mincho"/>
                <w:iCs/>
                <w:color w:val="000000"/>
              </w:rPr>
              <w:t xml:space="preserve">For a UE configured with one or more SRS resource configuration(s), and when the higher layer parameter </w:t>
            </w:r>
            <w:bookmarkStart w:id="65" w:name="_Hlk512515572"/>
            <w:r>
              <w:rPr>
                <w:i/>
              </w:rPr>
              <w:t>resourceType</w:t>
            </w:r>
            <w:bookmarkEnd w:id="65"/>
            <w:r>
              <w:rPr>
                <w:i/>
                <w:color w:val="000000"/>
              </w:rPr>
              <w:t xml:space="preserve"> </w:t>
            </w:r>
            <w:r>
              <w:rPr>
                <w:color w:val="000000"/>
              </w:rPr>
              <w:t>in</w:t>
            </w:r>
            <w:r>
              <w:rPr>
                <w:i/>
                <w:color w:val="000000"/>
              </w:rPr>
              <w:t xml:space="preserve"> SRS-Resource</w:t>
            </w:r>
            <w:r>
              <w:rPr>
                <w:color w:val="000000"/>
              </w:rPr>
              <w:t xml:space="preserve"> or </w:t>
            </w:r>
            <w:r>
              <w:rPr>
                <w:i/>
                <w:color w:val="000000"/>
              </w:rPr>
              <w:t xml:space="preserve">SRS-PosResource </w:t>
            </w:r>
            <w:r>
              <w:rPr>
                <w:rFonts w:eastAsia="MS Mincho"/>
                <w:iCs/>
                <w:color w:val="000000"/>
              </w:rPr>
              <w:t xml:space="preserve">is set to </w:t>
            </w:r>
            <w:r w:rsidR="006A7693">
              <w:rPr>
                <w:rFonts w:eastAsia="MS Mincho"/>
                <w:iCs/>
                <w:color w:val="000000"/>
              </w:rPr>
              <w:t>‚</w:t>
            </w:r>
            <w:r>
              <w:rPr>
                <w:rFonts w:eastAsia="MS Mincho"/>
                <w:iCs/>
                <w:color w:val="000000"/>
              </w:rPr>
              <w:t>periodic</w:t>
            </w:r>
            <w:r w:rsidR="006A7693">
              <w:rPr>
                <w:rFonts w:eastAsia="MS Mincho"/>
                <w:iCs/>
                <w:color w:val="000000"/>
              </w:rPr>
              <w:t>‘</w:t>
            </w:r>
            <w:r>
              <w:rPr>
                <w:rFonts w:eastAsia="MS Mincho"/>
                <w:iCs/>
                <w:color w:val="000000"/>
              </w:rPr>
              <w:t>:</w:t>
            </w:r>
          </w:p>
          <w:p w14:paraId="3A1E3DE4" w14:textId="77777777" w:rsidR="0008580E" w:rsidRDefault="00F96F87">
            <w:pPr>
              <w:pStyle w:val="B1"/>
              <w:rPr>
                <w:rFonts w:eastAsia="MS Mincho"/>
                <w:iCs/>
              </w:rPr>
            </w:pPr>
            <w:r>
              <w:t>-</w:t>
            </w:r>
            <w:r>
              <w:tab/>
              <w:t xml:space="preserve">if the UE is configured with the higher layer parameter </w:t>
            </w:r>
            <w:bookmarkStart w:id="66" w:name="_Hlk512513074"/>
            <w:r>
              <w:rPr>
                <w:i/>
              </w:rPr>
              <w:t>spatialRelationInfo</w:t>
            </w:r>
            <w:bookmarkEnd w:id="66"/>
            <w:r>
              <w:rPr>
                <w:i/>
              </w:rPr>
              <w:t xml:space="preserve"> </w:t>
            </w:r>
            <w:r>
              <w:t xml:space="preserve">or </w:t>
            </w:r>
            <w:r>
              <w:rPr>
                <w:i/>
              </w:rPr>
              <w:t>spatialRelationInfoPos</w:t>
            </w:r>
            <w:r>
              <w:rPr>
                <w:i/>
                <w:color w:val="000000"/>
              </w:rPr>
              <w:t xml:space="preserve"> </w:t>
            </w:r>
            <w:r>
              <w:t>containing the ID of a reference</w:t>
            </w:r>
            <w:r>
              <w:rPr>
                <w:i/>
              </w:rPr>
              <w:t xml:space="preserve"> </w:t>
            </w:r>
            <w:r w:rsidR="006A7693">
              <w:t>‚</w:t>
            </w:r>
            <w:r>
              <w:t>ssb-Index</w:t>
            </w:r>
            <w:r w:rsidR="006A7693">
              <w:t>‘</w:t>
            </w:r>
            <w:r>
              <w:t xml:space="preserve">, </w:t>
            </w:r>
            <w:r w:rsidR="006A7693">
              <w:t>‚</w:t>
            </w:r>
            <w:r>
              <w:t>ssb-IndexServing</w:t>
            </w:r>
            <w:del w:id="67" w:author="Huawei - Issue 4" w:date="2021-01-06T18:33:00Z">
              <w:r>
                <w:delText>-r16</w:delText>
              </w:r>
            </w:del>
            <w:r w:rsidR="006A7693">
              <w:t>‘</w:t>
            </w:r>
            <w:r>
              <w:t xml:space="preserve">, or </w:t>
            </w:r>
            <w:r w:rsidR="006A7693">
              <w:t>‚</w:t>
            </w:r>
            <w:r>
              <w:t>ssb-IndexNcell</w:t>
            </w:r>
            <w:del w:id="68" w:author="Huawei - Issue 4" w:date="2021-01-06T18:33:00Z">
              <w:r>
                <w:delText>-r16</w:delText>
              </w:r>
            </w:del>
            <w:r w:rsidR="006A7693">
              <w:t>‘</w:t>
            </w:r>
            <w:r>
              <w:t xml:space="preserve">, the UE shall transmit the target SRS resource with the same spatial domain transmission filter used for the reception of the reference SS/PBCH block, if the higher layer parameter </w:t>
            </w:r>
            <w:r>
              <w:rPr>
                <w:i/>
              </w:rPr>
              <w:t xml:space="preserve">spatialRelationInfo </w:t>
            </w:r>
            <w:r>
              <w:t xml:space="preserve">or </w:t>
            </w:r>
            <w:r>
              <w:rPr>
                <w:i/>
              </w:rPr>
              <w:t>spatialRelationInfoPos</w:t>
            </w:r>
            <w:r>
              <w:rPr>
                <w:i/>
                <w:color w:val="000000"/>
              </w:rPr>
              <w:t xml:space="preserve"> </w:t>
            </w:r>
            <w:r>
              <w:t xml:space="preserve">contains the ID of a reference </w:t>
            </w:r>
            <w:r w:rsidR="006A7693">
              <w:t>‚</w:t>
            </w:r>
            <w:r>
              <w:t>csi-RS-Index</w:t>
            </w:r>
            <w:r w:rsidR="006A7693">
              <w:t>‘</w:t>
            </w:r>
            <w:r>
              <w:t xml:space="preserve"> or </w:t>
            </w:r>
            <w:r w:rsidR="006A7693">
              <w:t>‚</w:t>
            </w:r>
            <w:r>
              <w:t>csi-RS-IndexServing</w:t>
            </w:r>
            <w:del w:id="69" w:author="Huawei - Issue 4" w:date="2021-01-06T18:33:00Z">
              <w:r>
                <w:delText>-r16</w:delText>
              </w:r>
            </w:del>
            <w:r w:rsidR="006A7693">
              <w:t>‘</w:t>
            </w:r>
            <w:r>
              <w:t xml:space="preserve">, the UE shall transmit the target SRS resource with the same spatial domain transmission filter used for the reception of the reference periodic CSI-RS or of the reference semi-persistent CSI-RS, if the higher layer parameter </w:t>
            </w:r>
            <w:r>
              <w:rPr>
                <w:i/>
              </w:rPr>
              <w:t>spatialRelationInfo</w:t>
            </w:r>
            <w:r>
              <w:t xml:space="preserve"> or </w:t>
            </w:r>
            <w:r>
              <w:rPr>
                <w:i/>
              </w:rPr>
              <w:t>spatialRelationInfoPos</w:t>
            </w:r>
            <w:r>
              <w:rPr>
                <w:i/>
                <w:color w:val="000000"/>
              </w:rPr>
              <w:t xml:space="preserve"> </w:t>
            </w:r>
            <w:r>
              <w:t xml:space="preserve">containing the ID of a reference </w:t>
            </w:r>
            <w:r w:rsidR="006A7693">
              <w:t>‚</w:t>
            </w:r>
            <w:r>
              <w:t>srs</w:t>
            </w:r>
            <w:r w:rsidR="006A7693">
              <w:t>‘</w:t>
            </w:r>
            <w:r>
              <w:t xml:space="preserve"> or </w:t>
            </w:r>
            <w:r w:rsidR="006A7693">
              <w:t>‚</w:t>
            </w:r>
            <w:r>
              <w:t>srs-spatialRelation</w:t>
            </w:r>
            <w:del w:id="70" w:author="Huawei - Issue 4" w:date="2021-01-06T18:33:00Z">
              <w:r>
                <w:rPr>
                  <w:color w:val="000000"/>
                </w:rPr>
                <w:delText>-r16</w:delText>
              </w:r>
            </w:del>
            <w:r w:rsidR="006A7693">
              <w:rPr>
                <w:color w:val="000000"/>
              </w:rPr>
              <w:t>‘</w:t>
            </w:r>
            <w:r>
              <w:t xml:space="preserve">, the UE shall transmit the target SRS resource with the same spatial domain transmission filter used for the transmission of the reference periodic SRS. When the </w:t>
            </w:r>
            <w:r>
              <w:rPr>
                <w:color w:val="000000"/>
              </w:rPr>
              <w:t>SRS is configured by the higher layer parameter</w:t>
            </w:r>
            <w:r>
              <w:t xml:space="preserve"> </w:t>
            </w:r>
            <w:r>
              <w:rPr>
                <w:i/>
                <w:color w:val="000000"/>
              </w:rPr>
              <w:t>SRS-PosResource</w:t>
            </w:r>
            <w:r>
              <w:t xml:space="preserve"> and if the higher layer parameter </w:t>
            </w:r>
            <w:r>
              <w:rPr>
                <w:i/>
              </w:rPr>
              <w:t xml:space="preserve">spatialRelationInfoPos </w:t>
            </w:r>
            <w:r>
              <w:t xml:space="preserve">contains the ID of a reference </w:t>
            </w:r>
            <w:r w:rsidR="006A7693">
              <w:t>‚</w:t>
            </w:r>
            <w:r>
              <w:t>dl-PRS-ResourceId</w:t>
            </w:r>
            <w:del w:id="71" w:author="Huawei - Issue 4" w:date="2021-01-06T18:33:00Z">
              <w:r>
                <w:delText>-r16</w:delText>
              </w:r>
            </w:del>
            <w:r w:rsidR="006A7693">
              <w:t>‘</w:t>
            </w:r>
            <w:r>
              <w:t>, the UE shall transmit the target SRS resource with the same spatial domain transmission filter used for the reception of the reference DL PRS.</w:t>
            </w:r>
          </w:p>
          <w:p w14:paraId="353924AD" w14:textId="77777777" w:rsidR="0008580E" w:rsidRDefault="00F96F87">
            <w:pPr>
              <w:rPr>
                <w:rFonts w:eastAsia="MS Mincho"/>
                <w:iCs/>
                <w:color w:val="000000"/>
              </w:rPr>
            </w:pPr>
            <w:r>
              <w:rPr>
                <w:rFonts w:eastAsia="MS Mincho"/>
                <w:iCs/>
                <w:color w:val="000000"/>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rPr>
                <w:color w:val="000000"/>
              </w:rPr>
              <w:t xml:space="preserve"> or </w:t>
            </w:r>
            <w:r>
              <w:rPr>
                <w:i/>
                <w:color w:val="000000"/>
              </w:rPr>
              <w:t xml:space="preserve">SRS-PosResource </w:t>
            </w:r>
            <w:r>
              <w:rPr>
                <w:rFonts w:eastAsia="MS Mincho"/>
                <w:iCs/>
                <w:color w:val="000000"/>
              </w:rPr>
              <w:t xml:space="preserve">is set to </w:t>
            </w:r>
            <w:r w:rsidR="006A7693">
              <w:rPr>
                <w:rFonts w:eastAsia="MS Mincho"/>
                <w:iCs/>
                <w:color w:val="000000"/>
              </w:rPr>
              <w:t>‚</w:t>
            </w:r>
            <w:r>
              <w:rPr>
                <w:rFonts w:eastAsia="MS Mincho"/>
                <w:iCs/>
                <w:color w:val="000000"/>
              </w:rPr>
              <w:t>semi-persistent</w:t>
            </w:r>
            <w:r w:rsidR="006A7693">
              <w:rPr>
                <w:rFonts w:eastAsia="MS Mincho"/>
                <w:iCs/>
                <w:color w:val="000000"/>
              </w:rPr>
              <w:t>‘</w:t>
            </w:r>
            <w:r>
              <w:rPr>
                <w:rFonts w:eastAsia="MS Mincho"/>
                <w:iCs/>
                <w:color w:val="000000"/>
              </w:rPr>
              <w:t>:</w:t>
            </w:r>
          </w:p>
          <w:p w14:paraId="6C40DA4F" w14:textId="77777777" w:rsidR="0008580E" w:rsidRDefault="00F96F87">
            <w:pPr>
              <w:pStyle w:val="B1"/>
              <w:rPr>
                <w:rFonts w:eastAsia="MS Mincho"/>
                <w:color w:val="000000"/>
              </w:rPr>
            </w:pPr>
            <w:r>
              <w:rPr>
                <w:rFonts w:eastAsia="MS Mincho"/>
                <w:color w:val="000000"/>
              </w:rPr>
              <w:t>-</w:t>
            </w:r>
            <w:r>
              <w:rPr>
                <w:rFonts w:eastAsia="MS Mincho"/>
                <w:color w:val="000000"/>
              </w:rPr>
              <w:tab/>
              <w:t>when a UE receives an activation command, as described in clause 6.1.3.17 or 6.1.3.36 of [10</w:t>
            </w:r>
            <w:r>
              <w:rPr>
                <w:color w:val="000000"/>
              </w:rPr>
              <w:t>, TS 38.321</w:t>
            </w:r>
            <w:r>
              <w:rPr>
                <w:rFonts w:eastAsia="MS Mincho"/>
                <w:color w:val="000000"/>
              </w:rPr>
              <w:t xml:space="preserve">], for an SRS resource, and when the </w:t>
            </w:r>
            <w:r>
              <w:rPr>
                <w:rFonts w:hint="eastAsia"/>
              </w:rPr>
              <w:t>UE would transmit a PUCCH with</w:t>
            </w:r>
            <w:r>
              <w:rPr>
                <w:rFonts w:hint="eastAsia"/>
                <w:color w:val="000000"/>
              </w:rPr>
              <w:t xml:space="preserve"> </w:t>
            </w:r>
            <w:r>
              <w:rPr>
                <w:rFonts w:eastAsia="MS Mincho"/>
                <w:color w:val="000000"/>
              </w:rPr>
              <w:t xml:space="preserve">HARQ-ACK </w:t>
            </w:r>
            <w:r>
              <w:rPr>
                <w:rFonts w:hint="eastAsia"/>
              </w:rPr>
              <w:t xml:space="preserve">information in slot </w:t>
            </w:r>
            <w:r>
              <w:rPr>
                <w:rFonts w:hint="eastAsia"/>
                <w:i/>
              </w:rPr>
              <w:t>n</w:t>
            </w:r>
            <w:r>
              <w:rPr>
                <w:rFonts w:eastAsia="MS Mincho"/>
                <w:color w:val="000000"/>
              </w:rPr>
              <w:t xml:space="preserve"> corresponding to the PDSCH carrying the activation command is transmitted in slot </w:t>
            </w:r>
            <w:r>
              <w:rPr>
                <w:i/>
                <w:iCs/>
                <w:color w:val="000000"/>
              </w:rPr>
              <w:t>n</w:t>
            </w:r>
            <w:r>
              <w:rPr>
                <w:rFonts w:eastAsia="MS Mincho"/>
                <w:color w:val="000000"/>
              </w:rPr>
              <w:t>, the corresponding actions in [10</w:t>
            </w:r>
            <w:r>
              <w:rPr>
                <w:color w:val="000000"/>
              </w:rPr>
              <w:t>, TS 38.321</w:t>
            </w:r>
            <w:r>
              <w:rPr>
                <w:rFonts w:eastAsia="MS Mincho"/>
                <w:color w:val="000000"/>
              </w:rPr>
              <w:t>] and the UE assumptions on SRS transmission corresponding to the configured SRS resource set shall be applied starting from</w:t>
            </w:r>
            <w:r>
              <w:t xml:space="preserve"> the first slot that is after</w:t>
            </w:r>
            <w:r>
              <w:rPr>
                <w:rFonts w:eastAsia="MS Mincho"/>
                <w:color w:val="000000"/>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Pr>
                <w:rFonts w:eastAsia="MS Mincho"/>
              </w:rPr>
              <w:t xml:space="preserve"> </w:t>
            </w:r>
            <w:r>
              <w:t xml:space="preserve">where </w:t>
            </w:r>
            <w:r>
              <w:rPr>
                <w:rFonts w:ascii="Symbol" w:hAnsi="Symbol"/>
                <w:i/>
              </w:rPr>
              <w:t></w:t>
            </w:r>
            <w:r>
              <w:t xml:space="preserve"> is the SCS configuration for the PUCCH</w:t>
            </w:r>
            <w:r>
              <w:rPr>
                <w:rFonts w:eastAsia="MS Mincho"/>
                <w:color w:val="000000"/>
              </w:rPr>
              <w:t>. The activation command also contains spatial relation assumptions provided by a list of references to reference signal I</w:t>
            </w:r>
            <w:r w:rsidR="006A7693">
              <w:rPr>
                <w:rFonts w:eastAsia="MS Mincho"/>
                <w:color w:val="000000"/>
              </w:rPr>
              <w:t>d</w:t>
            </w:r>
            <w:r>
              <w:rPr>
                <w:rFonts w:eastAsia="MS Mincho"/>
                <w:color w:val="000000"/>
              </w:rPr>
              <w:t xml:space="preserve">s, one per element of the activated SRS resource set. When the SRS is configured with the higher layer parameter </w:t>
            </w:r>
            <w:r>
              <w:rPr>
                <w:rFonts w:eastAsia="MS Mincho"/>
                <w:i/>
                <w:color w:val="000000"/>
              </w:rPr>
              <w:t>SRS-ResourceSet</w:t>
            </w:r>
            <w:r>
              <w:rPr>
                <w:rFonts w:eastAsia="MS Mincho"/>
                <w:color w:val="000000"/>
              </w:rPr>
              <w:t xml:space="preserve">,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activation command if present, same serving cell as the SRS resource set otherwise</w:t>
            </w:r>
            <w:r>
              <w:rPr>
                <w:rFonts w:eastAsia="MS Mincho"/>
                <w:color w:val="000000"/>
              </w:rPr>
              <w:t xml:space="preserve">, or SRS resource configured on </w:t>
            </w:r>
            <w:r>
              <w:rPr>
                <w:color w:val="000000"/>
              </w:rPr>
              <w:t xml:space="preserve">serving cell and uplink bandwidth part indicated by Resource </w:t>
            </w:r>
            <w:r>
              <w:rPr>
                <w:i/>
                <w:color w:val="000000"/>
              </w:rPr>
              <w:t>Serving Cell ID</w:t>
            </w:r>
            <w:r>
              <w:rPr>
                <w:color w:val="000000"/>
              </w:rPr>
              <w:t xml:space="preserve"> field and </w:t>
            </w:r>
            <w:r>
              <w:rPr>
                <w:i/>
                <w:color w:val="000000"/>
              </w:rPr>
              <w:t>Resource BWP ID</w:t>
            </w:r>
            <w:r>
              <w:rPr>
                <w:color w:val="000000"/>
              </w:rPr>
              <w:t xml:space="preserve"> field in the activation command if present, </w:t>
            </w:r>
            <w:r>
              <w:rPr>
                <w:rFonts w:eastAsia="MS Mincho"/>
                <w:color w:val="000000"/>
              </w:rPr>
              <w:t xml:space="preserve">same serving cell and bandwidth part as the SRS resource set otherwise. When the SRS is configured with the higher layer parameter </w:t>
            </w:r>
            <w:r>
              <w:rPr>
                <w:i/>
                <w:color w:val="000000"/>
              </w:rPr>
              <w:t>SRS-PosResourceSet</w:t>
            </w:r>
            <w:r>
              <w:rPr>
                <w:rFonts w:eastAsia="MS Mincho"/>
                <w:color w:val="000000"/>
              </w:rPr>
              <w:t>, each ID in the list of reference signal I</w:t>
            </w:r>
            <w:r w:rsidR="006A7693">
              <w:rPr>
                <w:rFonts w:eastAsia="MS Mincho"/>
                <w:color w:val="000000"/>
              </w:rPr>
              <w:t>d</w:t>
            </w:r>
            <w:r>
              <w:rPr>
                <w:rFonts w:eastAsia="MS Mincho"/>
                <w:color w:val="000000"/>
              </w:rPr>
              <w:t xml:space="preserve">s may refer to a reference SS/PBCH block on a serving or non-serving cell </w:t>
            </w:r>
            <w:r>
              <w:rPr>
                <w:color w:val="000000"/>
              </w:rPr>
              <w:t xml:space="preserve">indicated by </w:t>
            </w:r>
            <w:r>
              <w:rPr>
                <w:i/>
                <w:color w:val="000000"/>
              </w:rPr>
              <w:t>PCI</w:t>
            </w:r>
            <w:r>
              <w:rPr>
                <w:color w:val="000000"/>
              </w:rPr>
              <w:t xml:space="preserve"> field in the activation command, </w:t>
            </w:r>
            <w:r>
              <w:rPr>
                <w:rFonts w:eastAsia="MS Mincho"/>
                <w:color w:val="000000"/>
              </w:rPr>
              <w:t xml:space="preserve">NZP CSI-RS resource </w:t>
            </w:r>
            <w:r>
              <w:rPr>
                <w:color w:val="000000"/>
              </w:rPr>
              <w:t xml:space="preserve">configured on serving cell indicated by </w:t>
            </w:r>
            <w:r>
              <w:rPr>
                <w:i/>
                <w:color w:val="000000"/>
              </w:rPr>
              <w:t>Resource Serving Cell ID</w:t>
            </w:r>
            <w:r>
              <w:rPr>
                <w:color w:val="000000"/>
              </w:rPr>
              <w:t xml:space="preserve"> field in the activation command if present, same serving cell as the SRS resource set otherwise</w:t>
            </w:r>
            <w:r>
              <w:rPr>
                <w:rFonts w:eastAsia="MS Mincho"/>
                <w:color w:val="000000"/>
              </w:rPr>
              <w:t xml:space="preserve">, or SRS resource configured on </w:t>
            </w:r>
            <w:r>
              <w:rPr>
                <w:color w:val="000000"/>
              </w:rPr>
              <w:t xml:space="preserve">serving cell and uplink bandwidth part indicated by Resource </w:t>
            </w:r>
            <w:r>
              <w:rPr>
                <w:i/>
                <w:color w:val="000000"/>
              </w:rPr>
              <w:t>Serving Cell ID</w:t>
            </w:r>
            <w:r>
              <w:rPr>
                <w:color w:val="000000"/>
              </w:rPr>
              <w:t xml:space="preserve"> field and </w:t>
            </w:r>
            <w:r>
              <w:rPr>
                <w:i/>
                <w:color w:val="000000"/>
              </w:rPr>
              <w:t>Resource BWP ID</w:t>
            </w:r>
            <w:r>
              <w:rPr>
                <w:color w:val="000000"/>
              </w:rPr>
              <w:t xml:space="preserve"> field in the activation command if present, </w:t>
            </w:r>
            <w:r>
              <w:rPr>
                <w:rFonts w:eastAsia="MS Mincho"/>
                <w:color w:val="000000"/>
              </w:rPr>
              <w:t>same serving cell and bandwidth part as the SRS resource set otherwise, or DL PRS of a serving or non-serving cell indicated by a higher layer parameter.</w:t>
            </w:r>
          </w:p>
          <w:p w14:paraId="0F040442" w14:textId="77777777" w:rsidR="0008580E" w:rsidRDefault="00F96F87">
            <w:pPr>
              <w:pStyle w:val="B1"/>
              <w:rPr>
                <w:rFonts w:eastAsia="MS Mincho"/>
                <w:color w:val="000000"/>
              </w:rPr>
            </w:pPr>
            <w:bookmarkStart w:id="72" w:name="_Hlk512330606"/>
            <w:r>
              <w:rPr>
                <w:rFonts w:eastAsia="MS Mincho"/>
                <w:color w:val="000000"/>
              </w:rPr>
              <w:t>-</w:t>
            </w:r>
            <w:r>
              <w:rPr>
                <w:rFonts w:eastAsia="MS Mincho"/>
                <w:color w:val="000000"/>
              </w:rPr>
              <w:tab/>
              <w:t xml:space="preserve">if an SRS resource in the activated resource set is configured with the higher layer parameter </w:t>
            </w:r>
            <w:r>
              <w:rPr>
                <w:i/>
              </w:rPr>
              <w:t xml:space="preserve">spatialRelationInfo </w:t>
            </w:r>
            <w:r>
              <w:t xml:space="preserve">or </w:t>
            </w:r>
            <w:r>
              <w:rPr>
                <w:i/>
              </w:rPr>
              <w:t>spatialRelationInfoPos</w:t>
            </w:r>
            <w:r>
              <w:rPr>
                <w:rFonts w:eastAsia="MS Mincho"/>
                <w:color w:val="000000"/>
              </w:rPr>
              <w:t xml:space="preserve">, the UE shall assume that the ID of the reference signal in the activation command overrides the one configured in </w:t>
            </w:r>
            <w:r>
              <w:rPr>
                <w:i/>
              </w:rPr>
              <w:t xml:space="preserve">spatialRelationInfo </w:t>
            </w:r>
            <w:r>
              <w:t xml:space="preserve">or </w:t>
            </w:r>
            <w:r>
              <w:rPr>
                <w:i/>
              </w:rPr>
              <w:t>spatialRelationInfoPos</w:t>
            </w:r>
            <w:r>
              <w:rPr>
                <w:rFonts w:eastAsia="MS Mincho"/>
                <w:i/>
                <w:color w:val="000000"/>
              </w:rPr>
              <w:t>.</w:t>
            </w:r>
          </w:p>
          <w:bookmarkEnd w:id="72"/>
          <w:p w14:paraId="28241FAF" w14:textId="77777777" w:rsidR="0008580E" w:rsidRDefault="00F96F87">
            <w:pPr>
              <w:pStyle w:val="B1"/>
              <w:rPr>
                <w:rFonts w:eastAsia="MS Mincho"/>
                <w:color w:val="000000"/>
              </w:rPr>
            </w:pPr>
            <w:r>
              <w:rPr>
                <w:rFonts w:eastAsia="MS Mincho"/>
                <w:color w:val="000000"/>
              </w:rPr>
              <w:t>-</w:t>
            </w:r>
            <w:r>
              <w:rPr>
                <w:rFonts w:eastAsia="MS Mincho"/>
                <w:color w:val="000000"/>
              </w:rPr>
              <w:tab/>
              <w:t>when a UE receives a deactivation command [10</w:t>
            </w:r>
            <w:r>
              <w:rPr>
                <w:color w:val="000000"/>
              </w:rPr>
              <w:t>, TS 38.321</w:t>
            </w:r>
            <w:r>
              <w:rPr>
                <w:rFonts w:eastAsia="MS Mincho"/>
                <w:color w:val="000000"/>
              </w:rPr>
              <w:t xml:space="preserve">] for an activated SRS resource set, and when the </w:t>
            </w:r>
            <w:r>
              <w:rPr>
                <w:rFonts w:hint="eastAsia"/>
              </w:rPr>
              <w:t>UE would transmit a PUCCH with</w:t>
            </w:r>
            <w:r>
              <w:rPr>
                <w:rFonts w:hint="eastAsia"/>
                <w:color w:val="000000"/>
              </w:rPr>
              <w:t xml:space="preserve"> </w:t>
            </w:r>
            <w:r>
              <w:rPr>
                <w:rFonts w:eastAsia="MS Mincho"/>
                <w:color w:val="000000"/>
              </w:rPr>
              <w:t xml:space="preserve">HARQ-ACK </w:t>
            </w:r>
            <w:r>
              <w:rPr>
                <w:rFonts w:hint="eastAsia"/>
              </w:rPr>
              <w:t xml:space="preserve">information in slot </w:t>
            </w:r>
            <w:r>
              <w:rPr>
                <w:rFonts w:hint="eastAsia"/>
                <w:i/>
              </w:rPr>
              <w:t>n</w:t>
            </w:r>
            <w:r>
              <w:rPr>
                <w:rFonts w:eastAsia="MS Mincho"/>
                <w:color w:val="000000"/>
              </w:rPr>
              <w:t xml:space="preserve"> corresponding to the PDSCH carrying the deactivation command, the corresponding actions in [10</w:t>
            </w:r>
            <w:r>
              <w:rPr>
                <w:color w:val="000000"/>
              </w:rPr>
              <w:t>, TS 38.321</w:t>
            </w:r>
            <w:r>
              <w:rPr>
                <w:rFonts w:eastAsia="MS Mincho"/>
                <w:color w:val="000000"/>
              </w:rPr>
              <w:t>] and UE assumption on cessation of SRS transmission corresponding to the deactivated SRS resource set shall apply starting from</w:t>
            </w:r>
            <w:r>
              <w:t xml:space="preserve"> the first slot that is after</w:t>
            </w:r>
            <w:r>
              <w:rPr>
                <w:rFonts w:eastAsia="MS Mincho"/>
                <w:color w:val="000000"/>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t xml:space="preserve"> where </w:t>
            </w:r>
            <w:r>
              <w:rPr>
                <w:rFonts w:ascii="Symbol" w:hAnsi="Symbol"/>
                <w:i/>
              </w:rPr>
              <w:t></w:t>
            </w:r>
            <w:r>
              <w:t xml:space="preserve"> is the SCS configuration for the PUCCH.</w:t>
            </w:r>
          </w:p>
          <w:p w14:paraId="0CE04FE6" w14:textId="77777777" w:rsidR="0008580E" w:rsidRDefault="00F96F87">
            <w:pPr>
              <w:pStyle w:val="B1"/>
            </w:pPr>
            <w:r>
              <w:rPr>
                <w:rFonts w:eastAsia="MS Mincho"/>
              </w:rPr>
              <w:t>-</w:t>
            </w:r>
            <w:r>
              <w:rPr>
                <w:rFonts w:eastAsia="MS Mincho"/>
              </w:rPr>
              <w:tab/>
            </w:r>
            <w:r>
              <w:t xml:space="preserve">if the UE is configured with the higher layer parameter </w:t>
            </w:r>
            <w:r>
              <w:rPr>
                <w:i/>
              </w:rPr>
              <w:t xml:space="preserve">spatialRelationInfo </w:t>
            </w:r>
            <w:r>
              <w:t xml:space="preserve">or </w:t>
            </w:r>
            <w:r>
              <w:rPr>
                <w:i/>
              </w:rPr>
              <w:t>spatialRelationInfoPos</w:t>
            </w:r>
            <w:r>
              <w:rPr>
                <w:i/>
                <w:color w:val="000000"/>
              </w:rPr>
              <w:t xml:space="preserve"> </w:t>
            </w:r>
            <w:r>
              <w:t xml:space="preserve">containing the ID of a reference </w:t>
            </w:r>
            <w:r w:rsidR="006A7693">
              <w:t>‚</w:t>
            </w:r>
            <w:r>
              <w:t>ssb-Index</w:t>
            </w:r>
            <w:r w:rsidR="006A7693">
              <w:t>‘</w:t>
            </w:r>
            <w:r>
              <w:t xml:space="preserve">, </w:t>
            </w:r>
            <w:r w:rsidR="006A7693">
              <w:t>‚</w:t>
            </w:r>
            <w:r>
              <w:t>ssb-IndexServing</w:t>
            </w:r>
            <w:del w:id="73" w:author="Huawei - Issue 4" w:date="2021-01-06T18:33:00Z">
              <w:r>
                <w:delText>-r16</w:delText>
              </w:r>
            </w:del>
            <w:r w:rsidR="006A7693">
              <w:t>‘</w:t>
            </w:r>
            <w:r>
              <w:t xml:space="preserve">, or </w:t>
            </w:r>
            <w:r w:rsidR="006A7693">
              <w:t>‚</w:t>
            </w:r>
            <w:r>
              <w:t>ssb-IndexNcell</w:t>
            </w:r>
            <w:del w:id="74" w:author="Huawei - Issue 4" w:date="2021-01-06T18:33:00Z">
              <w:r>
                <w:delText>-r16</w:delText>
              </w:r>
            </w:del>
            <w:r w:rsidR="006A7693">
              <w:t>‘</w:t>
            </w:r>
            <w:r>
              <w:t xml:space="preserve"> the UE shall transmit the target SRS resource with the same spatial domain transmission filter used for the reception of the reference SS/PBCH block, if the higher layer parameter </w:t>
            </w:r>
            <w:r>
              <w:rPr>
                <w:i/>
              </w:rPr>
              <w:t xml:space="preserve">spatialRelationInfo </w:t>
            </w:r>
            <w:r>
              <w:t xml:space="preserve">or </w:t>
            </w:r>
            <w:r>
              <w:rPr>
                <w:i/>
              </w:rPr>
              <w:t>spatialRelationInfoPos</w:t>
            </w:r>
            <w:r>
              <w:rPr>
                <w:i/>
                <w:color w:val="000000"/>
              </w:rPr>
              <w:t xml:space="preserve"> </w:t>
            </w:r>
            <w:r>
              <w:t xml:space="preserve">contains the ID of a reference </w:t>
            </w:r>
            <w:r w:rsidR="006A7693">
              <w:t>‚</w:t>
            </w:r>
            <w:r>
              <w:t>csi-RS-Index</w:t>
            </w:r>
            <w:r w:rsidR="006A7693">
              <w:t>‘</w:t>
            </w:r>
            <w:r>
              <w:t xml:space="preserve"> or </w:t>
            </w:r>
            <w:r w:rsidR="006A7693">
              <w:t>‚</w:t>
            </w:r>
            <w:r>
              <w:t>csi-RS-IndexServing</w:t>
            </w:r>
            <w:del w:id="75" w:author="Huawei - Issue 4" w:date="2021-01-06T18:33:00Z">
              <w:r>
                <w:delText>-r16</w:delText>
              </w:r>
            </w:del>
            <w:r w:rsidR="006A7693">
              <w:t>‘</w:t>
            </w:r>
            <w:r>
              <w:t xml:space="preserve">, the UE shall transmit the target SRS resource with the same spatial domain transmission filter used for the reception of the reference periodic CSI-RS or of the reference semi-persistent CSI-RS, if the higher layer parameter </w:t>
            </w:r>
            <w:r>
              <w:rPr>
                <w:i/>
              </w:rPr>
              <w:t>spatialRelationInfo</w:t>
            </w:r>
            <w:r>
              <w:t xml:space="preserve"> or </w:t>
            </w:r>
            <w:r>
              <w:rPr>
                <w:i/>
              </w:rPr>
              <w:t>spatialRelationInfoPos</w:t>
            </w:r>
            <w:r>
              <w:rPr>
                <w:i/>
                <w:color w:val="000000"/>
              </w:rPr>
              <w:t xml:space="preserve"> </w:t>
            </w:r>
            <w:r>
              <w:t xml:space="preserve">contains the ID of a reference </w:t>
            </w:r>
            <w:r w:rsidR="006A7693">
              <w:t>‚</w:t>
            </w:r>
            <w:r>
              <w:t>srs</w:t>
            </w:r>
            <w:r w:rsidR="006A7693">
              <w:t>‘</w:t>
            </w:r>
            <w:r>
              <w:t xml:space="preserve"> or </w:t>
            </w:r>
            <w:r w:rsidR="006A7693">
              <w:t>‚</w:t>
            </w:r>
            <w:r>
              <w:t>srs-SpatialRelation</w:t>
            </w:r>
            <w:del w:id="76" w:author="Huawei - Issue 4" w:date="2021-01-06T18:33:00Z">
              <w:r>
                <w:delText>-r16</w:delText>
              </w:r>
            </w:del>
            <w:r w:rsidR="006A7693">
              <w:t>‘</w:t>
            </w:r>
            <w:r>
              <w:t xml:space="preserve">, the UE shall transmit the target SRS resource with the same spatial domain transmission filter used for the transmission of the reference periodic SRS or of the reference semi-persistent SRS. When the </w:t>
            </w:r>
            <w:r>
              <w:rPr>
                <w:color w:val="000000"/>
              </w:rPr>
              <w:t xml:space="preserve">SRS is configured by the higher layer parameter </w:t>
            </w:r>
            <w:r>
              <w:rPr>
                <w:i/>
                <w:color w:val="000000"/>
              </w:rPr>
              <w:t>SRS-PosResourceSet</w:t>
            </w:r>
            <w:r>
              <w:t xml:space="preserve"> and if the higher layer parameter </w:t>
            </w:r>
            <w:r>
              <w:rPr>
                <w:i/>
              </w:rPr>
              <w:t xml:space="preserve">spatialRelationInfoPos </w:t>
            </w:r>
            <w:r>
              <w:t xml:space="preserve">contains the ID of a reference </w:t>
            </w:r>
            <w:r w:rsidR="006A7693">
              <w:t>‚</w:t>
            </w:r>
            <w:r>
              <w:t>dl-PRS-ResourceId</w:t>
            </w:r>
            <w:del w:id="77" w:author="Huawei - Issue 4" w:date="2021-01-06T18:34:00Z">
              <w:r>
                <w:delText>-r16</w:delText>
              </w:r>
            </w:del>
            <w:r w:rsidR="006A7693">
              <w:t>‘</w:t>
            </w:r>
            <w:r>
              <w:t>, the UE shall transmit the target SRS resource with the same spatial domain transmission filter used for the reception of the reference DL PRS.</w:t>
            </w:r>
          </w:p>
          <w:p w14:paraId="1465DD6F" w14:textId="77777777" w:rsidR="0008580E" w:rsidRDefault="00F96F87">
            <w:pPr>
              <w:rPr>
                <w:color w:val="000000"/>
                <w:lang w:val="en-AU"/>
              </w:rPr>
            </w:pPr>
            <w:r>
              <w:rPr>
                <w:color w:val="000000"/>
              </w:rPr>
              <w:t>If the UE has an active semi-persistent SRS resource configuration and has not received a deactivation command, the semi-persistent SRS configuration is considered to be active in the UL BWP which is active, otherwise it is considered suspended.</w:t>
            </w:r>
          </w:p>
          <w:p w14:paraId="22ECAB9D" w14:textId="77777777" w:rsidR="0008580E" w:rsidRDefault="00F96F87">
            <w:pPr>
              <w:rPr>
                <w:rFonts w:eastAsia="MS Mincho"/>
              </w:rPr>
            </w:pPr>
            <w:r>
              <w:rPr>
                <w:rFonts w:eastAsia="MS Mincho"/>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t xml:space="preserve"> or </w:t>
            </w:r>
            <w:r>
              <w:rPr>
                <w:i/>
                <w:color w:val="000000"/>
              </w:rPr>
              <w:t>SRS-PosResource</w:t>
            </w:r>
            <w:r>
              <w:t xml:space="preserve"> </w:t>
            </w:r>
            <w:r>
              <w:rPr>
                <w:rFonts w:eastAsia="MS Mincho"/>
              </w:rPr>
              <w:t xml:space="preserve">is set to </w:t>
            </w:r>
            <w:r w:rsidR="006A7693">
              <w:rPr>
                <w:rFonts w:eastAsia="MS Mincho"/>
              </w:rPr>
              <w:t>‚</w:t>
            </w:r>
            <w:r>
              <w:rPr>
                <w:rFonts w:eastAsia="MS Mincho"/>
              </w:rPr>
              <w:t>aperiodic</w:t>
            </w:r>
            <w:r w:rsidR="006A7693">
              <w:rPr>
                <w:rFonts w:eastAsia="MS Mincho"/>
              </w:rPr>
              <w:t>‘</w:t>
            </w:r>
            <w:r>
              <w:rPr>
                <w:rFonts w:eastAsia="MS Mincho"/>
              </w:rPr>
              <w:t>:</w:t>
            </w:r>
          </w:p>
          <w:p w14:paraId="6C807A07" w14:textId="77777777" w:rsidR="0008580E" w:rsidRDefault="00F96F87">
            <w:pPr>
              <w:pStyle w:val="B1"/>
              <w:rPr>
                <w:rFonts w:eastAsia="MS Mincho"/>
              </w:rPr>
            </w:pPr>
            <w:r>
              <w:t>-</w:t>
            </w:r>
            <w:r>
              <w:tab/>
              <w:t>the UE receives a configuration of SRS resource sets,</w:t>
            </w:r>
          </w:p>
          <w:p w14:paraId="17D65023" w14:textId="77777777" w:rsidR="0008580E" w:rsidRDefault="00F96F87">
            <w:pPr>
              <w:pStyle w:val="B1"/>
            </w:pPr>
            <w:r>
              <w:t>-</w:t>
            </w:r>
            <w:r>
              <w:tab/>
              <w:t xml:space="preserve">the UE receives a downlink DCI, a group common DCI, or an uplink DCI based command where a codepoint of the DCI may trigger one or more SRS resource set(s). </w:t>
            </w:r>
            <w:bookmarkStart w:id="78" w:name="_Hlk515880410"/>
            <w:r>
              <w:t xml:space="preserve">For SRS in a resource set with usage set to </w:t>
            </w:r>
            <w:r w:rsidR="006A7693">
              <w:t>‚</w:t>
            </w:r>
            <w:r>
              <w:t>codebook</w:t>
            </w:r>
            <w:r w:rsidR="006A7693">
              <w:t>‘</w:t>
            </w:r>
            <w:r>
              <w:t xml:space="preserve"> or </w:t>
            </w:r>
            <w:r w:rsidR="006A7693">
              <w:t>‚</w:t>
            </w:r>
            <w:r>
              <w:t>antennaSwitching</w:t>
            </w:r>
            <w:r w:rsidR="006A7693">
              <w:t>‘</w:t>
            </w:r>
            <w:r>
              <w:t xml:space="preserve">, the minimal time interval between the last symbol of the PDCCH triggering the aperiodic SRS transmission and the first symbol of SRS resource is </w:t>
            </w:r>
            <w:r>
              <w:rPr>
                <w:i/>
              </w:rPr>
              <w:t>N</w:t>
            </w:r>
            <w:r>
              <w:rPr>
                <w:i/>
                <w:vertAlign w:val="subscript"/>
              </w:rPr>
              <w:t xml:space="preserve">2 </w:t>
            </w:r>
            <w:r>
              <w:t xml:space="preserve"> symbols and an additional time duration</w:t>
            </w:r>
            <w:r>
              <w:rPr>
                <w:i/>
              </w:rPr>
              <w:t xml:space="preserve"> </w:t>
            </w:r>
            <w:r>
              <w:t xml:space="preserve"> </w:t>
            </w:r>
            <w:r>
              <w:rPr>
                <w:i/>
              </w:rPr>
              <w:t>T</w:t>
            </w:r>
            <w:r>
              <w:rPr>
                <w:i/>
                <w:vertAlign w:val="subscript"/>
              </w:rPr>
              <w:t>switch</w:t>
            </w:r>
            <w:r>
              <w:t xml:space="preserve">. Otherwise, the minimal time interval between the last symbol of the PDCCH triggering the aperiodic SRS transmission and the first symbol of SRS resource is </w:t>
            </w:r>
            <w:r>
              <w:rPr>
                <w:i/>
              </w:rPr>
              <w:t>N</w:t>
            </w:r>
            <w:r>
              <w:rPr>
                <w:i/>
                <w:vertAlign w:val="subscript"/>
              </w:rPr>
              <w:t>2</w:t>
            </w:r>
            <w:r>
              <w:t xml:space="preserve"> +14 symbols and an additional time duration </w:t>
            </w:r>
            <w:r>
              <w:rPr>
                <w:i/>
              </w:rPr>
              <w:t>T</w:t>
            </w:r>
            <w:r>
              <w:rPr>
                <w:i/>
                <w:vertAlign w:val="subscript"/>
              </w:rPr>
              <w:t>switch</w:t>
            </w:r>
            <w:r>
              <w:t>.</w:t>
            </w:r>
            <w:bookmarkEnd w:id="78"/>
            <w:r>
              <w:t xml:space="preserve"> </w:t>
            </w:r>
            <w:r>
              <w:rPr>
                <w:rFonts w:hint="eastAsia"/>
              </w:rPr>
              <w:t>T</w:t>
            </w:r>
            <w:r>
              <w:t>he minimal time interval unit of OFDM symbol is counted based on the minimum subcarrier spacing given by min(</w:t>
            </w:r>
            <w:r>
              <w:rPr>
                <w:i/>
              </w:rPr>
              <w:t>µ</w:t>
            </w:r>
            <w:r>
              <w:rPr>
                <w:i/>
                <w:vertAlign w:val="subscript"/>
              </w:rPr>
              <w:t>PDCCH,</w:t>
            </w:r>
            <w:r>
              <w:rPr>
                <w:i/>
              </w:rPr>
              <w:t xml:space="preserve"> µ</w:t>
            </w:r>
            <w:r>
              <w:rPr>
                <w:i/>
                <w:vertAlign w:val="subscript"/>
              </w:rPr>
              <w:t>UL</w:t>
            </w:r>
            <w:r>
              <w:t xml:space="preserve">) where </w:t>
            </w:r>
            <w:r>
              <w:rPr>
                <w:i/>
              </w:rPr>
              <w:t>µ</w:t>
            </w:r>
            <w:r>
              <w:rPr>
                <w:i/>
                <w:vertAlign w:val="subscript"/>
              </w:rPr>
              <w:t>UL</w:t>
            </w:r>
            <w:r>
              <w:t xml:space="preserve"> is given by min(</w:t>
            </w:r>
            <w:r>
              <w:rPr>
                <w:i/>
              </w:rPr>
              <w:t>µ</w:t>
            </w:r>
            <w:r>
              <w:rPr>
                <w:i/>
                <w:vertAlign w:val="subscript"/>
              </w:rPr>
              <w:t>UL,carrier1,</w:t>
            </w:r>
            <w:r>
              <w:rPr>
                <w:i/>
              </w:rPr>
              <w:t xml:space="preserve"> µ</w:t>
            </w:r>
            <w:r>
              <w:rPr>
                <w:i/>
                <w:vertAlign w:val="subscript"/>
              </w:rPr>
              <w:t>UL,carrier2,</w:t>
            </w:r>
            <w:r>
              <w:rPr>
                <w:i/>
              </w:rPr>
              <w:t xml:space="preserve"> µ</w:t>
            </w:r>
            <w:r>
              <w:rPr>
                <w:i/>
                <w:vertAlign w:val="subscript"/>
              </w:rPr>
              <w:t>SRS</w:t>
            </w:r>
            <w:r>
              <w:t xml:space="preserve">) when the UE is configured with the higher layer parameter </w:t>
            </w:r>
            <w:proofErr w:type="spellStart"/>
            <w:r>
              <w:rPr>
                <w:i/>
                <w:iCs/>
                <w:lang w:val="en-AU"/>
              </w:rPr>
              <w:t>uplinkTxSwitchingOption</w:t>
            </w:r>
            <w:proofErr w:type="spellEnd"/>
            <w:r>
              <w:rPr>
                <w:iCs/>
                <w:lang w:val="en-AU"/>
              </w:rPr>
              <w:t xml:space="preserve"> set to </w:t>
            </w:r>
            <w:r w:rsidR="006A7693">
              <w:rPr>
                <w:iCs/>
                <w:lang w:val="en-AU"/>
              </w:rPr>
              <w:t>‘</w:t>
            </w:r>
            <w:r>
              <w:rPr>
                <w:iCs/>
                <w:lang w:eastAsia="en-GB"/>
              </w:rPr>
              <w:t>dualUL</w:t>
            </w:r>
            <w:r w:rsidR="006A7693">
              <w:rPr>
                <w:iCs/>
                <w:lang w:eastAsia="en-GB"/>
              </w:rPr>
              <w:t>‘</w:t>
            </w:r>
            <w:r>
              <w:rPr>
                <w:iCs/>
                <w:lang w:val="en-AU"/>
              </w:rPr>
              <w:t xml:space="preserve"> for uplink carrier aggregation</w:t>
            </w:r>
            <w:r>
              <w:rPr>
                <w:lang w:val="en-AU"/>
              </w:rPr>
              <w:t xml:space="preserve">, </w:t>
            </w:r>
            <w:r>
              <w:rPr>
                <w:iCs/>
              </w:rPr>
              <w:t xml:space="preserve">and by </w:t>
            </w:r>
            <w:r>
              <w:rPr>
                <w:i/>
              </w:rPr>
              <w:t>µ</w:t>
            </w:r>
            <w:r>
              <w:rPr>
                <w:i/>
                <w:vertAlign w:val="subscript"/>
              </w:rPr>
              <w:t>SRS</w:t>
            </w:r>
            <w:r>
              <w:rPr>
                <w:iCs/>
                <w:vertAlign w:val="subscript"/>
              </w:rPr>
              <w:t xml:space="preserve"> </w:t>
            </w:r>
            <w:r>
              <w:t xml:space="preserve">otherwise. </w:t>
            </w:r>
            <w:r>
              <w:rPr>
                <w:i/>
              </w:rPr>
              <w:t>µ</w:t>
            </w:r>
            <w:r>
              <w:rPr>
                <w:i/>
                <w:vertAlign w:val="subscript"/>
              </w:rPr>
              <w:t>SRS</w:t>
            </w:r>
            <w:r>
              <w:rPr>
                <w:iCs/>
              </w:rPr>
              <w:t xml:space="preserve"> and </w:t>
            </w:r>
            <w:r>
              <w:rPr>
                <w:i/>
              </w:rPr>
              <w:t>µ</w:t>
            </w:r>
            <w:r>
              <w:rPr>
                <w:i/>
                <w:vertAlign w:val="subscript"/>
              </w:rPr>
              <w:t>PDCCH</w:t>
            </w:r>
            <w:r>
              <w:rPr>
                <w:iCs/>
                <w:vertAlign w:val="subscript"/>
              </w:rPr>
              <w:t xml:space="preserve"> </w:t>
            </w:r>
            <w:r>
              <w:t xml:space="preserve">are the subcarrier spacing configurations for triggered SRS and PDCCH carrying the triggering command respectively. </w:t>
            </w:r>
          </w:p>
          <w:p w14:paraId="13CD1048" w14:textId="77777777" w:rsidR="0008580E" w:rsidRDefault="00F96F87">
            <w:pPr>
              <w:pStyle w:val="B2"/>
            </w:pPr>
            <w:r>
              <w:t>-</w:t>
            </w:r>
            <w:r>
              <w:tab/>
            </w:r>
            <w:r>
              <w:rPr>
                <w:i/>
              </w:rPr>
              <w:t>T</w:t>
            </w:r>
            <w:r>
              <w:rPr>
                <w:i/>
                <w:vertAlign w:val="subscript"/>
              </w:rPr>
              <w:t>switch</w:t>
            </w:r>
            <w:r>
              <w:t xml:space="preserve">, </w:t>
            </w:r>
            <w:r>
              <w:rPr>
                <w:i/>
              </w:rPr>
              <w:t>µ</w:t>
            </w:r>
            <w:r>
              <w:rPr>
                <w:i/>
                <w:vertAlign w:val="subscript"/>
              </w:rPr>
              <w:t xml:space="preserve">UL,carrier1 </w:t>
            </w:r>
            <w:r>
              <w:rPr>
                <w:iCs/>
              </w:rPr>
              <w:t xml:space="preserve">and </w:t>
            </w:r>
            <w:r>
              <w:rPr>
                <w:i/>
              </w:rPr>
              <w:t>µ</w:t>
            </w:r>
            <w:r>
              <w:rPr>
                <w:i/>
                <w:vertAlign w:val="subscript"/>
              </w:rPr>
              <w:t>UL,carrier2</w:t>
            </w:r>
            <w:r>
              <w:t xml:space="preserve"> are defined in clause 6.4.</w:t>
            </w:r>
          </w:p>
          <w:p w14:paraId="3CF64B29" w14:textId="77777777" w:rsidR="0008580E" w:rsidRDefault="00F96F87">
            <w:pPr>
              <w:pStyle w:val="B1"/>
            </w:pPr>
            <w:r>
              <w:t>-</w:t>
            </w:r>
            <w:r>
              <w:tab/>
            </w:r>
            <w:r>
              <w:rPr>
                <w:rFonts w:eastAsia="DengXian" w:hint="eastAsia"/>
              </w:rPr>
              <w:t>If the UE receives the DCI triggering aperiodic SRS in</w:t>
            </w:r>
            <w:r>
              <w:rPr>
                <w:rFonts w:hint="eastAsia"/>
              </w:rPr>
              <w:t xml:space="preserve"> slot </w:t>
            </w:r>
            <w:r>
              <w:rPr>
                <w:rFonts w:hint="eastAsia"/>
                <w:i/>
              </w:rPr>
              <w:t>n</w:t>
            </w:r>
            <w:r>
              <w:rPr>
                <w:i/>
              </w:rPr>
              <w:t xml:space="preserve"> </w:t>
            </w:r>
            <w:r>
              <w:rPr>
                <w:iCs/>
                <w:color w:val="000000" w:themeColor="text1"/>
              </w:rPr>
              <w:t>and</w:t>
            </w:r>
            <w:r>
              <w:rPr>
                <w:color w:val="000000" w:themeColor="text1"/>
              </w:rPr>
              <w:t xml:space="preserve"> except when SRS is configured with the higher layer parameter </w:t>
            </w:r>
            <w:r>
              <w:rPr>
                <w:i/>
                <w:color w:val="000000"/>
              </w:rPr>
              <w:t>SRS-PosResource</w:t>
            </w:r>
            <w:r>
              <w:rPr>
                <w:rFonts w:eastAsia="DengXian" w:hint="eastAsia"/>
              </w:rPr>
              <w:t>,</w:t>
            </w:r>
            <w:r>
              <w:t xml:space="preserve"> the UE transmits </w:t>
            </w:r>
            <w:r>
              <w:rPr>
                <w:rFonts w:hint="eastAsia"/>
              </w:rPr>
              <w:t xml:space="preserve">aperiodic </w:t>
            </w:r>
            <w:r>
              <w:t xml:space="preserve">SRS in each of the triggered SRS resource set(s) in slot </w:t>
            </w:r>
            <w:r>
              <w:rPr>
                <w:position w:val="-34"/>
                <w:sz w:val="20"/>
                <w:lang w:val="en-US" w:eastAsia="zh-CN"/>
              </w:rPr>
              <w:object w:dxaOrig="5070" w:dyaOrig="795" w14:anchorId="0FE3D739">
                <v:shape id="_x0000_i1039" type="#_x0000_t75" style="width:253.5pt;height:39pt" o:ole="">
                  <v:imagedata r:id="rId33" o:title=""/>
                </v:shape>
                <o:OLEObject Type="Embed" ProgID="Equation.DSMT4" ShapeID="_x0000_i1039" DrawAspect="Content" ObjectID="_1673358170" r:id="rId34"/>
              </w:object>
            </w:r>
            <w:r>
              <w:t xml:space="preserve">, </w:t>
            </w:r>
            <w:r>
              <w:rPr>
                <w:color w:val="000000" w:themeColor="text1"/>
              </w:rPr>
              <w:t xml:space="preserve">if UE is configured with </w:t>
            </w:r>
            <w:r>
              <w:rPr>
                <w:rStyle w:val="Emphasis"/>
                <w:rFonts w:ascii="Times" w:hAnsi="Times"/>
              </w:rPr>
              <w:t>ca-SlotOffset</w:t>
            </w:r>
            <w:r>
              <w:rPr>
                <w:color w:val="000000" w:themeColor="text1"/>
              </w:rPr>
              <w:t xml:space="preserve"> for at least one of the triggered and triggering cell, </w:t>
            </w:r>
            <w:r>
              <w:rPr>
                <w:i/>
                <w:iCs/>
                <w:color w:val="000000" w:themeColor="text1"/>
              </w:rPr>
              <w:t> K</w:t>
            </w:r>
            <w:r>
              <w:rPr>
                <w:i/>
                <w:iCs/>
                <w:color w:val="000000" w:themeColor="text1"/>
                <w:vertAlign w:val="subscript"/>
              </w:rPr>
              <w:t xml:space="preserve">s </w:t>
            </w:r>
            <w:r>
              <w:rPr>
                <w:color w:val="000000" w:themeColor="text1"/>
              </w:rPr>
              <w:t>=</w:t>
            </w:r>
            <w:r>
              <w:rPr>
                <w:noProof/>
                <w:color w:val="000000" w:themeColor="text1"/>
                <w:position w:val="-32"/>
              </w:rPr>
              <w:drawing>
                <wp:inline distT="0" distB="0" distL="0" distR="0" wp14:anchorId="32C46F96" wp14:editId="34F9AB14">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862330" cy="477520"/>
                          </a:xfrm>
                          <a:prstGeom prst="rect">
                            <a:avLst/>
                          </a:prstGeom>
                          <a:noFill/>
                          <a:ln>
                            <a:noFill/>
                          </a:ln>
                        </pic:spPr>
                      </pic:pic>
                    </a:graphicData>
                  </a:graphic>
                </wp:inline>
              </w:drawing>
            </w:r>
            <w:r>
              <w:rPr>
                <w:color w:val="000000" w:themeColor="text1"/>
              </w:rPr>
              <w:t>, otherwise, and</w:t>
            </w:r>
            <w:r>
              <w:t xml:space="preserve"> where </w:t>
            </w:r>
          </w:p>
          <w:p w14:paraId="4FAE35CA" w14:textId="77777777" w:rsidR="0008580E" w:rsidRDefault="00F96F87">
            <w:pPr>
              <w:pStyle w:val="B2"/>
              <w:rPr>
                <w:lang w:val="en-AU"/>
              </w:rPr>
            </w:pPr>
            <w:r>
              <w:rPr>
                <w:i/>
              </w:rPr>
              <w:t>-</w:t>
            </w:r>
            <w:r>
              <w:rPr>
                <w:i/>
              </w:rPr>
              <w:tab/>
              <w:t>k</w:t>
            </w:r>
            <w:r>
              <w:t xml:space="preserve"> is configured via higher layer parameter </w:t>
            </w:r>
            <w:r>
              <w:rPr>
                <w:i/>
              </w:rPr>
              <w:t xml:space="preserve">slotOffset </w:t>
            </w:r>
            <w:r>
              <w:t xml:space="preserve">for each </w:t>
            </w:r>
            <w:r>
              <w:rPr>
                <w:rFonts w:hint="eastAsia"/>
              </w:rPr>
              <w:t xml:space="preserve">triggered </w:t>
            </w:r>
            <w:r>
              <w:t xml:space="preserve">SRS resources set and </w:t>
            </w:r>
            <w:r>
              <w:rPr>
                <w:rFonts w:hint="eastAsia"/>
              </w:rPr>
              <w:t xml:space="preserve">is </w:t>
            </w:r>
            <w:r>
              <w:t xml:space="preserve">based on </w:t>
            </w:r>
            <w:r>
              <w:rPr>
                <w:lang w:val="en-AU"/>
              </w:rPr>
              <w:t xml:space="preserve">the subcarrier spacing of the triggered SRS transmission, </w:t>
            </w:r>
            <w:r>
              <w:rPr>
                <w:i/>
              </w:rPr>
              <w:t>µ</w:t>
            </w:r>
            <w:r>
              <w:rPr>
                <w:i/>
                <w:vertAlign w:val="subscript"/>
              </w:rPr>
              <w:t>SRS</w:t>
            </w:r>
            <w:r>
              <w:t xml:space="preserve"> and </w:t>
            </w:r>
            <w:r>
              <w:rPr>
                <w:i/>
              </w:rPr>
              <w:t>µ</w:t>
            </w:r>
            <w:r>
              <w:rPr>
                <w:i/>
                <w:vertAlign w:val="subscript"/>
              </w:rPr>
              <w:t>PDCCH</w:t>
            </w:r>
            <w:r>
              <w:t xml:space="preserve"> are the subcarrier spacing configurations for triggered SRS and PDCCH carrying the triggering command respectively;</w:t>
            </w:r>
          </w:p>
          <w:p w14:paraId="695274AD" w14:textId="77777777" w:rsidR="0008580E" w:rsidRDefault="00F96F87">
            <w:pPr>
              <w:pStyle w:val="B2"/>
              <w:rPr>
                <w:rFonts w:eastAsia="DengXian"/>
              </w:rPr>
            </w:pPr>
            <w:r>
              <w:t>-</w:t>
            </w:r>
            <w:r>
              <w:tab/>
            </w:r>
            <m:oMath>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 xml:space="preserve">slot, offset, </m:t>
                  </m:r>
                  <m:r>
                    <m:rPr>
                      <m:nor/>
                    </m:rPr>
                    <w:rPr>
                      <w:rFonts w:asciiTheme="minorEastAsia" w:hAnsiTheme="minorEastAsia"/>
                      <w:color w:val="000000" w:themeColor="text1"/>
                    </w:rPr>
                    <m:t>PDCCH</m:t>
                  </m:r>
                </m:sub>
                <m:sup>
                  <m:r>
                    <m:rPr>
                      <m:nor/>
                    </m:rP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Pr>
                <w:color w:val="000000" w:themeColor="text1"/>
              </w:rPr>
              <w:t xml:space="preserve">are the </w:t>
            </w:r>
            <m:oMath>
              <m:sSubSup>
                <m:sSubSupPr>
                  <m:ctrlPr>
                    <w:rPr>
                      <w:rFonts w:ascii="Cambria Math" w:hAnsi="Cambria Math"/>
                      <w:i/>
                      <w:color w:val="000000" w:themeColor="text1"/>
                    </w:rPr>
                  </m:ctrlPr>
                </m:sSubSupPr>
                <m:e>
                  <m:r>
                    <w:rPr>
                      <w:rFonts w:ascii="Cambria Math" w:hAnsi="Cambria Math"/>
                      <w:color w:val="000000" w:themeColor="text1"/>
                    </w:rPr>
                    <m:t xml:space="preserve"> N</m:t>
                  </m:r>
                </m:e>
                <m:sub>
                  <m:r>
                    <m:rPr>
                      <m:nor/>
                    </m:rPr>
                    <w:rPr>
                      <w:rFonts w:ascii="Cambria Math" w:hAnsi="Cambria Math"/>
                      <w:color w:val="000000" w:themeColor="text1"/>
                    </w:rPr>
                    <m:t>slot, offset</m:t>
                  </m:r>
                </m:sub>
                <m:sup>
                  <m:r>
                    <m:rPr>
                      <m:nor/>
                    </m:rPr>
                    <w:rPr>
                      <w:rFonts w:ascii="Cambria Math" w:hAnsi="Cambria Math"/>
                      <w:color w:val="000000" w:themeColor="text1"/>
                    </w:rPr>
                    <m:t>CA</m:t>
                  </m:r>
                </m:sup>
              </m:sSubSup>
            </m:oMath>
            <w:r>
              <w:rPr>
                <w:color w:val="000000" w:themeColor="text1"/>
              </w:rPr>
              <w:t xml:space="preserve"> and the</w:t>
            </w:r>
            <w:r>
              <w:rPr>
                <w:color w:val="000000" w:themeColor="text1"/>
                <w:position w:val="-10"/>
                <w:sz w:val="20"/>
                <w:lang w:val="en-US" w:eastAsia="zh-CN"/>
              </w:rPr>
              <w:object w:dxaOrig="480" w:dyaOrig="300" w14:anchorId="6924F315">
                <v:shape id="_x0000_i1040" type="#_x0000_t75" style="width:24pt;height:15pt" o:ole="">
                  <v:imagedata r:id="rId36" o:title=""/>
                </v:shape>
                <o:OLEObject Type="Embed" ProgID="Equation.DSMT4" ShapeID="_x0000_i1040" DrawAspect="Content" ObjectID="_1673358171" r:id="rId37"/>
              </w:object>
            </w:r>
            <w:r>
              <w:rPr>
                <w:color w:val="000000" w:themeColor="text1"/>
              </w:rPr>
              <w:t xml:space="preserve">, respectively, which are determined by higher-layer configured </w:t>
            </w:r>
            <w:r>
              <w:rPr>
                <w:rStyle w:val="Emphasis"/>
                <w:rFonts w:ascii="Times" w:hAnsi="Times"/>
              </w:rPr>
              <w:t>ca-SlotOffset</w:t>
            </w:r>
            <w:r>
              <w:rPr>
                <w:rFonts w:hint="eastAsia"/>
                <w:color w:val="000000" w:themeColor="text1"/>
                <w:sz w:val="16"/>
                <w:szCs w:val="16"/>
              </w:rPr>
              <w:t xml:space="preserve"> </w:t>
            </w:r>
            <w:r>
              <w:rPr>
                <w:color w:val="000000" w:themeColor="text1"/>
              </w:rPr>
              <w:t xml:space="preserve">for the cell receiving the PDCCH, </w:t>
            </w:r>
            <m:oMath>
              <m:sSubSup>
                <m:sSubSupPr>
                  <m:ctrlPr>
                    <w:rPr>
                      <w:rFonts w:ascii="Cambria Math" w:hAnsi="Cambria Math"/>
                      <w:i/>
                      <w:iCs/>
                      <w:color w:val="000000" w:themeColor="text1"/>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offset,SRS</m:t>
                  </m:r>
                </m:sub>
              </m:sSub>
            </m:oMath>
            <w:r>
              <w:rPr>
                <w:color w:val="000000" w:themeColor="text1"/>
              </w:rPr>
              <w:t xml:space="preserve"> are the </w:t>
            </w:r>
            <w:r>
              <w:rPr>
                <w:noProof/>
                <w:color w:val="000000" w:themeColor="text1"/>
                <w:position w:val="-14"/>
              </w:rPr>
              <w:drawing>
                <wp:inline distT="0" distB="0" distL="0" distR="0" wp14:anchorId="498E5E25" wp14:editId="75BE9265">
                  <wp:extent cx="533400" cy="254000"/>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33400" cy="254000"/>
                          </a:xfrm>
                          <a:prstGeom prst="rect">
                            <a:avLst/>
                          </a:prstGeom>
                          <a:noFill/>
                          <a:ln>
                            <a:noFill/>
                          </a:ln>
                        </pic:spPr>
                      </pic:pic>
                    </a:graphicData>
                  </a:graphic>
                </wp:inline>
              </w:drawing>
            </w:r>
            <w:r>
              <w:rPr>
                <w:color w:val="000000" w:themeColor="text1"/>
              </w:rPr>
              <w:t xml:space="preserve"> and the </w:t>
            </w:r>
            <w:r>
              <w:rPr>
                <w:noProof/>
                <w:color w:val="000000" w:themeColor="text1"/>
                <w:position w:val="-10"/>
              </w:rPr>
              <w:drawing>
                <wp:inline distT="0" distB="0" distL="0" distR="0" wp14:anchorId="2B032E8B" wp14:editId="341D5C18">
                  <wp:extent cx="306070" cy="198120"/>
                  <wp:effectExtent l="0" t="0" r="0" b="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306070" cy="198120"/>
                          </a:xfrm>
                          <a:prstGeom prst="rect">
                            <a:avLst/>
                          </a:prstGeom>
                          <a:noFill/>
                          <a:ln>
                            <a:noFill/>
                          </a:ln>
                        </pic:spPr>
                      </pic:pic>
                    </a:graphicData>
                  </a:graphic>
                </wp:inline>
              </w:drawing>
            </w:r>
            <w:r>
              <w:rPr>
                <w:color w:val="000000" w:themeColor="text1"/>
              </w:rPr>
              <w:t xml:space="preserve">, respectively, which are determined by higher-layer configured </w:t>
            </w:r>
            <w:r>
              <w:rPr>
                <w:rStyle w:val="Emphasis"/>
                <w:rFonts w:ascii="Times" w:hAnsi="Times"/>
              </w:rPr>
              <w:t>ca-SlotOffset</w:t>
            </w:r>
            <w:r>
              <w:rPr>
                <w:rStyle w:val="Emphasis"/>
                <w:rFonts w:ascii="SimSun" w:hAnsi="SimSun" w:hint="eastAsia"/>
                <w:color w:val="000000" w:themeColor="text1"/>
              </w:rPr>
              <w:t xml:space="preserve"> </w:t>
            </w:r>
            <w:r>
              <w:rPr>
                <w:color w:val="000000" w:themeColor="text1"/>
              </w:rPr>
              <w:t>for the cell transmitting the SRS, as</w:t>
            </w:r>
            <w:r>
              <w:t xml:space="preserve"> defined in [4, TS 38.211] clause 4.5.</w:t>
            </w:r>
            <w:r>
              <w:rPr>
                <w:rFonts w:hint="eastAsia"/>
                <w:lang w:val="en-AU"/>
              </w:rPr>
              <w:t xml:space="preserve"> </w:t>
            </w:r>
          </w:p>
          <w:p w14:paraId="1B52F913" w14:textId="77777777" w:rsidR="0008580E" w:rsidRDefault="00F96F87">
            <w:pPr>
              <w:pStyle w:val="B1"/>
              <w:rPr>
                <w:color w:val="000000" w:themeColor="text1"/>
              </w:rPr>
            </w:pPr>
            <w:r>
              <w:rPr>
                <w:color w:val="000000" w:themeColor="text1"/>
              </w:rPr>
              <w:t>-</w:t>
            </w:r>
            <w:r>
              <w:rPr>
                <w:color w:val="000000" w:themeColor="text1"/>
              </w:rPr>
              <w:tab/>
            </w:r>
            <w:r>
              <w:rPr>
                <w:rFonts w:eastAsia="DengXian" w:hint="eastAsia"/>
                <w:color w:val="000000" w:themeColor="text1"/>
              </w:rPr>
              <w:t>If the UE receives the DCI triggering aperiodic SRS in</w:t>
            </w:r>
            <w:r>
              <w:rPr>
                <w:rFonts w:hint="eastAsia"/>
                <w:color w:val="000000" w:themeColor="text1"/>
              </w:rPr>
              <w:t xml:space="preserve"> slot </w:t>
            </w:r>
            <w:r>
              <w:rPr>
                <w:rFonts w:hint="eastAsia"/>
                <w:i/>
                <w:color w:val="000000" w:themeColor="text1"/>
              </w:rPr>
              <w:t>n</w:t>
            </w:r>
            <w:r>
              <w:rPr>
                <w:i/>
                <w:color w:val="000000" w:themeColor="text1"/>
              </w:rPr>
              <w:t xml:space="preserve"> </w:t>
            </w:r>
            <w:r>
              <w:rPr>
                <w:rFonts w:eastAsia="DengXian"/>
                <w:color w:val="000000" w:themeColor="text1"/>
              </w:rPr>
              <w:t xml:space="preserve">and </w:t>
            </w:r>
            <w:r>
              <w:rPr>
                <w:color w:val="000000" w:themeColor="text1"/>
              </w:rPr>
              <w:t xml:space="preserve">when SRS is configured with the higher layer parameter </w:t>
            </w:r>
            <w:r>
              <w:rPr>
                <w:i/>
                <w:color w:val="000000"/>
              </w:rPr>
              <w:t>SRS-PosResource</w:t>
            </w:r>
            <w:r>
              <w:rPr>
                <w:rFonts w:eastAsia="DengXian" w:hint="eastAsia"/>
                <w:color w:val="000000" w:themeColor="text1"/>
              </w:rPr>
              <w:t>,</w:t>
            </w:r>
            <w:r>
              <w:rPr>
                <w:color w:val="000000" w:themeColor="text1"/>
              </w:rPr>
              <w:t xml:space="preserve"> the UE transmits </w:t>
            </w:r>
            <w:r>
              <w:rPr>
                <w:rFonts w:hint="eastAsia"/>
                <w:color w:val="000000" w:themeColor="text1"/>
              </w:rPr>
              <w:t>every</w:t>
            </w:r>
            <w:r>
              <w:rPr>
                <w:color w:val="000000" w:themeColor="text1"/>
              </w:rPr>
              <w:t xml:space="preserve"> </w:t>
            </w:r>
            <w:r>
              <w:rPr>
                <w:rFonts w:hint="eastAsia"/>
                <w:color w:val="000000" w:themeColor="text1"/>
              </w:rPr>
              <w:t xml:space="preserve">aperiodic </w:t>
            </w:r>
            <w:r>
              <w:rPr>
                <w:color w:val="000000" w:themeColor="text1"/>
              </w:rPr>
              <w:t xml:space="preserve">SRS resource in each of the triggered SRS resource set(s) in slot </w:t>
            </w:r>
            <w:r>
              <w:rPr>
                <w:color w:val="000000" w:themeColor="text1"/>
                <w:position w:val="-34"/>
                <w:sz w:val="20"/>
                <w:lang w:val="en-US" w:eastAsia="zh-CN"/>
              </w:rPr>
              <w:object w:dxaOrig="5070" w:dyaOrig="795" w14:anchorId="6562D723">
                <v:shape id="_x0000_i1041" type="#_x0000_t75" style="width:253.5pt;height:39pt" o:ole="">
                  <v:imagedata r:id="rId33" o:title=""/>
                </v:shape>
                <o:OLEObject Type="Embed" ProgID="Equation.DSMT4" ShapeID="_x0000_i1041" DrawAspect="Content" ObjectID="_1673358172" r:id="rId40"/>
              </w:object>
            </w:r>
            <w:r>
              <w:rPr>
                <w:color w:val="000000" w:themeColor="text1"/>
              </w:rPr>
              <w:t xml:space="preserve">, if UE is configured with </w:t>
            </w:r>
            <w:r>
              <w:rPr>
                <w:rStyle w:val="Emphasis"/>
                <w:rFonts w:ascii="Times" w:hAnsi="Times"/>
              </w:rPr>
              <w:t>ca-SlotOffset</w:t>
            </w:r>
            <w:r>
              <w:rPr>
                <w:color w:val="000000" w:themeColor="text1"/>
              </w:rPr>
              <w:t xml:space="preserve"> for at least one of the triggered and triggering cell, </w:t>
            </w:r>
            <w:r>
              <w:rPr>
                <w:i/>
                <w:iCs/>
                <w:color w:val="000000" w:themeColor="text1"/>
              </w:rPr>
              <w:t>K</w:t>
            </w:r>
            <w:r>
              <w:rPr>
                <w:i/>
                <w:iCs/>
                <w:color w:val="000000" w:themeColor="text1"/>
                <w:vertAlign w:val="subscript"/>
              </w:rPr>
              <w:t xml:space="preserve">s </w:t>
            </w:r>
            <w:r>
              <w:rPr>
                <w:color w:val="000000" w:themeColor="text1"/>
              </w:rPr>
              <w:t>=</w:t>
            </w:r>
            <w:r>
              <w:rPr>
                <w:noProof/>
                <w:color w:val="000000" w:themeColor="text1"/>
                <w:position w:val="-32"/>
              </w:rPr>
              <w:drawing>
                <wp:inline distT="0" distB="0" distL="0" distR="0" wp14:anchorId="1BE4526D" wp14:editId="213AEAFA">
                  <wp:extent cx="862330" cy="477520"/>
                  <wp:effectExtent l="0" t="0" r="0" b="0"/>
                  <wp:docPr id="1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862330" cy="477520"/>
                          </a:xfrm>
                          <a:prstGeom prst="rect">
                            <a:avLst/>
                          </a:prstGeom>
                          <a:noFill/>
                          <a:ln>
                            <a:noFill/>
                          </a:ln>
                        </pic:spPr>
                      </pic:pic>
                    </a:graphicData>
                  </a:graphic>
                </wp:inline>
              </w:drawing>
            </w:r>
            <w:r>
              <w:rPr>
                <w:color w:val="000000" w:themeColor="text1"/>
              </w:rPr>
              <w:t xml:space="preserve">, otherwise, and where </w:t>
            </w:r>
          </w:p>
          <w:p w14:paraId="592A1AC7" w14:textId="77777777" w:rsidR="0008580E" w:rsidRDefault="00F96F87">
            <w:pPr>
              <w:pStyle w:val="B2"/>
              <w:rPr>
                <w:color w:val="000000" w:themeColor="text1"/>
                <w:lang w:val="en-AU"/>
              </w:rPr>
            </w:pPr>
            <w:r>
              <w:rPr>
                <w:i/>
                <w:color w:val="000000" w:themeColor="text1"/>
              </w:rPr>
              <w:t>-</w:t>
            </w:r>
            <w:r>
              <w:rPr>
                <w:i/>
                <w:color w:val="000000" w:themeColor="text1"/>
              </w:rPr>
              <w:tab/>
              <w:t>k</w:t>
            </w:r>
            <w:r>
              <w:rPr>
                <w:color w:val="000000" w:themeColor="text1"/>
              </w:rPr>
              <w:t xml:space="preserve"> is configured via higher layer parameter </w:t>
            </w:r>
            <w:r>
              <w:rPr>
                <w:i/>
                <w:color w:val="000000" w:themeColor="text1"/>
              </w:rPr>
              <w:t xml:space="preserve">slotOffset </w:t>
            </w:r>
            <w:r>
              <w:rPr>
                <w:color w:val="000000" w:themeColor="text1"/>
              </w:rPr>
              <w:t xml:space="preserve">for each </w:t>
            </w:r>
            <w:r>
              <w:rPr>
                <w:rFonts w:hint="eastAsia"/>
                <w:color w:val="000000" w:themeColor="text1"/>
              </w:rPr>
              <w:t xml:space="preserve">aperiodic </w:t>
            </w:r>
            <w:r>
              <w:rPr>
                <w:color w:val="000000" w:themeColor="text1"/>
              </w:rPr>
              <w:t xml:space="preserve">SRS resource in each </w:t>
            </w:r>
            <w:r>
              <w:rPr>
                <w:rFonts w:hint="eastAsia"/>
                <w:color w:val="000000" w:themeColor="text1"/>
              </w:rPr>
              <w:t xml:space="preserve">triggered </w:t>
            </w:r>
            <w:r>
              <w:rPr>
                <w:color w:val="000000" w:themeColor="text1"/>
              </w:rPr>
              <w:t xml:space="preserve">SRS resources set and </w:t>
            </w:r>
            <w:r>
              <w:rPr>
                <w:rFonts w:hint="eastAsia"/>
                <w:color w:val="000000" w:themeColor="text1"/>
              </w:rPr>
              <w:t xml:space="preserve">is </w:t>
            </w:r>
            <w:r>
              <w:rPr>
                <w:color w:val="000000" w:themeColor="text1"/>
              </w:rPr>
              <w:t xml:space="preserve">based on </w:t>
            </w:r>
            <w:r>
              <w:rPr>
                <w:color w:val="000000" w:themeColor="text1"/>
                <w:lang w:val="en-AU"/>
              </w:rPr>
              <w:t xml:space="preserve">the subcarrier spacing of the triggered SRS transmission, </w:t>
            </w:r>
            <w:r>
              <w:rPr>
                <w:i/>
                <w:color w:val="000000" w:themeColor="text1"/>
              </w:rPr>
              <w:t>µ</w:t>
            </w:r>
            <w:r>
              <w:rPr>
                <w:i/>
                <w:color w:val="000000" w:themeColor="text1"/>
                <w:vertAlign w:val="subscript"/>
              </w:rPr>
              <w:t>SRS</w:t>
            </w:r>
            <w:r>
              <w:rPr>
                <w:color w:val="000000" w:themeColor="text1"/>
              </w:rPr>
              <w:t xml:space="preserve"> and </w:t>
            </w:r>
            <w:r>
              <w:rPr>
                <w:i/>
                <w:color w:val="000000" w:themeColor="text1"/>
              </w:rPr>
              <w:t>µ</w:t>
            </w:r>
            <w:r>
              <w:rPr>
                <w:i/>
                <w:color w:val="000000" w:themeColor="text1"/>
                <w:vertAlign w:val="subscript"/>
              </w:rPr>
              <w:t>PDCCH</w:t>
            </w:r>
            <w:r>
              <w:rPr>
                <w:color w:val="000000" w:themeColor="text1"/>
              </w:rPr>
              <w:t xml:space="preserve"> are the subcarrier spacing configurations for triggered SRS and PDCCH carrying the triggering command respectively;</w:t>
            </w:r>
          </w:p>
          <w:p w14:paraId="3F522C12" w14:textId="77777777" w:rsidR="0008580E" w:rsidRDefault="00F96F87">
            <w:pPr>
              <w:pStyle w:val="B2"/>
              <w:rPr>
                <w:rFonts w:eastAsia="DengXian"/>
                <w:color w:val="000000" w:themeColor="text1"/>
              </w:rPr>
            </w:pPr>
            <w:r>
              <w:rPr>
                <w:color w:val="000000" w:themeColor="text1"/>
              </w:rPr>
              <w:t>-</w:t>
            </w:r>
            <w:r>
              <w:rPr>
                <w:color w:val="000000" w:themeColor="text1"/>
              </w:rPr>
              <w:tab/>
            </w:r>
            <m:oMath>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 xml:space="preserve">slot, offset, </m:t>
                  </m:r>
                  <m:r>
                    <m:rPr>
                      <m:nor/>
                    </m:rPr>
                    <w:rPr>
                      <w:color w:val="000000" w:themeColor="text1"/>
                    </w:rPr>
                    <m:t>PDCCH</m:t>
                  </m:r>
                </m:sub>
                <m:sup>
                  <m:r>
                    <m:rPr>
                      <m:nor/>
                    </m:rP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Pr>
                <w:color w:val="000000" w:themeColor="text1"/>
              </w:rPr>
              <w:t xml:space="preserve">are the </w:t>
            </w:r>
            <m:oMath>
              <m:sSubSup>
                <m:sSubSupPr>
                  <m:ctrlPr>
                    <w:rPr>
                      <w:rFonts w:ascii="Cambria Math" w:hAnsi="Cambria Math"/>
                      <w:i/>
                      <w:color w:val="000000" w:themeColor="text1"/>
                    </w:rPr>
                  </m:ctrlPr>
                </m:sSubSupPr>
                <m:e>
                  <m:r>
                    <w:rPr>
                      <w:rFonts w:ascii="Cambria Math" w:hAnsi="Cambria Math"/>
                      <w:color w:val="000000" w:themeColor="text1"/>
                    </w:rPr>
                    <m:t xml:space="preserve"> N</m:t>
                  </m:r>
                </m:e>
                <m:sub>
                  <m:r>
                    <m:rPr>
                      <m:nor/>
                    </m:rPr>
                    <w:rPr>
                      <w:rFonts w:ascii="Cambria Math" w:hAnsi="Cambria Math"/>
                      <w:color w:val="000000" w:themeColor="text1"/>
                    </w:rPr>
                    <m:t>slot, offset</m:t>
                  </m:r>
                </m:sub>
                <m:sup>
                  <m:r>
                    <m:rPr>
                      <m:nor/>
                    </m:rPr>
                    <w:rPr>
                      <w:rFonts w:ascii="Cambria Math" w:hAnsi="Cambria Math"/>
                      <w:color w:val="000000" w:themeColor="text1"/>
                    </w:rPr>
                    <m:t>CA</m:t>
                  </m:r>
                </m:sup>
              </m:sSubSup>
            </m:oMath>
            <w:r>
              <w:rPr>
                <w:color w:val="000000" w:themeColor="text1"/>
              </w:rPr>
              <w:t xml:space="preserve"> and the</w:t>
            </w:r>
            <w:r>
              <w:rPr>
                <w:color w:val="000000" w:themeColor="text1"/>
                <w:position w:val="-10"/>
                <w:sz w:val="20"/>
                <w:lang w:val="en-US" w:eastAsia="zh-CN"/>
              </w:rPr>
              <w:object w:dxaOrig="480" w:dyaOrig="315" w14:anchorId="6C554851">
                <v:shape id="_x0000_i1042" type="#_x0000_t75" style="width:24pt;height:15.75pt" o:ole="">
                  <v:imagedata r:id="rId36" o:title=""/>
                </v:shape>
                <o:OLEObject Type="Embed" ProgID="Equation.DSMT4" ShapeID="_x0000_i1042" DrawAspect="Content" ObjectID="_1673358173" r:id="rId41"/>
              </w:object>
            </w:r>
            <w:r>
              <w:rPr>
                <w:color w:val="000000" w:themeColor="text1"/>
              </w:rPr>
              <w:t xml:space="preserve">, respectively, which are determined by higher-layer configured </w:t>
            </w:r>
            <w:r>
              <w:rPr>
                <w:rStyle w:val="Emphasis"/>
                <w:rFonts w:ascii="Times" w:hAnsi="Times"/>
              </w:rPr>
              <w:t>ca-SlotOffset</w:t>
            </w:r>
            <w:r>
              <w:rPr>
                <w:rFonts w:hint="eastAsia"/>
                <w:color w:val="000000" w:themeColor="text1"/>
                <w:sz w:val="16"/>
                <w:szCs w:val="16"/>
              </w:rPr>
              <w:t xml:space="preserve"> </w:t>
            </w:r>
            <w:r>
              <w:rPr>
                <w:color w:val="000000" w:themeColor="text1"/>
              </w:rPr>
              <w:t xml:space="preserve">for the cell receiving the PDCCH, </w:t>
            </w:r>
            <m:oMath>
              <m:sSubSup>
                <m:sSubSupPr>
                  <m:ctrlPr>
                    <w:rPr>
                      <w:rFonts w:ascii="Cambria Math" w:hAnsi="Cambria Math"/>
                      <w:i/>
                      <w:iCs/>
                      <w:color w:val="000000" w:themeColor="text1"/>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offset,SRS</m:t>
                  </m:r>
                </m:sub>
              </m:sSub>
            </m:oMath>
            <w:r>
              <w:rPr>
                <w:color w:val="000000" w:themeColor="text1"/>
              </w:rPr>
              <w:t xml:space="preserve"> are the </w:t>
            </w:r>
            <w:r>
              <w:rPr>
                <w:noProof/>
                <w:color w:val="000000" w:themeColor="text1"/>
                <w:position w:val="-14"/>
              </w:rPr>
              <w:drawing>
                <wp:inline distT="0" distB="0" distL="0" distR="0" wp14:anchorId="1EC440EA" wp14:editId="69FB23A7">
                  <wp:extent cx="533400" cy="254000"/>
                  <wp:effectExtent l="0" t="0" r="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33400" cy="254000"/>
                          </a:xfrm>
                          <a:prstGeom prst="rect">
                            <a:avLst/>
                          </a:prstGeom>
                          <a:noFill/>
                          <a:ln>
                            <a:noFill/>
                          </a:ln>
                        </pic:spPr>
                      </pic:pic>
                    </a:graphicData>
                  </a:graphic>
                </wp:inline>
              </w:drawing>
            </w:r>
            <w:r>
              <w:rPr>
                <w:color w:val="000000" w:themeColor="text1"/>
              </w:rPr>
              <w:t xml:space="preserve"> and the </w:t>
            </w:r>
            <w:r>
              <w:rPr>
                <w:noProof/>
                <w:color w:val="000000" w:themeColor="text1"/>
                <w:position w:val="-10"/>
              </w:rPr>
              <w:drawing>
                <wp:inline distT="0" distB="0" distL="0" distR="0" wp14:anchorId="6293A4EB" wp14:editId="552AB0C0">
                  <wp:extent cx="306070" cy="198120"/>
                  <wp:effectExtent l="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306070" cy="198120"/>
                          </a:xfrm>
                          <a:prstGeom prst="rect">
                            <a:avLst/>
                          </a:prstGeom>
                          <a:noFill/>
                          <a:ln>
                            <a:noFill/>
                          </a:ln>
                        </pic:spPr>
                      </pic:pic>
                    </a:graphicData>
                  </a:graphic>
                </wp:inline>
              </w:drawing>
            </w:r>
            <w:r>
              <w:rPr>
                <w:color w:val="000000" w:themeColor="text1"/>
              </w:rPr>
              <w:t xml:space="preserve">, respectively, which are determined by higher-layer configured </w:t>
            </w:r>
            <w:r>
              <w:rPr>
                <w:rStyle w:val="Emphasis"/>
                <w:rFonts w:ascii="Times" w:hAnsi="Times"/>
              </w:rPr>
              <w:t xml:space="preserve">ca-SlotOffset </w:t>
            </w:r>
            <w:r>
              <w:rPr>
                <w:color w:val="000000" w:themeColor="text1"/>
              </w:rPr>
              <w:t>for the cell transmitting the SRS, as defined in [4, TS 38.211] clause 4.5.</w:t>
            </w:r>
          </w:p>
          <w:p w14:paraId="4E7177F8" w14:textId="77777777" w:rsidR="0008580E" w:rsidRDefault="00F96F87">
            <w:pPr>
              <w:pStyle w:val="B1"/>
            </w:pPr>
            <w:r>
              <w:t>-</w:t>
            </w:r>
            <w:r>
              <w:tab/>
              <w:t xml:space="preserve">if the UE is configured with the higher layer parameter </w:t>
            </w:r>
            <w:r>
              <w:rPr>
                <w:i/>
              </w:rPr>
              <w:t xml:space="preserve">spatialRelationInfo </w:t>
            </w:r>
            <w:r>
              <w:t xml:space="preserve">or </w:t>
            </w:r>
            <w:r>
              <w:rPr>
                <w:i/>
              </w:rPr>
              <w:t>spatialRelationInfoPos</w:t>
            </w:r>
            <w:r>
              <w:t xml:space="preserve"> containing the ID of a reference </w:t>
            </w:r>
            <w:r w:rsidR="006A7693">
              <w:t>‚</w:t>
            </w:r>
            <w:r>
              <w:t>ssb-Index</w:t>
            </w:r>
            <w:r w:rsidR="006A7693">
              <w:t>‘</w:t>
            </w:r>
            <w:r>
              <w:t xml:space="preserve">, </w:t>
            </w:r>
            <w:r w:rsidR="006A7693">
              <w:t>‚</w:t>
            </w:r>
            <w:r>
              <w:t>ssb-IndexServing</w:t>
            </w:r>
            <w:del w:id="79" w:author="Huawei - Issue 4" w:date="2021-01-06T18:34:00Z">
              <w:r>
                <w:delText>-r16</w:delText>
              </w:r>
            </w:del>
            <w:r w:rsidR="006A7693">
              <w:t>‘</w:t>
            </w:r>
            <w:r>
              <w:t xml:space="preserve"> or </w:t>
            </w:r>
            <w:r w:rsidR="006A7693">
              <w:t>‚</w:t>
            </w:r>
            <w:r>
              <w:t>ssb-IndexNcell</w:t>
            </w:r>
            <w:del w:id="80" w:author="Huawei - Issue 4" w:date="2021-01-06T18:34:00Z">
              <w:r>
                <w:delText>-r16</w:delText>
              </w:r>
            </w:del>
            <w:r w:rsidR="006A7693">
              <w:t>‘</w:t>
            </w:r>
            <w:r>
              <w:t xml:space="preserve">, the UE shall transmit the target SRS resource with the same spatial domain transmission filter used for the reception of the reference SS/PBCH block, if the higher layer parameter </w:t>
            </w:r>
            <w:r>
              <w:rPr>
                <w:i/>
              </w:rPr>
              <w:t xml:space="preserve">spatialRelationInfo </w:t>
            </w:r>
            <w:r>
              <w:t xml:space="preserve">or </w:t>
            </w:r>
            <w:r>
              <w:rPr>
                <w:i/>
              </w:rPr>
              <w:t>spatialRelationInfoPos</w:t>
            </w:r>
            <w:r>
              <w:t xml:space="preserve"> contains the ID of a reference </w:t>
            </w:r>
            <w:r w:rsidR="006A7693">
              <w:t>‚</w:t>
            </w:r>
            <w:r>
              <w:t>csi-RS-Index</w:t>
            </w:r>
            <w:r w:rsidR="006A7693">
              <w:t>‘</w:t>
            </w:r>
            <w:r>
              <w:t xml:space="preserve"> or </w:t>
            </w:r>
            <w:r w:rsidR="006A7693">
              <w:t>‚</w:t>
            </w:r>
            <w:r>
              <w:t>csi-RS-IndexServing</w:t>
            </w:r>
            <w:del w:id="81" w:author="Huawei - Issue 4" w:date="2021-01-06T18:34:00Z">
              <w:r>
                <w:delText>-r16</w:delText>
              </w:r>
            </w:del>
            <w:r w:rsidR="006A7693">
              <w:t>‘</w:t>
            </w:r>
            <w:r>
              <w:t xml:space="preserve">, the UE shall transmit the target SRS resource with the same spatial domain transmission filter used for the reception of the reference periodic CSI-RS or of the reference semi-persistent CSI-RS, or of the latest reference aperiodic CSI-RS. If the higher layer parameter </w:t>
            </w:r>
            <w:r>
              <w:rPr>
                <w:i/>
              </w:rPr>
              <w:t>spatialRelationInfo</w:t>
            </w:r>
            <w:r>
              <w:t xml:space="preserve"> or </w:t>
            </w:r>
            <w:r>
              <w:rPr>
                <w:i/>
              </w:rPr>
              <w:t xml:space="preserve">spatialRelationInfoPos </w:t>
            </w:r>
            <w:r>
              <w:t xml:space="preserve">contains the ID of a reference </w:t>
            </w:r>
            <w:r w:rsidR="006A7693">
              <w:t>‚</w:t>
            </w:r>
            <w:r>
              <w:t>srs</w:t>
            </w:r>
            <w:r w:rsidR="006A7693">
              <w:t>‘</w:t>
            </w:r>
            <w:r>
              <w:t xml:space="preserve"> or </w:t>
            </w:r>
            <w:r w:rsidR="006A7693">
              <w:t>‚</w:t>
            </w:r>
            <w:r>
              <w:t>srs-SpatialRelation</w:t>
            </w:r>
            <w:del w:id="82" w:author="Huawei - Issue 4" w:date="2021-01-06T18:34:00Z">
              <w:r>
                <w:delText>-r16</w:delText>
              </w:r>
            </w:del>
            <w:r w:rsidR="006A7693">
              <w:t>‘</w:t>
            </w:r>
            <w:r>
              <w:t xml:space="preserve">, the UE shall transmit the target SRS resource with the same spatial domain transmission filter used for the transmission of the reference periodic SRS or of the reference semi-persistent SRS or of the reference aperiodic SRS. When the </w:t>
            </w:r>
            <w:r>
              <w:rPr>
                <w:color w:val="000000"/>
              </w:rPr>
              <w:t xml:space="preserve">SRS is configured by the higher layer parameter </w:t>
            </w:r>
            <w:r>
              <w:rPr>
                <w:i/>
                <w:color w:val="000000"/>
              </w:rPr>
              <w:t>SRS-PosResourceSet</w:t>
            </w:r>
            <w:r>
              <w:t xml:space="preserve"> and if the higher layer parameter </w:t>
            </w:r>
            <w:r>
              <w:rPr>
                <w:i/>
              </w:rPr>
              <w:t xml:space="preserve">spatialRelationInfoPos </w:t>
            </w:r>
            <w:r>
              <w:t xml:space="preserve">contains the ID of a reference </w:t>
            </w:r>
            <w:r w:rsidR="006A7693">
              <w:t>‚</w:t>
            </w:r>
            <w:r>
              <w:t>dl-PRS</w:t>
            </w:r>
            <w:del w:id="83" w:author="Huawei - Issue 4" w:date="2021-01-06T18:34:00Z">
              <w:r>
                <w:delText>-r16</w:delText>
              </w:r>
            </w:del>
            <w:r w:rsidR="006A7693">
              <w:t>‘</w:t>
            </w:r>
            <w:r>
              <w:t>, the UE shall transmit the target SRS resource with the same spatial domain transmission filter used for the reception of the reference DL PRS.</w:t>
            </w:r>
          </w:p>
          <w:p w14:paraId="72143F3B" w14:textId="77777777" w:rsidR="0008580E" w:rsidRDefault="00F96F87">
            <w:pPr>
              <w:pStyle w:val="B1"/>
            </w:pPr>
            <w:r>
              <w:t>-</w:t>
            </w:r>
            <w:r>
              <w:tab/>
            </w:r>
            <w:r>
              <w:rPr>
                <w:rFonts w:eastAsia="MS Mincho"/>
                <w:color w:val="000000"/>
              </w:rPr>
              <w:t>when a UE receives an spatial relation update command, as described in clause 6.1.3.26 of [10</w:t>
            </w:r>
            <w:r>
              <w:rPr>
                <w:color w:val="000000"/>
              </w:rPr>
              <w:t>, TS 38.321</w:t>
            </w:r>
            <w:r>
              <w:rPr>
                <w:rFonts w:eastAsia="MS Mincho"/>
                <w:color w:val="000000"/>
              </w:rPr>
              <w:t xml:space="preserve">], for an SRS resource configured with the higher layer parameter </w:t>
            </w:r>
            <w:r>
              <w:rPr>
                <w:rFonts w:eastAsia="MS Mincho"/>
                <w:i/>
                <w:color w:val="000000"/>
              </w:rPr>
              <w:t>SRS-Resource</w:t>
            </w:r>
            <w:r>
              <w:rPr>
                <w:rFonts w:eastAsia="MS Mincho"/>
                <w:color w:val="000000"/>
              </w:rPr>
              <w:t xml:space="preserve">, and when the HARQ-ACK corresponding to the PDSCH carrying the update command is transmitted in slot </w:t>
            </w:r>
            <w:r>
              <w:rPr>
                <w:i/>
                <w:iCs/>
                <w:color w:val="000000"/>
              </w:rPr>
              <w:t>n</w:t>
            </w:r>
            <w:r>
              <w:rPr>
                <w:rFonts w:eastAsia="MS Mincho"/>
                <w:color w:val="000000"/>
              </w:rPr>
              <w:t>, the corresponding actions in [10</w:t>
            </w:r>
            <w:r>
              <w:rPr>
                <w:color w:val="000000"/>
              </w:rPr>
              <w:t>, TS 38.321</w:t>
            </w:r>
            <w:r>
              <w:rPr>
                <w:rFonts w:eastAsia="MS Mincho"/>
                <w:color w:val="000000"/>
              </w:rPr>
              <w:t>] and the UE assumptions on updating spatial relation for the SRS resource shall be applied for SRS transmission starting from</w:t>
            </w:r>
            <w:r>
              <w:t xml:space="preserve"> the first slot that is after</w:t>
            </w:r>
            <w:r>
              <w:rPr>
                <w:rFonts w:eastAsia="MS Mincho"/>
                <w:color w:val="000000"/>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r>
                <w:rPr>
                  <w:rFonts w:ascii="Cambria Math" w:hAnsi="Cambria Math"/>
                </w:rPr>
                <m:t xml:space="preserve">.  </m:t>
              </m:r>
            </m:oMath>
            <w:r>
              <w:rPr>
                <w:rFonts w:eastAsia="MS Mincho"/>
                <w:color w:val="000000"/>
              </w:rPr>
              <w:t>The update command contains spatial relation assumptions provided by a list of references to reference signal I</w:t>
            </w:r>
            <w:r w:rsidR="006A7693">
              <w:rPr>
                <w:rFonts w:eastAsia="MS Mincho"/>
                <w:color w:val="000000"/>
              </w:rPr>
              <w:t>d</w:t>
            </w:r>
            <w:r>
              <w:rPr>
                <w:rFonts w:eastAsia="MS Mincho"/>
                <w:color w:val="000000"/>
              </w:rPr>
              <w:t xml:space="preserve">s, one per element of the updated SRS resource set.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update command if present, same serving cell as the SRS resource set otherwise</w:t>
            </w:r>
            <w:r>
              <w:rPr>
                <w:rFonts w:eastAsia="MS Mincho"/>
                <w:color w:val="000000"/>
              </w:rPr>
              <w:t xml:space="preserve">, or SRS resource configured on </w:t>
            </w:r>
            <w:r>
              <w:rPr>
                <w:color w:val="000000"/>
              </w:rPr>
              <w:t xml:space="preserve">serving cell and uplink bandwidth part indicated by </w:t>
            </w:r>
            <w:r>
              <w:rPr>
                <w:i/>
                <w:iCs/>
                <w:color w:val="000000"/>
              </w:rPr>
              <w:t>Resource</w:t>
            </w:r>
            <w:r>
              <w:rPr>
                <w:color w:val="000000"/>
              </w:rPr>
              <w:t xml:space="preserve"> </w:t>
            </w:r>
            <w:r>
              <w:rPr>
                <w:i/>
                <w:color w:val="000000"/>
              </w:rPr>
              <w:t>Serving Cell ID</w:t>
            </w:r>
            <w:r>
              <w:rPr>
                <w:color w:val="000000"/>
              </w:rPr>
              <w:t xml:space="preserve"> field and </w:t>
            </w:r>
            <w:r>
              <w:rPr>
                <w:i/>
                <w:color w:val="000000"/>
              </w:rPr>
              <w:t>Resource BWP ID</w:t>
            </w:r>
            <w:r>
              <w:rPr>
                <w:color w:val="000000"/>
              </w:rPr>
              <w:t xml:space="preserve"> field in the update command if present, </w:t>
            </w:r>
            <w:r>
              <w:rPr>
                <w:rFonts w:eastAsia="MS Mincho"/>
                <w:color w:val="000000"/>
              </w:rPr>
              <w:t xml:space="preserve">same serving cell and bandwidth part as the SRS resource set otherwise. </w:t>
            </w:r>
            <w:r>
              <w:rPr>
                <w:color w:val="000000"/>
              </w:rPr>
              <w:t xml:space="preserve">When the UE is configured with the higher layer parameter </w:t>
            </w:r>
            <w:r>
              <w:rPr>
                <w:i/>
                <w:color w:val="000000"/>
              </w:rPr>
              <w:t>usage</w:t>
            </w:r>
            <w:r>
              <w:rPr>
                <w:color w:val="000000"/>
              </w:rPr>
              <w:t xml:space="preserve"> in </w:t>
            </w:r>
            <w:r>
              <w:rPr>
                <w:i/>
                <w:color w:val="000000"/>
              </w:rPr>
              <w:t xml:space="preserve">SRS-ResourceSet </w:t>
            </w:r>
            <w:r>
              <w:rPr>
                <w:color w:val="000000"/>
              </w:rPr>
              <w:t xml:space="preserve">set to </w:t>
            </w:r>
            <w:r w:rsidR="006A7693">
              <w:rPr>
                <w:color w:val="000000"/>
              </w:rPr>
              <w:t>‚</w:t>
            </w:r>
            <w:r>
              <w:rPr>
                <w:color w:val="000000"/>
              </w:rPr>
              <w:t>antennaSwitching</w:t>
            </w:r>
            <w:r w:rsidR="006A7693">
              <w:rPr>
                <w:color w:val="000000"/>
              </w:rPr>
              <w:t>‘</w:t>
            </w:r>
            <w:r>
              <w:rPr>
                <w:color w:val="000000"/>
              </w:rPr>
              <w:t xml:space="preserve">, </w:t>
            </w:r>
            <w:r>
              <w:rPr>
                <w:rFonts w:ascii="Times" w:eastAsia="Batang" w:hAnsi="Times"/>
                <w:szCs w:val="28"/>
              </w:rPr>
              <w:t>the UE shall not expect to be configured with different spatial relations for SRS resources in the same SRS resource set.</w:t>
            </w:r>
          </w:p>
          <w:bookmarkEnd w:id="64"/>
          <w:p w14:paraId="0DCAA7FB" w14:textId="77777777" w:rsidR="0008580E" w:rsidRDefault="00F96F87">
            <w:pPr>
              <w:jc w:val="center"/>
              <w:rPr>
                <w:color w:val="FF0000"/>
              </w:rPr>
            </w:pPr>
            <w:r>
              <w:rPr>
                <w:color w:val="FF0000"/>
              </w:rPr>
              <w:t>====================== Unchanged parts ======================</w:t>
            </w:r>
          </w:p>
          <w:p w14:paraId="329B113D" w14:textId="77777777" w:rsidR="0008580E" w:rsidRDefault="00F96F87">
            <w:pPr>
              <w:pStyle w:val="Heading4"/>
              <w:numPr>
                <w:ilvl w:val="0"/>
                <w:numId w:val="0"/>
              </w:numPr>
              <w:ind w:left="1418" w:hanging="1418"/>
              <w:outlineLvl w:val="3"/>
            </w:pPr>
            <w:bookmarkStart w:id="84" w:name="_Toc60777212"/>
            <w:bookmarkStart w:id="85" w:name="_Toc29673364"/>
            <w:bookmarkStart w:id="86" w:name="_Toc29673223"/>
            <w:bookmarkStart w:id="87" w:name="_Toc36645587"/>
            <w:bookmarkStart w:id="88" w:name="_Toc29674357"/>
            <w:bookmarkStart w:id="89" w:name="_Toc45810636"/>
            <w:r>
              <w:t>6.2.1.4</w:t>
            </w:r>
            <w:r>
              <w:tab/>
              <w:t>UE sounding procedure for positioning purposes</w:t>
            </w:r>
            <w:bookmarkEnd w:id="84"/>
            <w:bookmarkEnd w:id="85"/>
            <w:bookmarkEnd w:id="86"/>
            <w:bookmarkEnd w:id="87"/>
            <w:bookmarkEnd w:id="88"/>
            <w:bookmarkEnd w:id="89"/>
          </w:p>
          <w:p w14:paraId="01F12ED3" w14:textId="77777777" w:rsidR="0008580E" w:rsidRDefault="00F96F87">
            <w:r>
              <w:t xml:space="preserve">When the SRS is configured by the higher layer parameter </w:t>
            </w:r>
            <w:r>
              <w:rPr>
                <w:i/>
                <w:iCs/>
              </w:rPr>
              <w:t>SRS-PosResource</w:t>
            </w:r>
            <w:r>
              <w:t xml:space="preserve"> and if the higher layer parameter </w:t>
            </w:r>
            <w:r>
              <w:rPr>
                <w:i/>
              </w:rPr>
              <w:t xml:space="preserve">spatialRelationInfoPos </w:t>
            </w:r>
            <w:r>
              <w:t>is configured</w:t>
            </w:r>
            <w:r>
              <w:rPr>
                <w:i/>
              </w:rPr>
              <w:t xml:space="preserve">, </w:t>
            </w:r>
            <w:r>
              <w:t xml:space="preserve">it contains the ID of the configuration fields of a reference RS according to Clause 6.3.2 of [TS 38.331]. The reference RS can be an SRS configured by the higher layer parameter </w:t>
            </w:r>
            <w:r>
              <w:rPr>
                <w:i/>
                <w:iCs/>
              </w:rPr>
              <w:t>SRS-Resource</w:t>
            </w:r>
            <w:r>
              <w:t xml:space="preserve"> or </w:t>
            </w:r>
            <w:r>
              <w:rPr>
                <w:i/>
                <w:iCs/>
              </w:rPr>
              <w:t>SRS-PosResource</w:t>
            </w:r>
            <w:r>
              <w:t xml:space="preserve">, CSI-RS, SS/PBCH block, or a DL PRS configured on a serving cell or a SS/PBCH block or a DL PRS configured on a non-serving cell. </w:t>
            </w:r>
          </w:p>
          <w:p w14:paraId="1C9E0A14" w14:textId="77777777" w:rsidR="0008580E" w:rsidRDefault="00F96F87">
            <w:r>
              <w:t>The UE is not expected to transmit multiple SRS resources with different spatial relations in the same OFDM symbol.</w:t>
            </w:r>
          </w:p>
          <w:p w14:paraId="75F5684C" w14:textId="77777777" w:rsidR="0008580E" w:rsidRDefault="00F96F87">
            <w:r>
              <w:t xml:space="preserve">If the UE is not configured with the higher layer parameter </w:t>
            </w:r>
            <w:r>
              <w:rPr>
                <w:i/>
              </w:rPr>
              <w:t>spatialRelationInfoPos</w:t>
            </w:r>
            <w:r>
              <w:t xml:space="preserve"> the UE may use a fixed spatial domain transmission filter for transmissions of the SRS configured by the higher layer parameter </w:t>
            </w:r>
            <w:r>
              <w:rPr>
                <w:i/>
                <w:iCs/>
              </w:rPr>
              <w:t xml:space="preserve">SRS-PosResource </w:t>
            </w:r>
            <w:r>
              <w:t xml:space="preserve">across multiple SRS resources or it may use a different spatial domain transmission filter across multiple SRS resources. </w:t>
            </w:r>
          </w:p>
          <w:p w14:paraId="62AF23F1" w14:textId="77777777" w:rsidR="0008580E" w:rsidRDefault="00F96F87">
            <w:r>
              <w:t xml:space="preserve">The UE is only expected to transmit an SRS configured </w:t>
            </w:r>
            <w:del w:id="90" w:author="Huawei - Issue 3" w:date="2021-01-06T18:22:00Z">
              <w:r>
                <w:delText xml:space="preserve">the </w:delText>
              </w:r>
            </w:del>
            <w:r>
              <w:t xml:space="preserve">by the higher layer parameter </w:t>
            </w:r>
            <w:r>
              <w:rPr>
                <w:i/>
                <w:iCs/>
              </w:rPr>
              <w:t xml:space="preserve">SRS-PosResource </w:t>
            </w:r>
            <w:r>
              <w:t>within the active UL BWP of the UE.</w:t>
            </w:r>
          </w:p>
          <w:p w14:paraId="7402C9F6" w14:textId="77777777" w:rsidR="0008580E" w:rsidRDefault="00F96F87">
            <w:r>
              <w:t xml:space="preserve">When the configuration of SRS is done by the higher layer parameter </w:t>
            </w:r>
            <w:r>
              <w:rPr>
                <w:i/>
                <w:iCs/>
              </w:rPr>
              <w:t>SRS-PosResource</w:t>
            </w:r>
            <w:r>
              <w:t xml:space="preserve">, the UE can only be provided with a single RS source in </w:t>
            </w:r>
            <w:r>
              <w:rPr>
                <w:i/>
              </w:rPr>
              <w:t>spatialRelationInfoPos</w:t>
            </w:r>
            <w:r>
              <w:t xml:space="preserve"> per SRS resource for positioning.</w:t>
            </w:r>
          </w:p>
          <w:p w14:paraId="2A0AD469" w14:textId="77777777" w:rsidR="0008580E" w:rsidRDefault="00F96F87">
            <w:r>
              <w:t xml:space="preserve">For operation on the same carrier, if an SRS configured by the higher parameter </w:t>
            </w:r>
            <w:r>
              <w:rPr>
                <w:i/>
                <w:iCs/>
              </w:rPr>
              <w:t xml:space="preserve">SRS-PosResource </w:t>
            </w:r>
            <w:r>
              <w:t xml:space="preserve">collides with a scheduled PUSCH, the SRS is dropped in the symbols where the collision occurs. </w:t>
            </w:r>
          </w:p>
          <w:p w14:paraId="7C83854D" w14:textId="77777777" w:rsidR="0008580E" w:rsidRDefault="00F96F87">
            <w:r>
              <w:t xml:space="preserve">The UE does not expect to be configured with </w:t>
            </w:r>
            <w:r>
              <w:rPr>
                <w:i/>
              </w:rPr>
              <w:t>SRS-PosResource</w:t>
            </w:r>
            <w:r>
              <w:t xml:space="preserve"> on a </w:t>
            </w:r>
            <w:del w:id="91" w:author="Huawei - Issue 2" w:date="2021-01-06T18:17:00Z">
              <w:r>
                <w:delText xml:space="preserve">BWP </w:delText>
              </w:r>
            </w:del>
            <w:ins w:id="92" w:author="Huawei - Issue 2" w:date="2021-01-06T18:17:00Z">
              <w:r>
                <w:t xml:space="preserve">carrier </w:t>
              </w:r>
            </w:ins>
            <w:ins w:id="93" w:author="Huawei - Issue 2" w:date="2021-01-18T10:05:00Z">
              <w:r>
                <w:t xml:space="preserve">of </w:t>
              </w:r>
            </w:ins>
            <w:ins w:id="94" w:author="Huawei - Issue 2" w:date="2021-01-18T10:04:00Z">
              <w:r>
                <w:rPr>
                  <w:color w:val="000000"/>
                </w:rPr>
                <w:t xml:space="preserve">a serving cell with slot formats comprised of DL and UL symbols, </w:t>
              </w:r>
            </w:ins>
            <w:r>
              <w:t xml:space="preserve">not configured </w:t>
            </w:r>
            <w:del w:id="95" w:author="Huawei - Issue 2" w:date="2021-01-06T18:17:00Z">
              <w:r>
                <w:delText xml:space="preserve">with </w:delText>
              </w:r>
            </w:del>
            <w:ins w:id="96" w:author="Huawei - Issue 2" w:date="2021-01-06T18:17:00Z">
              <w:r>
                <w:t xml:space="preserve">for </w:t>
              </w:r>
            </w:ins>
            <w:r>
              <w:t>PUSCH/PUCCH transmission.</w:t>
            </w:r>
          </w:p>
          <w:p w14:paraId="5C9DCDE9" w14:textId="77777777" w:rsidR="0008580E" w:rsidRDefault="0008580E">
            <w:pPr>
              <w:pStyle w:val="3GPPText"/>
            </w:pPr>
          </w:p>
        </w:tc>
      </w:tr>
    </w:tbl>
    <w:p w14:paraId="417F654D" w14:textId="77777777" w:rsidR="0008580E" w:rsidRDefault="0008580E">
      <w:pPr>
        <w:pStyle w:val="3GPPText"/>
      </w:pPr>
    </w:p>
    <w:p w14:paraId="4F5E0B5F" w14:textId="77777777" w:rsidR="0008580E" w:rsidRDefault="0008580E">
      <w:pPr>
        <w:pStyle w:val="3GPPText"/>
      </w:pPr>
    </w:p>
    <w:p w14:paraId="65E71187" w14:textId="77777777" w:rsidR="0008580E" w:rsidRDefault="0008580E">
      <w:pPr>
        <w:pStyle w:val="3GPPText"/>
      </w:pPr>
    </w:p>
    <w:p w14:paraId="6C9855F6" w14:textId="77777777" w:rsidR="0008580E" w:rsidRDefault="00F96F87">
      <w:pPr>
        <w:pStyle w:val="Heading3"/>
      </w:pPr>
      <w:r>
        <w:t>first round of comments</w:t>
      </w:r>
    </w:p>
    <w:p w14:paraId="2B26AA1E" w14:textId="77777777" w:rsidR="0008580E" w:rsidRDefault="00F96F87">
      <w:r>
        <w:t>Companies are encouraged to provide their view on the TP in the tables below. Note there is a separate table to comment on each proposed change.</w:t>
      </w:r>
    </w:p>
    <w:p w14:paraId="0558FC2C" w14:textId="77777777" w:rsidR="0008580E" w:rsidRDefault="0008580E"/>
    <w:p w14:paraId="41CECB19" w14:textId="77777777" w:rsidR="0008580E" w:rsidRDefault="00F96F87">
      <w:r>
        <w:rPr>
          <w:b/>
          <w:bCs/>
        </w:rPr>
        <w:t>Change #1</w:t>
      </w:r>
    </w:p>
    <w:tbl>
      <w:tblPr>
        <w:tblStyle w:val="TableGrid"/>
        <w:tblW w:w="0" w:type="auto"/>
        <w:tblLook w:val="04A0" w:firstRow="1" w:lastRow="0" w:firstColumn="1" w:lastColumn="0" w:noHBand="0" w:noVBand="1"/>
      </w:tblPr>
      <w:tblGrid>
        <w:gridCol w:w="1741"/>
        <w:gridCol w:w="7745"/>
      </w:tblGrid>
      <w:tr w:rsidR="0008580E" w14:paraId="359DEF73" w14:textId="77777777">
        <w:tc>
          <w:tcPr>
            <w:tcW w:w="1741" w:type="dxa"/>
          </w:tcPr>
          <w:p w14:paraId="355250E1" w14:textId="77777777" w:rsidR="0008580E" w:rsidRDefault="00F96F87">
            <w:r>
              <w:t>Company</w:t>
            </w:r>
          </w:p>
        </w:tc>
        <w:tc>
          <w:tcPr>
            <w:tcW w:w="7745" w:type="dxa"/>
          </w:tcPr>
          <w:p w14:paraId="31F59690" w14:textId="77777777" w:rsidR="0008580E" w:rsidRDefault="00F96F87">
            <w:r>
              <w:t>Comment</w:t>
            </w:r>
          </w:p>
        </w:tc>
      </w:tr>
      <w:tr w:rsidR="0008580E" w14:paraId="23F2CEDA" w14:textId="77777777">
        <w:tc>
          <w:tcPr>
            <w:tcW w:w="1741" w:type="dxa"/>
          </w:tcPr>
          <w:p w14:paraId="06F7E027" w14:textId="77777777" w:rsidR="0008580E" w:rsidRDefault="00F96F87">
            <w:pPr>
              <w:rPr>
                <w:rFonts w:eastAsia="DengXian"/>
              </w:rPr>
            </w:pPr>
            <w:r>
              <w:rPr>
                <w:rFonts w:eastAsia="DengXian" w:hint="eastAsia"/>
              </w:rPr>
              <w:t>H</w:t>
            </w:r>
            <w:r>
              <w:rPr>
                <w:rFonts w:eastAsia="DengXian"/>
              </w:rPr>
              <w:t>uawei/HiSilicon</w:t>
            </w:r>
          </w:p>
        </w:tc>
        <w:tc>
          <w:tcPr>
            <w:tcW w:w="7745" w:type="dxa"/>
          </w:tcPr>
          <w:p w14:paraId="6E5EF5AE" w14:textId="77777777" w:rsidR="0008580E" w:rsidRDefault="00F96F87">
            <w:pPr>
              <w:rPr>
                <w:rFonts w:eastAsia="DengXian"/>
              </w:rPr>
            </w:pPr>
            <w:r>
              <w:rPr>
                <w:rFonts w:eastAsia="DengXian"/>
              </w:rPr>
              <w:t>Support.</w:t>
            </w:r>
          </w:p>
          <w:p w14:paraId="4C041948" w14:textId="77777777" w:rsidR="0008580E" w:rsidRDefault="0008580E">
            <w:pPr>
              <w:rPr>
                <w:rFonts w:eastAsia="DengXian"/>
              </w:rPr>
            </w:pPr>
          </w:p>
          <w:p w14:paraId="544ACFC6" w14:textId="77777777" w:rsidR="0008580E" w:rsidRDefault="00F96F87">
            <w:pPr>
              <w:rPr>
                <w:rFonts w:eastAsia="DengXian"/>
              </w:rPr>
            </w:pPr>
            <w:r>
              <w:rPr>
                <w:rFonts w:eastAsia="DengXian"/>
              </w:rPr>
              <w:t>The following change has overlapping in Pos-01.</w:t>
            </w:r>
          </w:p>
          <w:p w14:paraId="5511B8FE" w14:textId="77777777" w:rsidR="0008580E" w:rsidRDefault="00F96F87">
            <w:pPr>
              <w:rPr>
                <w:rFonts w:ascii="Times New Roman" w:eastAsia="DengXian" w:hAnsi="Times New Roman" w:cs="Times New Roman"/>
              </w:rPr>
            </w:pPr>
            <w:r>
              <w:rPr>
                <w:rFonts w:ascii="Times New Roman" w:hAnsi="Times New Roman" w:cs="Times New Roman"/>
              </w:rPr>
              <w:t xml:space="preserve">The UE expects that it will be configured with </w:t>
            </w:r>
            <w:r>
              <w:rPr>
                <w:rFonts w:ascii="Times New Roman" w:hAnsi="Times New Roman" w:cs="Times New Roman"/>
                <w:i/>
                <w:iCs/>
              </w:rPr>
              <w:t>dl-PRS-ID</w:t>
            </w:r>
            <w:r>
              <w:rPr>
                <w:rFonts w:ascii="Times New Roman" w:hAnsi="Times New Roman" w:cs="Times New Roman"/>
              </w:rPr>
              <w:t xml:space="preserve"> each of which is defined such that it is associated with multiple DL PRS resource sets from the same </w:t>
            </w:r>
            <w:del w:id="97" w:author="Huawei - Issue 1" w:date="2021-01-14T19:29:00Z">
              <w:r>
                <w:rPr>
                  <w:rFonts w:ascii="Times New Roman" w:hAnsi="Times New Roman" w:cs="Times New Roman"/>
                </w:rPr>
                <w:delText>cell</w:delText>
              </w:r>
            </w:del>
            <w:ins w:id="98" w:author="Huawei - Issue 1" w:date="2021-01-14T19:29:00Z">
              <w:r>
                <w:rPr>
                  <w:rFonts w:ascii="Times New Roman" w:hAnsi="Times New Roman" w:cs="Times New Roman"/>
                </w:rPr>
                <w:t>point</w:t>
              </w:r>
            </w:ins>
            <w:r>
              <w:rPr>
                <w:rFonts w:ascii="Times New Roman" w:hAnsi="Times New Roman" w:cs="Times New Roman"/>
              </w:rPr>
              <w:t>.</w:t>
            </w:r>
          </w:p>
        </w:tc>
      </w:tr>
      <w:tr w:rsidR="0008580E" w14:paraId="3C25F0A3" w14:textId="77777777">
        <w:tc>
          <w:tcPr>
            <w:tcW w:w="1741" w:type="dxa"/>
          </w:tcPr>
          <w:p w14:paraId="34F64E39" w14:textId="77777777" w:rsidR="0008580E" w:rsidRDefault="00F96F87">
            <w:r>
              <w:rPr>
                <w:rFonts w:hint="eastAsia"/>
              </w:rPr>
              <w:t>ZTE</w:t>
            </w:r>
          </w:p>
        </w:tc>
        <w:tc>
          <w:tcPr>
            <w:tcW w:w="7745" w:type="dxa"/>
          </w:tcPr>
          <w:p w14:paraId="6823B00E" w14:textId="77777777" w:rsidR="0008580E" w:rsidRDefault="00F96F87">
            <w:r>
              <w:rPr>
                <w:rFonts w:hint="eastAsia"/>
              </w:rPr>
              <w:t xml:space="preserve">It can be discussed </w:t>
            </w:r>
            <w:r>
              <w:t xml:space="preserve">together </w:t>
            </w:r>
            <w:r>
              <w:rPr>
                <w:rFonts w:hint="eastAsia"/>
              </w:rPr>
              <w:t>in [104-e-NR-Pos-01</w:t>
            </w:r>
            <w:r>
              <w:t>]</w:t>
            </w:r>
            <w:r>
              <w:rPr>
                <w:rFonts w:hint="eastAsia"/>
              </w:rPr>
              <w:t>.</w:t>
            </w:r>
          </w:p>
        </w:tc>
      </w:tr>
      <w:tr w:rsidR="0008580E" w14:paraId="0DC78AC7" w14:textId="77777777">
        <w:tc>
          <w:tcPr>
            <w:tcW w:w="1741" w:type="dxa"/>
          </w:tcPr>
          <w:p w14:paraId="168D781B" w14:textId="77777777" w:rsidR="0008580E" w:rsidRDefault="00F96F87">
            <w:r>
              <w:t>OPPO</w:t>
            </w:r>
          </w:p>
        </w:tc>
        <w:tc>
          <w:tcPr>
            <w:tcW w:w="7745" w:type="dxa"/>
          </w:tcPr>
          <w:p w14:paraId="4C4563F2" w14:textId="77777777" w:rsidR="0008580E" w:rsidRDefault="00F96F87">
            <w:pPr>
              <w:pStyle w:val="ListParagraph"/>
              <w:numPr>
                <w:ilvl w:val="0"/>
                <w:numId w:val="45"/>
              </w:numPr>
            </w:pPr>
            <w:r>
              <w:t xml:space="preserve">Regarding the following change: </w:t>
            </w:r>
          </w:p>
          <w:p w14:paraId="1D182756" w14:textId="77777777" w:rsidR="0008580E" w:rsidRDefault="00F96F87">
            <w:r>
              <w:t xml:space="preserve">“The UE expects that it will be configured with </w:t>
            </w:r>
            <w:r>
              <w:rPr>
                <w:i/>
                <w:iCs/>
              </w:rPr>
              <w:t>dl-PRS-ID</w:t>
            </w:r>
            <w:r>
              <w:t xml:space="preserve"> each of which is defined such that it is associated with multiple DL PRS resource sets from the same </w:t>
            </w:r>
            <w:del w:id="99" w:author="Huawei - Issue 1" w:date="2021-01-14T19:29:00Z">
              <w:r>
                <w:delText>cell</w:delText>
              </w:r>
            </w:del>
            <w:ins w:id="100" w:author="Huawei - Issue 1" w:date="2021-01-14T19:29:00Z">
              <w:r>
                <w:t>point</w:t>
              </w:r>
            </w:ins>
            <w:r>
              <w:t xml:space="preserve">.” </w:t>
            </w:r>
          </w:p>
          <w:p w14:paraId="42A9E1B6" w14:textId="77777777" w:rsidR="0008580E" w:rsidRDefault="00F96F87">
            <w:r>
              <w:t>Suggest to discuss it in Pos-01 and the change we preferred is:</w:t>
            </w:r>
          </w:p>
          <w:p w14:paraId="0A44EA4C" w14:textId="77777777" w:rsidR="0008580E" w:rsidRDefault="00F96F87">
            <w:r>
              <w:t xml:space="preserve">The UE expects that it will be configured with </w:t>
            </w:r>
            <w:r>
              <w:rPr>
                <w:i/>
                <w:iCs/>
              </w:rPr>
              <w:t>dl-PRS-ID</w:t>
            </w:r>
            <w:r>
              <w:t xml:space="preserve"> each of which is defined such that it is associated with multiple DL PRS resource sets</w:t>
            </w:r>
            <w:del w:id="101" w:author="Li Guo" w:date="2021-01-25T10:27:00Z">
              <w:r>
                <w:delText xml:space="preserve"> from the same cell</w:delText>
              </w:r>
            </w:del>
            <w:r>
              <w:t>.</w:t>
            </w:r>
          </w:p>
          <w:p w14:paraId="10DD1DA9" w14:textId="77777777" w:rsidR="0008580E" w:rsidRPr="00291B5E" w:rsidRDefault="0008580E">
            <w:pPr>
              <w:pStyle w:val="ListParagraph"/>
              <w:rPr>
                <w:lang w:val="en-US"/>
              </w:rPr>
            </w:pPr>
          </w:p>
        </w:tc>
      </w:tr>
      <w:tr w:rsidR="0008580E" w14:paraId="2C00F52B" w14:textId="77777777">
        <w:tc>
          <w:tcPr>
            <w:tcW w:w="1741" w:type="dxa"/>
          </w:tcPr>
          <w:p w14:paraId="3B23B87A" w14:textId="77777777" w:rsidR="0008580E" w:rsidRDefault="00F96F87">
            <w:r>
              <w:t>Nokia/NSB</w:t>
            </w:r>
          </w:p>
        </w:tc>
        <w:tc>
          <w:tcPr>
            <w:tcW w:w="7745" w:type="dxa"/>
          </w:tcPr>
          <w:p w14:paraId="64690566" w14:textId="77777777" w:rsidR="0008580E" w:rsidRDefault="00F96F87">
            <w:r>
              <w:t>Suggest to stop discussion here and take it up with [104-e-NR-Pos-01].</w:t>
            </w:r>
          </w:p>
        </w:tc>
      </w:tr>
      <w:tr w:rsidR="0008580E" w14:paraId="6A8D3A84" w14:textId="77777777">
        <w:tc>
          <w:tcPr>
            <w:tcW w:w="1741" w:type="dxa"/>
          </w:tcPr>
          <w:p w14:paraId="3BCA47AA" w14:textId="77777777" w:rsidR="0008580E" w:rsidRDefault="006A7693">
            <w:r>
              <w:t>V</w:t>
            </w:r>
            <w:r w:rsidR="00F96F87">
              <w:t>ivo</w:t>
            </w:r>
          </w:p>
        </w:tc>
        <w:tc>
          <w:tcPr>
            <w:tcW w:w="7745" w:type="dxa"/>
          </w:tcPr>
          <w:p w14:paraId="5A2C24D1" w14:textId="77777777" w:rsidR="0008580E" w:rsidRDefault="00F96F87">
            <w:r>
              <w:t xml:space="preserve">As mentioned by other companies, we also prefer to discuss in </w:t>
            </w:r>
            <w:r>
              <w:rPr>
                <w:rFonts w:hint="eastAsia"/>
              </w:rPr>
              <w:t>[104-e-NR-Pos-01</w:t>
            </w:r>
            <w:r>
              <w:t>].</w:t>
            </w:r>
          </w:p>
        </w:tc>
      </w:tr>
      <w:tr w:rsidR="0008580E" w14:paraId="1C6EAC3D" w14:textId="77777777">
        <w:tc>
          <w:tcPr>
            <w:tcW w:w="1741" w:type="dxa"/>
          </w:tcPr>
          <w:p w14:paraId="470ADCED" w14:textId="77777777" w:rsidR="0008580E" w:rsidRDefault="00F96F87">
            <w:r>
              <w:t>Qualcomm</w:t>
            </w:r>
          </w:p>
        </w:tc>
        <w:tc>
          <w:tcPr>
            <w:tcW w:w="7745" w:type="dxa"/>
          </w:tcPr>
          <w:p w14:paraId="06CA5D6C" w14:textId="77777777" w:rsidR="0008580E" w:rsidRDefault="00F96F87">
            <w:r>
              <w:t>Discuss in 01</w:t>
            </w:r>
          </w:p>
        </w:tc>
      </w:tr>
      <w:tr w:rsidR="0008580E" w14:paraId="0094F794" w14:textId="77777777">
        <w:tc>
          <w:tcPr>
            <w:tcW w:w="1741" w:type="dxa"/>
          </w:tcPr>
          <w:p w14:paraId="5CD255E2" w14:textId="77777777" w:rsidR="0008580E" w:rsidRDefault="00F96F87">
            <w:pPr>
              <w:rPr>
                <w:rFonts w:eastAsia="DengXian"/>
              </w:rPr>
            </w:pPr>
            <w:r>
              <w:rPr>
                <w:rFonts w:eastAsia="DengXian" w:hint="eastAsia"/>
              </w:rPr>
              <w:t>CATT</w:t>
            </w:r>
          </w:p>
        </w:tc>
        <w:tc>
          <w:tcPr>
            <w:tcW w:w="7745" w:type="dxa"/>
          </w:tcPr>
          <w:p w14:paraId="0C35A203" w14:textId="77777777" w:rsidR="0008580E" w:rsidRDefault="00F96F87">
            <w:pPr>
              <w:rPr>
                <w:rFonts w:eastAsia="DengXian"/>
              </w:rPr>
            </w:pPr>
            <w:r>
              <w:rPr>
                <w:rFonts w:eastAsia="DengXian" w:hint="eastAsia"/>
              </w:rPr>
              <w:t>We prefer to discuss this issue in Pos-01.</w:t>
            </w:r>
          </w:p>
        </w:tc>
      </w:tr>
      <w:tr w:rsidR="0008580E" w14:paraId="7944F9B6" w14:textId="77777777">
        <w:tc>
          <w:tcPr>
            <w:tcW w:w="1741" w:type="dxa"/>
          </w:tcPr>
          <w:p w14:paraId="6DEA9BDD" w14:textId="77777777" w:rsidR="0008580E" w:rsidRDefault="00F96F87">
            <w:pPr>
              <w:rPr>
                <w:rFonts w:eastAsia="DengXian"/>
              </w:rPr>
            </w:pPr>
            <w:r>
              <w:rPr>
                <w:rFonts w:eastAsia="DengXian"/>
              </w:rPr>
              <w:t>Apple</w:t>
            </w:r>
          </w:p>
        </w:tc>
        <w:tc>
          <w:tcPr>
            <w:tcW w:w="7745" w:type="dxa"/>
          </w:tcPr>
          <w:p w14:paraId="5C6A68D7" w14:textId="77777777" w:rsidR="0008580E" w:rsidRDefault="00F96F87">
            <w:pPr>
              <w:rPr>
                <w:rFonts w:eastAsia="DengXian"/>
              </w:rPr>
            </w:pPr>
            <w:r>
              <w:rPr>
                <w:rFonts w:eastAsia="DengXian"/>
              </w:rPr>
              <w:t>Similar view as majority to be discussed in Pos-01</w:t>
            </w:r>
          </w:p>
        </w:tc>
      </w:tr>
      <w:tr w:rsidR="0008580E" w14:paraId="6FAB230A" w14:textId="77777777">
        <w:tc>
          <w:tcPr>
            <w:tcW w:w="1741" w:type="dxa"/>
          </w:tcPr>
          <w:p w14:paraId="662CB3C0" w14:textId="77777777" w:rsidR="0008580E" w:rsidRDefault="00F96F87">
            <w:pPr>
              <w:rPr>
                <w:rFonts w:eastAsia="DengXian"/>
              </w:rPr>
            </w:pPr>
            <w:r>
              <w:rPr>
                <w:rFonts w:eastAsia="DengXian" w:hint="eastAsia"/>
              </w:rPr>
              <w:t>H</w:t>
            </w:r>
            <w:r>
              <w:rPr>
                <w:rFonts w:eastAsia="DengXian"/>
              </w:rPr>
              <w:t>uawei/HiSilicon</w:t>
            </w:r>
          </w:p>
        </w:tc>
        <w:tc>
          <w:tcPr>
            <w:tcW w:w="7745" w:type="dxa"/>
          </w:tcPr>
          <w:p w14:paraId="5BF8B7AC" w14:textId="77777777" w:rsidR="0008580E" w:rsidRDefault="00F96F87">
            <w:pPr>
              <w:rPr>
                <w:rFonts w:eastAsia="DengXian"/>
              </w:rPr>
            </w:pPr>
            <w:r>
              <w:rPr>
                <w:rFonts w:eastAsia="DengXian" w:hint="eastAsia"/>
              </w:rPr>
              <w:t>O</w:t>
            </w:r>
            <w:r>
              <w:rPr>
                <w:rFonts w:eastAsia="DengXian"/>
              </w:rPr>
              <w:t>K to discuss it in Pos-01.</w:t>
            </w:r>
          </w:p>
        </w:tc>
      </w:tr>
      <w:tr w:rsidR="0008580E" w14:paraId="6EFDC0F9" w14:textId="77777777">
        <w:tc>
          <w:tcPr>
            <w:tcW w:w="1741" w:type="dxa"/>
          </w:tcPr>
          <w:p w14:paraId="136C2382" w14:textId="77777777" w:rsidR="0008580E" w:rsidRDefault="00F96F87">
            <w:pPr>
              <w:rPr>
                <w:rFonts w:eastAsia="Malgun Gothic"/>
              </w:rPr>
            </w:pPr>
            <w:r>
              <w:rPr>
                <w:rFonts w:eastAsia="Malgun Gothic" w:hint="eastAsia"/>
              </w:rPr>
              <w:t>LG</w:t>
            </w:r>
          </w:p>
        </w:tc>
        <w:tc>
          <w:tcPr>
            <w:tcW w:w="7745" w:type="dxa"/>
          </w:tcPr>
          <w:p w14:paraId="369AE2DB" w14:textId="77777777" w:rsidR="0008580E" w:rsidRDefault="00F96F87">
            <w:pPr>
              <w:rPr>
                <w:rFonts w:eastAsia="Malgun Gothic"/>
              </w:rPr>
            </w:pPr>
            <w:r>
              <w:rPr>
                <w:rFonts w:eastAsia="Malgun Gothic" w:hint="eastAsia"/>
              </w:rPr>
              <w:t>Prefer to discuss this in Pos-01</w:t>
            </w:r>
          </w:p>
        </w:tc>
      </w:tr>
      <w:tr w:rsidR="0008580E" w14:paraId="7BD82A7F" w14:textId="77777777">
        <w:tc>
          <w:tcPr>
            <w:tcW w:w="1741" w:type="dxa"/>
          </w:tcPr>
          <w:p w14:paraId="17E1135C" w14:textId="77777777" w:rsidR="0008580E" w:rsidRDefault="00F96F87">
            <w:pPr>
              <w:rPr>
                <w:rFonts w:eastAsia="Malgun Gothic"/>
              </w:rPr>
            </w:pPr>
            <w:r>
              <w:rPr>
                <w:rFonts w:eastAsia="Malgun Gothic"/>
              </w:rPr>
              <w:t>Intel</w:t>
            </w:r>
          </w:p>
        </w:tc>
        <w:tc>
          <w:tcPr>
            <w:tcW w:w="7745" w:type="dxa"/>
          </w:tcPr>
          <w:p w14:paraId="30B0707D" w14:textId="77777777" w:rsidR="0008580E" w:rsidRDefault="00F96F87">
            <w:pPr>
              <w:rPr>
                <w:rFonts w:eastAsia="Malgun Gothic"/>
              </w:rPr>
            </w:pPr>
            <w:r>
              <w:rPr>
                <w:rFonts w:eastAsia="Malgun Gothic"/>
              </w:rPr>
              <w:t>OK to handle in thread Pos-01</w:t>
            </w:r>
          </w:p>
        </w:tc>
      </w:tr>
    </w:tbl>
    <w:p w14:paraId="2EE34818" w14:textId="77777777" w:rsidR="0008580E" w:rsidRDefault="0008580E"/>
    <w:p w14:paraId="6051813B" w14:textId="77777777" w:rsidR="0008580E" w:rsidRDefault="00F96F87">
      <w:r>
        <w:rPr>
          <w:b/>
          <w:bCs/>
        </w:rPr>
        <w:t>Change #2</w:t>
      </w:r>
    </w:p>
    <w:tbl>
      <w:tblPr>
        <w:tblStyle w:val="TableGrid"/>
        <w:tblW w:w="0" w:type="auto"/>
        <w:tblLook w:val="04A0" w:firstRow="1" w:lastRow="0" w:firstColumn="1" w:lastColumn="0" w:noHBand="0" w:noVBand="1"/>
      </w:tblPr>
      <w:tblGrid>
        <w:gridCol w:w="1741"/>
        <w:gridCol w:w="7745"/>
      </w:tblGrid>
      <w:tr w:rsidR="0008580E" w14:paraId="35A013DC" w14:textId="77777777">
        <w:tc>
          <w:tcPr>
            <w:tcW w:w="1271" w:type="dxa"/>
          </w:tcPr>
          <w:p w14:paraId="31D79D56" w14:textId="77777777" w:rsidR="0008580E" w:rsidRDefault="00F96F87">
            <w:r>
              <w:t>Company</w:t>
            </w:r>
          </w:p>
        </w:tc>
        <w:tc>
          <w:tcPr>
            <w:tcW w:w="7745" w:type="dxa"/>
          </w:tcPr>
          <w:p w14:paraId="37BBAB1C" w14:textId="77777777" w:rsidR="0008580E" w:rsidRDefault="00F96F87">
            <w:r>
              <w:t>Comment</w:t>
            </w:r>
          </w:p>
        </w:tc>
      </w:tr>
      <w:tr w:rsidR="0008580E" w14:paraId="20449C02" w14:textId="77777777">
        <w:tc>
          <w:tcPr>
            <w:tcW w:w="1271" w:type="dxa"/>
          </w:tcPr>
          <w:p w14:paraId="5926ABB9" w14:textId="77777777" w:rsidR="0008580E" w:rsidRDefault="00F96F87">
            <w:pPr>
              <w:rPr>
                <w:rFonts w:eastAsia="DengXian"/>
              </w:rPr>
            </w:pPr>
            <w:r>
              <w:rPr>
                <w:rFonts w:eastAsia="DengXian" w:hint="eastAsia"/>
              </w:rPr>
              <w:t>H</w:t>
            </w:r>
            <w:r>
              <w:rPr>
                <w:rFonts w:eastAsia="DengXian"/>
              </w:rPr>
              <w:t>uawei/HiSilicon</w:t>
            </w:r>
          </w:p>
        </w:tc>
        <w:tc>
          <w:tcPr>
            <w:tcW w:w="7745" w:type="dxa"/>
          </w:tcPr>
          <w:p w14:paraId="3B96B904" w14:textId="77777777" w:rsidR="0008580E" w:rsidRDefault="00F96F87">
            <w:pPr>
              <w:rPr>
                <w:rFonts w:eastAsia="DengXian"/>
              </w:rPr>
            </w:pPr>
            <w:r>
              <w:rPr>
                <w:rFonts w:eastAsia="DengXian" w:hint="eastAsia"/>
              </w:rPr>
              <w:t>S</w:t>
            </w:r>
            <w:r>
              <w:rPr>
                <w:rFonts w:eastAsia="DengXian"/>
              </w:rPr>
              <w:t>upport.</w:t>
            </w:r>
          </w:p>
        </w:tc>
      </w:tr>
      <w:tr w:rsidR="0008580E" w14:paraId="37ECBBD0" w14:textId="77777777">
        <w:tc>
          <w:tcPr>
            <w:tcW w:w="1271" w:type="dxa"/>
          </w:tcPr>
          <w:p w14:paraId="0321AC22" w14:textId="77777777" w:rsidR="0008580E" w:rsidRDefault="00F96F87">
            <w:r>
              <w:rPr>
                <w:rFonts w:hint="eastAsia"/>
              </w:rPr>
              <w:t>ZTE</w:t>
            </w:r>
          </w:p>
        </w:tc>
        <w:tc>
          <w:tcPr>
            <w:tcW w:w="7745" w:type="dxa"/>
          </w:tcPr>
          <w:p w14:paraId="3DD538B1" w14:textId="77777777" w:rsidR="0008580E" w:rsidRDefault="00F96F87">
            <w:r>
              <w:rPr>
                <w:rFonts w:hint="eastAsia"/>
              </w:rPr>
              <w:t>Support.</w:t>
            </w:r>
          </w:p>
        </w:tc>
      </w:tr>
      <w:tr w:rsidR="0008580E" w14:paraId="15A9F308" w14:textId="77777777">
        <w:tc>
          <w:tcPr>
            <w:tcW w:w="1271" w:type="dxa"/>
          </w:tcPr>
          <w:p w14:paraId="0FEDFF6B" w14:textId="77777777" w:rsidR="0008580E" w:rsidRDefault="00F96F87">
            <w:r>
              <w:t>OPPO</w:t>
            </w:r>
          </w:p>
        </w:tc>
        <w:tc>
          <w:tcPr>
            <w:tcW w:w="7745" w:type="dxa"/>
          </w:tcPr>
          <w:p w14:paraId="386C7214" w14:textId="77777777" w:rsidR="0008580E" w:rsidRDefault="00F96F87">
            <w:r>
              <w:t>We prefer the following change, which is simpler:</w:t>
            </w:r>
          </w:p>
          <w:p w14:paraId="33614AAC" w14:textId="77777777" w:rsidR="0008580E" w:rsidRDefault="00F96F87">
            <w:r>
              <w:t xml:space="preserve">The UE does not expect to be configured with </w:t>
            </w:r>
            <w:r>
              <w:rPr>
                <w:i/>
              </w:rPr>
              <w:t>SRS-PosResource</w:t>
            </w:r>
            <w:r>
              <w:t xml:space="preserve"> on a </w:t>
            </w:r>
            <w:del w:id="102" w:author="Huawei - Issue 2" w:date="2021-01-06T18:17:00Z">
              <w:r>
                <w:delText xml:space="preserve">BWP </w:delText>
              </w:r>
            </w:del>
            <w:ins w:id="103" w:author="Li Guo" w:date="2021-01-25T10:36:00Z">
              <w:r>
                <w:t>carrier</w:t>
              </w:r>
            </w:ins>
            <w:ins w:id="104" w:author="Li Guo" w:date="2021-01-25T10:38:00Z">
              <w:r>
                <w:t xml:space="preserve"> of a serving cell</w:t>
              </w:r>
            </w:ins>
            <w:ins w:id="105" w:author="Li Guo" w:date="2021-01-25T10:36:00Z">
              <w:r>
                <w:t xml:space="preserve"> </w:t>
              </w:r>
            </w:ins>
            <w:r>
              <w:t xml:space="preserve">not configured </w:t>
            </w:r>
            <w:del w:id="106" w:author="Huawei - Issue 2" w:date="2021-01-06T18:17:00Z">
              <w:r>
                <w:delText xml:space="preserve">with </w:delText>
              </w:r>
            </w:del>
            <w:ins w:id="107" w:author="Huawei - Issue 2" w:date="2021-01-06T18:17:00Z">
              <w:r>
                <w:t xml:space="preserve">for </w:t>
              </w:r>
            </w:ins>
            <w:r>
              <w:t>PUSCH/PUCCH transmission.</w:t>
            </w:r>
          </w:p>
          <w:p w14:paraId="367A876B" w14:textId="77777777" w:rsidR="0008580E" w:rsidRDefault="0008580E"/>
        </w:tc>
      </w:tr>
      <w:tr w:rsidR="0008580E" w14:paraId="63614E8D" w14:textId="77777777">
        <w:tc>
          <w:tcPr>
            <w:tcW w:w="1271" w:type="dxa"/>
          </w:tcPr>
          <w:p w14:paraId="33DD479C" w14:textId="77777777" w:rsidR="0008580E" w:rsidRDefault="00F96F87">
            <w:r>
              <w:t>Vivo</w:t>
            </w:r>
          </w:p>
        </w:tc>
        <w:tc>
          <w:tcPr>
            <w:tcW w:w="7745" w:type="dxa"/>
          </w:tcPr>
          <w:p w14:paraId="4B10ED02" w14:textId="77777777" w:rsidR="0008580E" w:rsidRDefault="00F96F87">
            <w:r>
              <w:t>OK</w:t>
            </w:r>
          </w:p>
        </w:tc>
      </w:tr>
      <w:tr w:rsidR="0008580E" w14:paraId="04DE69FD" w14:textId="77777777">
        <w:tc>
          <w:tcPr>
            <w:tcW w:w="1271" w:type="dxa"/>
          </w:tcPr>
          <w:p w14:paraId="270F557C" w14:textId="77777777" w:rsidR="0008580E" w:rsidRDefault="00F96F87">
            <w:r>
              <w:t>Qualcomm</w:t>
            </w:r>
          </w:p>
        </w:tc>
        <w:tc>
          <w:tcPr>
            <w:tcW w:w="7745" w:type="dxa"/>
          </w:tcPr>
          <w:p w14:paraId="124F3CDB" w14:textId="77777777" w:rsidR="0008580E" w:rsidRDefault="00F96F87">
            <w:r>
              <w:t>OK</w:t>
            </w:r>
          </w:p>
        </w:tc>
      </w:tr>
      <w:tr w:rsidR="0008580E" w14:paraId="1E832C4D" w14:textId="77777777">
        <w:tc>
          <w:tcPr>
            <w:tcW w:w="1271" w:type="dxa"/>
          </w:tcPr>
          <w:p w14:paraId="6394CCE0" w14:textId="77777777" w:rsidR="0008580E" w:rsidRDefault="00F96F87">
            <w:pPr>
              <w:rPr>
                <w:rFonts w:eastAsia="DengXian"/>
              </w:rPr>
            </w:pPr>
            <w:r>
              <w:rPr>
                <w:rFonts w:eastAsia="DengXian" w:hint="eastAsia"/>
              </w:rPr>
              <w:t>CATT</w:t>
            </w:r>
          </w:p>
        </w:tc>
        <w:tc>
          <w:tcPr>
            <w:tcW w:w="7745" w:type="dxa"/>
          </w:tcPr>
          <w:p w14:paraId="5E848F88" w14:textId="77777777" w:rsidR="0008580E" w:rsidRDefault="00F96F87">
            <w:pPr>
              <w:rPr>
                <w:rFonts w:eastAsia="DengXian"/>
              </w:rPr>
            </w:pPr>
            <w:r>
              <w:rPr>
                <w:rFonts w:eastAsia="DengXian" w:hint="eastAsia"/>
              </w:rPr>
              <w:t>Support.</w:t>
            </w:r>
          </w:p>
        </w:tc>
      </w:tr>
      <w:tr w:rsidR="0008580E" w14:paraId="270B358F" w14:textId="77777777">
        <w:tc>
          <w:tcPr>
            <w:tcW w:w="1271" w:type="dxa"/>
          </w:tcPr>
          <w:p w14:paraId="29473BEC" w14:textId="77777777" w:rsidR="0008580E" w:rsidRDefault="00F96F87">
            <w:pPr>
              <w:rPr>
                <w:rFonts w:eastAsia="DengXian"/>
              </w:rPr>
            </w:pPr>
            <w:r>
              <w:rPr>
                <w:rFonts w:eastAsia="DengXian"/>
              </w:rPr>
              <w:t>Apple</w:t>
            </w:r>
          </w:p>
        </w:tc>
        <w:tc>
          <w:tcPr>
            <w:tcW w:w="7745" w:type="dxa"/>
          </w:tcPr>
          <w:p w14:paraId="2CD29E2F" w14:textId="77777777" w:rsidR="0008580E" w:rsidRDefault="00F96F87">
            <w:pPr>
              <w:rPr>
                <w:rFonts w:eastAsia="DengXian"/>
              </w:rPr>
            </w:pPr>
            <w:r>
              <w:rPr>
                <w:rFonts w:eastAsia="DengXian"/>
              </w:rPr>
              <w:t>Support</w:t>
            </w:r>
          </w:p>
        </w:tc>
      </w:tr>
      <w:tr w:rsidR="0008580E" w14:paraId="76D53861" w14:textId="77777777">
        <w:tc>
          <w:tcPr>
            <w:tcW w:w="1271" w:type="dxa"/>
          </w:tcPr>
          <w:p w14:paraId="74128989" w14:textId="77777777" w:rsidR="0008580E" w:rsidRDefault="00F96F87">
            <w:pPr>
              <w:rPr>
                <w:rFonts w:eastAsia="DengXian"/>
              </w:rPr>
            </w:pPr>
            <w:r>
              <w:rPr>
                <w:rFonts w:eastAsia="DengXian"/>
              </w:rPr>
              <w:t>Huawei/HiSilicon</w:t>
            </w:r>
          </w:p>
        </w:tc>
        <w:tc>
          <w:tcPr>
            <w:tcW w:w="7745" w:type="dxa"/>
          </w:tcPr>
          <w:p w14:paraId="06333DC4" w14:textId="77777777" w:rsidR="0008580E" w:rsidRDefault="00F96F87">
            <w:pPr>
              <w:rPr>
                <w:rFonts w:eastAsia="DengXian"/>
              </w:rPr>
            </w:pPr>
            <w:r>
              <w:rPr>
                <w:rFonts w:eastAsia="DengXian"/>
              </w:rPr>
              <w:t>To OPPO, we think that configuring SRS on SUL not configured for PUSCH/PUCCH transmission should be allowed, as it is not carrier switching, since it is not comprised of DL and UL symbols.</w:t>
            </w:r>
          </w:p>
        </w:tc>
      </w:tr>
      <w:tr w:rsidR="0008580E" w14:paraId="06494CE6" w14:textId="77777777">
        <w:tc>
          <w:tcPr>
            <w:tcW w:w="1271" w:type="dxa"/>
          </w:tcPr>
          <w:p w14:paraId="6CE0D992" w14:textId="77777777" w:rsidR="0008580E" w:rsidRDefault="00F96F87">
            <w:pPr>
              <w:rPr>
                <w:rFonts w:eastAsia="DengXian"/>
              </w:rPr>
            </w:pPr>
            <w:r>
              <w:rPr>
                <w:rFonts w:eastAsia="DengXian"/>
              </w:rPr>
              <w:t>Intel</w:t>
            </w:r>
          </w:p>
        </w:tc>
        <w:tc>
          <w:tcPr>
            <w:tcW w:w="7745" w:type="dxa"/>
          </w:tcPr>
          <w:p w14:paraId="0907AB75" w14:textId="77777777" w:rsidR="0008580E" w:rsidRDefault="00F96F87">
            <w:pPr>
              <w:rPr>
                <w:rFonts w:eastAsia="DengXian"/>
              </w:rPr>
            </w:pPr>
            <w:r>
              <w:rPr>
                <w:rFonts w:eastAsia="DengXian"/>
              </w:rPr>
              <w:t>OK</w:t>
            </w:r>
          </w:p>
        </w:tc>
      </w:tr>
    </w:tbl>
    <w:p w14:paraId="4517B92B" w14:textId="77777777" w:rsidR="0008580E" w:rsidRDefault="0008580E">
      <w:pPr>
        <w:rPr>
          <w:lang w:val="en-GB"/>
        </w:rPr>
      </w:pPr>
    </w:p>
    <w:p w14:paraId="3A278781" w14:textId="77777777" w:rsidR="0008580E" w:rsidRDefault="00F96F87">
      <w:r>
        <w:rPr>
          <w:b/>
          <w:bCs/>
        </w:rPr>
        <w:t>Change #3</w:t>
      </w:r>
    </w:p>
    <w:tbl>
      <w:tblPr>
        <w:tblStyle w:val="TableGrid"/>
        <w:tblW w:w="0" w:type="auto"/>
        <w:tblLook w:val="04A0" w:firstRow="1" w:lastRow="0" w:firstColumn="1" w:lastColumn="0" w:noHBand="0" w:noVBand="1"/>
      </w:tblPr>
      <w:tblGrid>
        <w:gridCol w:w="1741"/>
        <w:gridCol w:w="7745"/>
      </w:tblGrid>
      <w:tr w:rsidR="0008580E" w14:paraId="749660F6" w14:textId="77777777">
        <w:tc>
          <w:tcPr>
            <w:tcW w:w="1741" w:type="dxa"/>
          </w:tcPr>
          <w:p w14:paraId="19863463" w14:textId="77777777" w:rsidR="0008580E" w:rsidRDefault="00F96F87">
            <w:r>
              <w:t>Company</w:t>
            </w:r>
          </w:p>
        </w:tc>
        <w:tc>
          <w:tcPr>
            <w:tcW w:w="7745" w:type="dxa"/>
          </w:tcPr>
          <w:p w14:paraId="4C94693F" w14:textId="77777777" w:rsidR="0008580E" w:rsidRDefault="00F96F87">
            <w:r>
              <w:t>Comment</w:t>
            </w:r>
          </w:p>
        </w:tc>
      </w:tr>
      <w:tr w:rsidR="0008580E" w14:paraId="68FDE228" w14:textId="77777777">
        <w:tc>
          <w:tcPr>
            <w:tcW w:w="1741" w:type="dxa"/>
          </w:tcPr>
          <w:p w14:paraId="4812BDB8" w14:textId="77777777" w:rsidR="0008580E" w:rsidRDefault="00F96F87">
            <w:pPr>
              <w:rPr>
                <w:rFonts w:eastAsia="DengXian"/>
              </w:rPr>
            </w:pPr>
            <w:r>
              <w:rPr>
                <w:rFonts w:eastAsia="DengXian" w:hint="eastAsia"/>
              </w:rPr>
              <w:t>H</w:t>
            </w:r>
            <w:r>
              <w:rPr>
                <w:rFonts w:eastAsia="DengXian"/>
              </w:rPr>
              <w:t>uawei/HiSilicon</w:t>
            </w:r>
          </w:p>
        </w:tc>
        <w:tc>
          <w:tcPr>
            <w:tcW w:w="7745" w:type="dxa"/>
          </w:tcPr>
          <w:p w14:paraId="12051B88" w14:textId="77777777" w:rsidR="0008580E" w:rsidRDefault="00F96F87">
            <w:pPr>
              <w:rPr>
                <w:rFonts w:eastAsia="DengXian"/>
              </w:rPr>
            </w:pPr>
            <w:r>
              <w:rPr>
                <w:rFonts w:eastAsia="DengXian" w:hint="eastAsia"/>
              </w:rPr>
              <w:t>S</w:t>
            </w:r>
            <w:r>
              <w:rPr>
                <w:rFonts w:eastAsia="DengXian"/>
              </w:rPr>
              <w:t>upport.</w:t>
            </w:r>
          </w:p>
        </w:tc>
      </w:tr>
      <w:tr w:rsidR="0008580E" w14:paraId="29761E52" w14:textId="77777777">
        <w:tc>
          <w:tcPr>
            <w:tcW w:w="1741" w:type="dxa"/>
          </w:tcPr>
          <w:p w14:paraId="6EDA09BF" w14:textId="77777777" w:rsidR="0008580E" w:rsidRDefault="00F96F87">
            <w:r>
              <w:rPr>
                <w:rFonts w:hint="eastAsia"/>
              </w:rPr>
              <w:t>ZTE</w:t>
            </w:r>
          </w:p>
        </w:tc>
        <w:tc>
          <w:tcPr>
            <w:tcW w:w="7745" w:type="dxa"/>
          </w:tcPr>
          <w:p w14:paraId="3DB4CFD6" w14:textId="77777777" w:rsidR="0008580E" w:rsidRDefault="00F96F87">
            <w:r>
              <w:rPr>
                <w:rFonts w:hint="eastAsia"/>
              </w:rPr>
              <w:t>The alignment CR will be initiated by editors, so it</w:t>
            </w:r>
            <w:r>
              <w:t>’s better to be treated by the corresponding email thread.</w:t>
            </w:r>
          </w:p>
          <w:tbl>
            <w:tblPr>
              <w:tblStyle w:val="TableGrid"/>
              <w:tblW w:w="0" w:type="auto"/>
              <w:tblLook w:val="04A0" w:firstRow="1" w:lastRow="0" w:firstColumn="1" w:lastColumn="0" w:noHBand="0" w:noVBand="1"/>
            </w:tblPr>
            <w:tblGrid>
              <w:gridCol w:w="7519"/>
            </w:tblGrid>
            <w:tr w:rsidR="0008580E" w14:paraId="29EB462C" w14:textId="77777777">
              <w:tc>
                <w:tcPr>
                  <w:tcW w:w="7519" w:type="dxa"/>
                </w:tcPr>
                <w:p w14:paraId="5C960A80" w14:textId="77777777" w:rsidR="0008580E" w:rsidRDefault="00F96F87">
                  <w:pPr>
                    <w:rPr>
                      <w:highlight w:val="cyan"/>
                    </w:rPr>
                  </w:pPr>
                  <w:r>
                    <w:rPr>
                      <w:highlight w:val="cyan"/>
                    </w:rPr>
                    <w:t>[104-e-NR-AlignmentCRs-xxx] Email discussion/approval regarding Rel-16 alignment CRs till 2/2 (editors)</w:t>
                  </w:r>
                </w:p>
                <w:p w14:paraId="031DAE77" w14:textId="77777777" w:rsidR="0008580E" w:rsidRDefault="00F96F87">
                  <w:pPr>
                    <w:numPr>
                      <w:ilvl w:val="0"/>
                      <w:numId w:val="46"/>
                    </w:numPr>
                    <w:rPr>
                      <w:highlight w:val="cyan"/>
                    </w:rPr>
                  </w:pPr>
                  <w:r>
                    <w:rPr>
                      <w:highlight w:val="cyan"/>
                    </w:rPr>
                    <w:t xml:space="preserve">Where xxx is the spec #. </w:t>
                  </w:r>
                </w:p>
                <w:p w14:paraId="24BAB62B" w14:textId="77777777" w:rsidR="0008580E" w:rsidRDefault="00F96F87">
                  <w:pPr>
                    <w:numPr>
                      <w:ilvl w:val="0"/>
                      <w:numId w:val="46"/>
                    </w:numPr>
                    <w:rPr>
                      <w:highlight w:val="cyan"/>
                    </w:rPr>
                  </w:pPr>
                  <w:r>
                    <w:rPr>
                      <w:highlight w:val="cyan"/>
                    </w:rPr>
                    <w:t xml:space="preserve">Including inputs in </w:t>
                  </w:r>
                  <w:hyperlink r:id="rId42" w:history="1">
                    <w:r>
                      <w:rPr>
                        <w:rStyle w:val="Hyperlink"/>
                        <w:highlight w:val="cyan"/>
                      </w:rPr>
                      <w:t>R1-2100256</w:t>
                    </w:r>
                  </w:hyperlink>
                  <w:r>
                    <w:rPr>
                      <w:highlight w:val="cyan"/>
                    </w:rPr>
                    <w:t xml:space="preserve"> for 38.211</w:t>
                  </w:r>
                </w:p>
              </w:tc>
            </w:tr>
          </w:tbl>
          <w:p w14:paraId="41EFD974" w14:textId="77777777" w:rsidR="0008580E" w:rsidRDefault="0008580E"/>
        </w:tc>
      </w:tr>
      <w:tr w:rsidR="0008580E" w14:paraId="70B06C98" w14:textId="77777777">
        <w:tc>
          <w:tcPr>
            <w:tcW w:w="1741" w:type="dxa"/>
          </w:tcPr>
          <w:p w14:paraId="3375E7D6" w14:textId="77777777" w:rsidR="0008580E" w:rsidRDefault="00F96F87">
            <w:ins w:id="108" w:author="Li Guo" w:date="2021-01-25T10:39:00Z">
              <w:r>
                <w:t>OPPO</w:t>
              </w:r>
            </w:ins>
          </w:p>
        </w:tc>
        <w:tc>
          <w:tcPr>
            <w:tcW w:w="7745" w:type="dxa"/>
          </w:tcPr>
          <w:p w14:paraId="4D4BD17C" w14:textId="77777777" w:rsidR="0008580E" w:rsidRDefault="00F96F87">
            <w:r>
              <w:t>Ok</w:t>
            </w:r>
          </w:p>
        </w:tc>
      </w:tr>
      <w:tr w:rsidR="0008580E" w14:paraId="10FE1C20" w14:textId="77777777">
        <w:tc>
          <w:tcPr>
            <w:tcW w:w="1741" w:type="dxa"/>
          </w:tcPr>
          <w:p w14:paraId="3B42E84C" w14:textId="77777777" w:rsidR="0008580E" w:rsidRDefault="00F96F87">
            <w:r>
              <w:t>Nokia/NSB</w:t>
            </w:r>
          </w:p>
        </w:tc>
        <w:tc>
          <w:tcPr>
            <w:tcW w:w="7745" w:type="dxa"/>
          </w:tcPr>
          <w:p w14:paraId="10D686CD" w14:textId="77777777" w:rsidR="0008580E" w:rsidRDefault="00F96F87">
            <w:r>
              <w:t xml:space="preserve">Agree with ZTE. This should not be discussed in this thread. </w:t>
            </w:r>
          </w:p>
        </w:tc>
      </w:tr>
      <w:tr w:rsidR="0008580E" w14:paraId="37D21617" w14:textId="77777777">
        <w:tc>
          <w:tcPr>
            <w:tcW w:w="1741" w:type="dxa"/>
          </w:tcPr>
          <w:p w14:paraId="7F89AD32" w14:textId="77777777" w:rsidR="0008580E" w:rsidRDefault="006A7693">
            <w:r>
              <w:t>V</w:t>
            </w:r>
            <w:r w:rsidR="00F96F87">
              <w:t>ivo</w:t>
            </w:r>
          </w:p>
        </w:tc>
        <w:tc>
          <w:tcPr>
            <w:tcW w:w="7745" w:type="dxa"/>
          </w:tcPr>
          <w:p w14:paraId="5FC6527F" w14:textId="77777777" w:rsidR="0008580E" w:rsidRDefault="00F96F87">
            <w:r>
              <w:t xml:space="preserve">We don’t support all these removals of ‘–r16’. </w:t>
            </w:r>
          </w:p>
          <w:p w14:paraId="5657AB60" w14:textId="77777777" w:rsidR="0008580E" w:rsidRDefault="00F96F87">
            <w:r>
              <w:t>Current TS 38.331 still has those ‘-r16’ affix for all those I</w:t>
            </w:r>
            <w:r w:rsidR="006A7693">
              <w:t>e</w:t>
            </w:r>
            <w:r>
              <w:t xml:space="preserve">s related to </w:t>
            </w:r>
            <w:r>
              <w:rPr>
                <w:i/>
                <w:color w:val="000000"/>
              </w:rPr>
              <w:t xml:space="preserve">SRS-PosResource. </w:t>
            </w:r>
            <w:r>
              <w:t>For future specification alignment, that can be handled by the editors in general.</w:t>
            </w:r>
          </w:p>
          <w:p w14:paraId="7C566886" w14:textId="77777777" w:rsidR="0008580E" w:rsidRDefault="00F96F87">
            <w:pPr>
              <w:rPr>
                <w:color w:val="000000"/>
              </w:rPr>
            </w:pPr>
            <w:r>
              <w:t>At the beginning of the related paragraph, it says “</w:t>
            </w:r>
            <w:r>
              <w:rPr>
                <w:color w:val="000000"/>
              </w:rPr>
              <w:t xml:space="preserve">The following SRS parameters are semi-statically configurable by higher layer parameter </w:t>
            </w:r>
            <w:r>
              <w:rPr>
                <w:i/>
              </w:rPr>
              <w:t xml:space="preserve">SRS-Resource </w:t>
            </w:r>
            <w:r>
              <w:t xml:space="preserve">or </w:t>
            </w:r>
            <w:r>
              <w:rPr>
                <w:i/>
                <w:color w:val="000000"/>
              </w:rPr>
              <w:t>SRS-PosResource</w:t>
            </w:r>
            <w:r>
              <w:rPr>
                <w:color w:val="000000"/>
              </w:rPr>
              <w:t xml:space="preserve">.”. </w:t>
            </w:r>
            <w:r>
              <w:t>There’re several places where the proposed changes actually cause confusion. For instance, the following:</w:t>
            </w:r>
          </w:p>
          <w:p w14:paraId="19F4D70A" w14:textId="77777777" w:rsidR="0008580E" w:rsidRDefault="00F96F87">
            <w:pPr>
              <w:pStyle w:val="B1"/>
              <w:rPr>
                <w:color w:val="000000"/>
              </w:rPr>
            </w:pPr>
            <w:r>
              <w:rPr>
                <w:color w:val="000000"/>
              </w:rPr>
              <w:t xml:space="preserve">Cyclic shift, as defined by the higher layer parameter </w:t>
            </w:r>
            <w:r>
              <w:rPr>
                <w:i/>
              </w:rPr>
              <w:t>cyclicShift-n2</w:t>
            </w:r>
            <w:r>
              <w:t xml:space="preserve">, </w:t>
            </w:r>
            <w:r>
              <w:rPr>
                <w:i/>
              </w:rPr>
              <w:t>cyclicShift-n4</w:t>
            </w:r>
            <w:r>
              <w:t>,</w:t>
            </w:r>
            <w:r>
              <w:rPr>
                <w:i/>
              </w:rPr>
              <w:t xml:space="preserve"> </w:t>
            </w:r>
            <w:r>
              <w:t xml:space="preserve">or </w:t>
            </w:r>
            <w:r>
              <w:rPr>
                <w:i/>
              </w:rPr>
              <w:t>cyclicShift-n8</w:t>
            </w:r>
            <w:r>
              <w:t xml:space="preserve"> </w:t>
            </w:r>
            <w:r>
              <w:rPr>
                <w:color w:val="000000"/>
              </w:rPr>
              <w:t xml:space="preserve">for transmission comb value 2, 4 </w:t>
            </w:r>
            <w:r>
              <w:rPr>
                <w:rFonts w:hint="eastAsia"/>
                <w:color w:val="000000"/>
              </w:rPr>
              <w:t>or</w:t>
            </w:r>
            <w:r>
              <w:rPr>
                <w:color w:val="000000"/>
              </w:rPr>
              <w:t xml:space="preserve"> 8, respectively, and described in Clause 6.4.1.4 of [4, TS 38.211].</w:t>
            </w:r>
          </w:p>
          <w:p w14:paraId="60EA65EF" w14:textId="77777777" w:rsidR="0008580E" w:rsidRDefault="00F96F87">
            <w:pPr>
              <w:rPr>
                <w:color w:val="000000"/>
              </w:rPr>
            </w:pPr>
            <w:r>
              <w:rPr>
                <w:color w:val="000000"/>
              </w:rPr>
              <w:t xml:space="preserve">Transmission comb offset as defined by the higher layer parameter </w:t>
            </w:r>
            <w:r>
              <w:rPr>
                <w:i/>
                <w:color w:val="000000"/>
              </w:rPr>
              <w:t>combOffset-n2</w:t>
            </w:r>
            <w:r>
              <w:rPr>
                <w:color w:val="000000"/>
              </w:rPr>
              <w:t xml:space="preserve">, </w:t>
            </w:r>
            <w:r>
              <w:rPr>
                <w:i/>
                <w:color w:val="000000"/>
              </w:rPr>
              <w:t>combOffset-n4</w:t>
            </w:r>
            <w:r>
              <w:rPr>
                <w:color w:val="000000"/>
              </w:rPr>
              <w:t xml:space="preserve">, and </w:t>
            </w:r>
            <w:r>
              <w:rPr>
                <w:i/>
                <w:color w:val="000000"/>
              </w:rPr>
              <w:t>combOffset-n8</w:t>
            </w:r>
            <w:r>
              <w:rPr>
                <w:color w:val="000000"/>
              </w:rPr>
              <w:t xml:space="preserve"> for transmission comb value 2, 4, or 8, respectively, and described in Clause 6.4.1.4 of [4, TS 38.211].</w:t>
            </w:r>
          </w:p>
          <w:p w14:paraId="1B5570B8" w14:textId="77777777" w:rsidR="0008580E" w:rsidRDefault="00F96F87">
            <w:pPr>
              <w:rPr>
                <w:color w:val="000000"/>
              </w:rPr>
            </w:pPr>
            <w:r>
              <w:rPr>
                <w:color w:val="000000"/>
              </w:rPr>
              <w:t xml:space="preserve">We don’t think cyclicshift-n8 and/or combOffset-n8 should apply to normal </w:t>
            </w:r>
            <w:r>
              <w:rPr>
                <w:i/>
              </w:rPr>
              <w:t>SRS-Resource.</w:t>
            </w:r>
          </w:p>
        </w:tc>
      </w:tr>
      <w:tr w:rsidR="0008580E" w14:paraId="49B1F12D" w14:textId="77777777">
        <w:tc>
          <w:tcPr>
            <w:tcW w:w="1741" w:type="dxa"/>
          </w:tcPr>
          <w:p w14:paraId="11A642A1" w14:textId="77777777" w:rsidR="0008580E" w:rsidRDefault="00F96F87">
            <w:r>
              <w:t>Qualcomm</w:t>
            </w:r>
          </w:p>
        </w:tc>
        <w:tc>
          <w:tcPr>
            <w:tcW w:w="7745" w:type="dxa"/>
          </w:tcPr>
          <w:p w14:paraId="3256DEE6" w14:textId="77777777" w:rsidR="0008580E" w:rsidRDefault="00F96F87">
            <w:r>
              <w:t>Same view as ZTE and Nokia</w:t>
            </w:r>
          </w:p>
        </w:tc>
      </w:tr>
      <w:tr w:rsidR="0008580E" w14:paraId="626EF7BE" w14:textId="77777777">
        <w:tc>
          <w:tcPr>
            <w:tcW w:w="1741" w:type="dxa"/>
          </w:tcPr>
          <w:p w14:paraId="4A7E1A19" w14:textId="77777777" w:rsidR="0008580E" w:rsidRDefault="00F96F87">
            <w:pPr>
              <w:rPr>
                <w:rFonts w:eastAsia="DengXian"/>
              </w:rPr>
            </w:pPr>
            <w:r>
              <w:rPr>
                <w:rFonts w:eastAsia="DengXian" w:hint="eastAsia"/>
              </w:rPr>
              <w:t>CATT</w:t>
            </w:r>
          </w:p>
        </w:tc>
        <w:tc>
          <w:tcPr>
            <w:tcW w:w="7745" w:type="dxa"/>
          </w:tcPr>
          <w:p w14:paraId="62BC073F" w14:textId="77777777" w:rsidR="0008580E" w:rsidRDefault="00F96F87">
            <w:pPr>
              <w:rPr>
                <w:rFonts w:eastAsia="DengXian"/>
              </w:rPr>
            </w:pPr>
            <w:r>
              <w:rPr>
                <w:rFonts w:eastAsia="DengXian" w:hint="eastAsia"/>
              </w:rPr>
              <w:t xml:space="preserve">We share the same view with ZTE, Nokia and Qualcomm. This issue can be discussed in </w:t>
            </w:r>
            <w:r>
              <w:t>corresponding email thread</w:t>
            </w:r>
            <w:r>
              <w:rPr>
                <w:rFonts w:eastAsia="DengXian" w:hint="eastAsia"/>
              </w:rPr>
              <w:t>.</w:t>
            </w:r>
          </w:p>
        </w:tc>
      </w:tr>
      <w:tr w:rsidR="0008580E" w14:paraId="12F4F44B" w14:textId="77777777">
        <w:tc>
          <w:tcPr>
            <w:tcW w:w="1741" w:type="dxa"/>
          </w:tcPr>
          <w:p w14:paraId="56231787" w14:textId="77777777" w:rsidR="0008580E" w:rsidRDefault="00F96F87">
            <w:pPr>
              <w:rPr>
                <w:rFonts w:eastAsia="Malgun Gothic"/>
              </w:rPr>
            </w:pPr>
            <w:r>
              <w:rPr>
                <w:rFonts w:eastAsia="Malgun Gothic" w:hint="eastAsia"/>
              </w:rPr>
              <w:t>LG</w:t>
            </w:r>
          </w:p>
        </w:tc>
        <w:tc>
          <w:tcPr>
            <w:tcW w:w="7745" w:type="dxa"/>
          </w:tcPr>
          <w:p w14:paraId="1B4A7847" w14:textId="77777777" w:rsidR="0008580E" w:rsidRDefault="00F96F87">
            <w:pPr>
              <w:rPr>
                <w:rFonts w:eastAsia="Malgun Gothic"/>
              </w:rPr>
            </w:pPr>
            <w:r>
              <w:rPr>
                <w:rFonts w:eastAsia="Malgun Gothic" w:hint="eastAsia"/>
              </w:rPr>
              <w:t>We have similar view with ZTE.</w:t>
            </w:r>
          </w:p>
        </w:tc>
      </w:tr>
      <w:tr w:rsidR="0008580E" w14:paraId="5EBBCD88" w14:textId="77777777">
        <w:tc>
          <w:tcPr>
            <w:tcW w:w="1741" w:type="dxa"/>
          </w:tcPr>
          <w:p w14:paraId="5A4C9312" w14:textId="77777777" w:rsidR="0008580E" w:rsidRDefault="00F96F87">
            <w:pPr>
              <w:rPr>
                <w:rFonts w:eastAsia="Malgun Gothic"/>
              </w:rPr>
            </w:pPr>
            <w:r>
              <w:rPr>
                <w:rFonts w:eastAsia="Malgun Gothic"/>
              </w:rPr>
              <w:t>Intel</w:t>
            </w:r>
          </w:p>
        </w:tc>
        <w:tc>
          <w:tcPr>
            <w:tcW w:w="7745" w:type="dxa"/>
          </w:tcPr>
          <w:p w14:paraId="46B311B9" w14:textId="77777777" w:rsidR="0008580E" w:rsidRDefault="00F96F87">
            <w:pPr>
              <w:rPr>
                <w:rFonts w:eastAsia="Malgun Gothic"/>
              </w:rPr>
            </w:pPr>
            <w:r>
              <w:rPr>
                <w:rFonts w:eastAsia="Malgun Gothic"/>
              </w:rPr>
              <w:t xml:space="preserve">Support changes. It is OK to discuss under </w:t>
            </w:r>
            <w:r>
              <w:t>[104-e-NR-AlignmentCRs-xxx]</w:t>
            </w:r>
          </w:p>
        </w:tc>
      </w:tr>
    </w:tbl>
    <w:p w14:paraId="65C8C6C0" w14:textId="77777777" w:rsidR="0008580E" w:rsidRDefault="0008580E"/>
    <w:p w14:paraId="627DA69D" w14:textId="77777777" w:rsidR="0008580E" w:rsidRDefault="00F96F87">
      <w:r>
        <w:rPr>
          <w:b/>
          <w:bCs/>
        </w:rPr>
        <w:t>Change #4</w:t>
      </w:r>
    </w:p>
    <w:tbl>
      <w:tblPr>
        <w:tblStyle w:val="TableGrid"/>
        <w:tblW w:w="0" w:type="auto"/>
        <w:tblLook w:val="04A0" w:firstRow="1" w:lastRow="0" w:firstColumn="1" w:lastColumn="0" w:noHBand="0" w:noVBand="1"/>
      </w:tblPr>
      <w:tblGrid>
        <w:gridCol w:w="1880"/>
        <w:gridCol w:w="7745"/>
      </w:tblGrid>
      <w:tr w:rsidR="0008580E" w14:paraId="6E449B45" w14:textId="77777777">
        <w:tc>
          <w:tcPr>
            <w:tcW w:w="1880" w:type="dxa"/>
          </w:tcPr>
          <w:p w14:paraId="096DC056" w14:textId="77777777" w:rsidR="0008580E" w:rsidRDefault="00F96F87">
            <w:r>
              <w:t>Company</w:t>
            </w:r>
          </w:p>
        </w:tc>
        <w:tc>
          <w:tcPr>
            <w:tcW w:w="7745" w:type="dxa"/>
          </w:tcPr>
          <w:p w14:paraId="52785AEA" w14:textId="77777777" w:rsidR="0008580E" w:rsidRDefault="00F96F87">
            <w:r>
              <w:t>Comment</w:t>
            </w:r>
          </w:p>
        </w:tc>
      </w:tr>
      <w:tr w:rsidR="0008580E" w14:paraId="45A91F73" w14:textId="77777777">
        <w:tc>
          <w:tcPr>
            <w:tcW w:w="1880" w:type="dxa"/>
          </w:tcPr>
          <w:p w14:paraId="5905A538" w14:textId="77777777" w:rsidR="0008580E" w:rsidRDefault="00F96F87">
            <w:pPr>
              <w:rPr>
                <w:rFonts w:eastAsia="DengXian"/>
              </w:rPr>
            </w:pPr>
            <w:r>
              <w:rPr>
                <w:rFonts w:eastAsia="DengXian" w:hint="eastAsia"/>
              </w:rPr>
              <w:t>H</w:t>
            </w:r>
            <w:r>
              <w:rPr>
                <w:rFonts w:eastAsia="DengXian"/>
              </w:rPr>
              <w:t>uawei/HiSilicon</w:t>
            </w:r>
          </w:p>
        </w:tc>
        <w:tc>
          <w:tcPr>
            <w:tcW w:w="7745" w:type="dxa"/>
          </w:tcPr>
          <w:p w14:paraId="48A038A0" w14:textId="77777777" w:rsidR="0008580E" w:rsidRDefault="00F96F87">
            <w:pPr>
              <w:rPr>
                <w:rFonts w:eastAsia="DengXian"/>
              </w:rPr>
            </w:pPr>
            <w:r>
              <w:rPr>
                <w:rFonts w:eastAsia="DengXian" w:hint="eastAsia"/>
              </w:rPr>
              <w:t>S</w:t>
            </w:r>
            <w:r>
              <w:rPr>
                <w:rFonts w:eastAsia="DengXian"/>
              </w:rPr>
              <w:t>upport.</w:t>
            </w:r>
          </w:p>
        </w:tc>
      </w:tr>
      <w:tr w:rsidR="0008580E" w14:paraId="06A0BD91" w14:textId="77777777">
        <w:tc>
          <w:tcPr>
            <w:tcW w:w="1880" w:type="dxa"/>
          </w:tcPr>
          <w:p w14:paraId="04286A01" w14:textId="77777777" w:rsidR="0008580E" w:rsidRDefault="00F96F87">
            <w:r>
              <w:rPr>
                <w:rFonts w:hint="eastAsia"/>
              </w:rPr>
              <w:t>ZTE</w:t>
            </w:r>
          </w:p>
        </w:tc>
        <w:tc>
          <w:tcPr>
            <w:tcW w:w="7745" w:type="dxa"/>
          </w:tcPr>
          <w:p w14:paraId="1D775912" w14:textId="77777777" w:rsidR="0008580E" w:rsidRDefault="00F96F87">
            <w:r>
              <w:rPr>
                <w:rFonts w:hint="eastAsia"/>
              </w:rPr>
              <w:t>Support.</w:t>
            </w:r>
          </w:p>
        </w:tc>
      </w:tr>
      <w:tr w:rsidR="0008580E" w14:paraId="4DDAA992" w14:textId="77777777">
        <w:tc>
          <w:tcPr>
            <w:tcW w:w="1880" w:type="dxa"/>
          </w:tcPr>
          <w:p w14:paraId="5F9515BA" w14:textId="77777777" w:rsidR="0008580E" w:rsidRDefault="00F96F87">
            <w:r>
              <w:t>OPPO</w:t>
            </w:r>
          </w:p>
        </w:tc>
        <w:tc>
          <w:tcPr>
            <w:tcW w:w="7745" w:type="dxa"/>
          </w:tcPr>
          <w:p w14:paraId="756F674B" w14:textId="77777777" w:rsidR="0008580E" w:rsidRDefault="00F96F87">
            <w:r>
              <w:t>Ok</w:t>
            </w:r>
          </w:p>
        </w:tc>
      </w:tr>
      <w:tr w:rsidR="0008580E" w14:paraId="77DAE4AA" w14:textId="77777777">
        <w:tc>
          <w:tcPr>
            <w:tcW w:w="1880" w:type="dxa"/>
          </w:tcPr>
          <w:p w14:paraId="58A833A8" w14:textId="77777777" w:rsidR="0008580E" w:rsidRDefault="00F96F87">
            <w:r>
              <w:t>Nokia/NSB</w:t>
            </w:r>
          </w:p>
        </w:tc>
        <w:tc>
          <w:tcPr>
            <w:tcW w:w="7745" w:type="dxa"/>
          </w:tcPr>
          <w:p w14:paraId="47D2AA45" w14:textId="77777777" w:rsidR="0008580E" w:rsidRDefault="00F96F87">
            <w:r>
              <w:t xml:space="preserve">Support. </w:t>
            </w:r>
          </w:p>
        </w:tc>
      </w:tr>
      <w:tr w:rsidR="0008580E" w14:paraId="5DCDB39B" w14:textId="77777777">
        <w:tc>
          <w:tcPr>
            <w:tcW w:w="1880" w:type="dxa"/>
          </w:tcPr>
          <w:p w14:paraId="23835887" w14:textId="77777777" w:rsidR="0008580E" w:rsidRDefault="006A7693">
            <w:r>
              <w:t>V</w:t>
            </w:r>
            <w:r w:rsidR="00F96F87">
              <w:t>ivo</w:t>
            </w:r>
          </w:p>
        </w:tc>
        <w:tc>
          <w:tcPr>
            <w:tcW w:w="7745" w:type="dxa"/>
          </w:tcPr>
          <w:p w14:paraId="00E7F5CF" w14:textId="77777777" w:rsidR="0008580E" w:rsidRDefault="00F96F87">
            <w:r>
              <w:t>Support</w:t>
            </w:r>
          </w:p>
        </w:tc>
      </w:tr>
      <w:tr w:rsidR="0008580E" w14:paraId="006A6FC6" w14:textId="77777777">
        <w:tc>
          <w:tcPr>
            <w:tcW w:w="1880" w:type="dxa"/>
          </w:tcPr>
          <w:p w14:paraId="37701DFF" w14:textId="77777777" w:rsidR="0008580E" w:rsidRDefault="00F96F87">
            <w:r>
              <w:t>Qualcomm</w:t>
            </w:r>
          </w:p>
        </w:tc>
        <w:tc>
          <w:tcPr>
            <w:tcW w:w="7745" w:type="dxa"/>
          </w:tcPr>
          <w:p w14:paraId="633B9906" w14:textId="77777777" w:rsidR="0008580E" w:rsidRDefault="00F96F87">
            <w:r>
              <w:t>OK</w:t>
            </w:r>
          </w:p>
        </w:tc>
      </w:tr>
      <w:tr w:rsidR="0008580E" w14:paraId="5337B096" w14:textId="77777777">
        <w:tc>
          <w:tcPr>
            <w:tcW w:w="1880" w:type="dxa"/>
          </w:tcPr>
          <w:p w14:paraId="0E4EA453" w14:textId="77777777" w:rsidR="0008580E" w:rsidRDefault="00F96F87">
            <w:pPr>
              <w:rPr>
                <w:rFonts w:eastAsia="DengXian"/>
              </w:rPr>
            </w:pPr>
            <w:r>
              <w:rPr>
                <w:rFonts w:eastAsia="DengXian" w:hint="eastAsia"/>
              </w:rPr>
              <w:t>CATT</w:t>
            </w:r>
          </w:p>
        </w:tc>
        <w:tc>
          <w:tcPr>
            <w:tcW w:w="7745" w:type="dxa"/>
          </w:tcPr>
          <w:p w14:paraId="7A02A9C4" w14:textId="77777777" w:rsidR="0008580E" w:rsidRDefault="00F96F87">
            <w:pPr>
              <w:rPr>
                <w:rFonts w:eastAsia="DengXian"/>
              </w:rPr>
            </w:pPr>
            <w:r>
              <w:rPr>
                <w:rFonts w:eastAsia="DengXian" w:hint="eastAsia"/>
              </w:rPr>
              <w:t>Support.</w:t>
            </w:r>
          </w:p>
        </w:tc>
      </w:tr>
      <w:tr w:rsidR="0008580E" w14:paraId="467E12D6" w14:textId="77777777">
        <w:tc>
          <w:tcPr>
            <w:tcW w:w="1880" w:type="dxa"/>
          </w:tcPr>
          <w:p w14:paraId="1A7E4DC6" w14:textId="77777777" w:rsidR="0008580E" w:rsidRDefault="00F96F87">
            <w:pPr>
              <w:rPr>
                <w:rFonts w:eastAsia="DengXian"/>
              </w:rPr>
            </w:pPr>
            <w:r>
              <w:rPr>
                <w:rFonts w:eastAsia="DengXian"/>
              </w:rPr>
              <w:t>Apple</w:t>
            </w:r>
          </w:p>
        </w:tc>
        <w:tc>
          <w:tcPr>
            <w:tcW w:w="7745" w:type="dxa"/>
          </w:tcPr>
          <w:p w14:paraId="7A7A7241" w14:textId="77777777" w:rsidR="0008580E" w:rsidRDefault="00F96F87">
            <w:pPr>
              <w:rPr>
                <w:rFonts w:eastAsia="DengXian"/>
              </w:rPr>
            </w:pPr>
            <w:r>
              <w:rPr>
                <w:rFonts w:eastAsia="DengXian"/>
              </w:rPr>
              <w:t>Support</w:t>
            </w:r>
          </w:p>
        </w:tc>
      </w:tr>
      <w:tr w:rsidR="0008580E" w14:paraId="35D0FBF3" w14:textId="77777777">
        <w:tc>
          <w:tcPr>
            <w:tcW w:w="1880" w:type="dxa"/>
          </w:tcPr>
          <w:p w14:paraId="6DA572E2" w14:textId="77777777" w:rsidR="0008580E" w:rsidRDefault="00F96F87">
            <w:pPr>
              <w:rPr>
                <w:rFonts w:eastAsia="Malgun Gothic"/>
              </w:rPr>
            </w:pPr>
            <w:r>
              <w:rPr>
                <w:rFonts w:eastAsia="Malgun Gothic" w:hint="eastAsia"/>
              </w:rPr>
              <w:t>LG</w:t>
            </w:r>
          </w:p>
        </w:tc>
        <w:tc>
          <w:tcPr>
            <w:tcW w:w="7745" w:type="dxa"/>
          </w:tcPr>
          <w:p w14:paraId="7F352B74" w14:textId="77777777" w:rsidR="0008580E" w:rsidRDefault="00F96F87">
            <w:pPr>
              <w:rPr>
                <w:rFonts w:eastAsia="Malgun Gothic"/>
              </w:rPr>
            </w:pPr>
            <w:r>
              <w:rPr>
                <w:rFonts w:eastAsia="Malgun Gothic" w:hint="eastAsia"/>
              </w:rPr>
              <w:t>Support</w:t>
            </w:r>
          </w:p>
        </w:tc>
      </w:tr>
      <w:tr w:rsidR="0008580E" w14:paraId="68A6DD9C" w14:textId="77777777">
        <w:tc>
          <w:tcPr>
            <w:tcW w:w="1880" w:type="dxa"/>
          </w:tcPr>
          <w:p w14:paraId="2D5E6807" w14:textId="77777777" w:rsidR="0008580E" w:rsidRDefault="00F96F87">
            <w:pPr>
              <w:rPr>
                <w:rFonts w:eastAsia="Malgun Gothic"/>
              </w:rPr>
            </w:pPr>
            <w:r>
              <w:rPr>
                <w:rFonts w:eastAsia="Malgun Gothic"/>
              </w:rPr>
              <w:t>Intel</w:t>
            </w:r>
          </w:p>
        </w:tc>
        <w:tc>
          <w:tcPr>
            <w:tcW w:w="7745" w:type="dxa"/>
          </w:tcPr>
          <w:p w14:paraId="19C9AAB7" w14:textId="77777777" w:rsidR="0008580E" w:rsidRDefault="00F96F87">
            <w:pPr>
              <w:rPr>
                <w:rFonts w:eastAsia="Malgun Gothic"/>
              </w:rPr>
            </w:pPr>
            <w:r>
              <w:rPr>
                <w:rFonts w:eastAsia="Malgun Gothic"/>
              </w:rPr>
              <w:t>Support</w:t>
            </w:r>
          </w:p>
        </w:tc>
      </w:tr>
      <w:tr w:rsidR="0008580E" w14:paraId="3B9BE1A0" w14:textId="77777777">
        <w:tc>
          <w:tcPr>
            <w:tcW w:w="1880" w:type="dxa"/>
          </w:tcPr>
          <w:p w14:paraId="64908D2D" w14:textId="77777777" w:rsidR="0008580E" w:rsidRDefault="00F96F87">
            <w:pPr>
              <w:rPr>
                <w:rFonts w:eastAsia="Malgun Gothic"/>
                <w:lang w:val="sv-SE"/>
              </w:rPr>
            </w:pPr>
            <w:r>
              <w:rPr>
                <w:rFonts w:eastAsia="Malgun Gothic"/>
                <w:lang w:val="sv-SE"/>
              </w:rPr>
              <w:t>Ericsson</w:t>
            </w:r>
          </w:p>
        </w:tc>
        <w:tc>
          <w:tcPr>
            <w:tcW w:w="7745" w:type="dxa"/>
          </w:tcPr>
          <w:p w14:paraId="1884D995" w14:textId="77777777" w:rsidR="0008580E" w:rsidRDefault="00F96F87">
            <w:pPr>
              <w:rPr>
                <w:rFonts w:eastAsia="Malgun Gothic"/>
              </w:rPr>
            </w:pPr>
            <w:r>
              <w:rPr>
                <w:rFonts w:eastAsia="Malgun Gothic"/>
              </w:rPr>
              <w:t>Support</w:t>
            </w:r>
          </w:p>
        </w:tc>
      </w:tr>
    </w:tbl>
    <w:p w14:paraId="662B8F50" w14:textId="77777777" w:rsidR="0008580E" w:rsidRDefault="0008580E">
      <w:pPr>
        <w:rPr>
          <w:lang w:val="en-GB"/>
        </w:rPr>
      </w:pPr>
    </w:p>
    <w:p w14:paraId="3025E840" w14:textId="77777777" w:rsidR="0008580E" w:rsidRDefault="00F96F87">
      <w:pPr>
        <w:pStyle w:val="Heading3"/>
        <w:ind w:hanging="851"/>
        <w:rPr>
          <w:lang w:val="sv-SE"/>
        </w:rPr>
      </w:pPr>
      <w:r>
        <w:t xml:space="preserve">Update #1 on </w:t>
      </w:r>
      <w:r>
        <w:rPr>
          <w:lang w:val="sv-SE"/>
        </w:rPr>
        <w:t>aspect 2.12</w:t>
      </w:r>
    </w:p>
    <w:p w14:paraId="394BA037" w14:textId="77777777" w:rsidR="0008580E" w:rsidRDefault="00F96F87">
      <w:r>
        <w:t>Based on the received comments, the following is proposed:</w:t>
      </w:r>
    </w:p>
    <w:p w14:paraId="254E23F7" w14:textId="77777777" w:rsidR="0008580E" w:rsidRDefault="0008580E"/>
    <w:p w14:paraId="41C6873C" w14:textId="77777777" w:rsidR="0008580E" w:rsidRDefault="00F96F87">
      <w:pPr>
        <w:pStyle w:val="ListParagraph"/>
        <w:numPr>
          <w:ilvl w:val="0"/>
          <w:numId w:val="47"/>
        </w:numPr>
        <w:rPr>
          <w:lang w:val="en-US"/>
        </w:rPr>
      </w:pPr>
      <w:r>
        <w:rPr>
          <w:lang w:val="en-US"/>
        </w:rPr>
        <w:t xml:space="preserve">Change#1: the issue is </w:t>
      </w:r>
      <w:proofErr w:type="gramStart"/>
      <w:r>
        <w:rPr>
          <w:lang w:val="en-US"/>
        </w:rPr>
        <w:t>closed</w:t>
      </w:r>
      <w:proofErr w:type="gramEnd"/>
      <w:r>
        <w:rPr>
          <w:lang w:val="en-US"/>
        </w:rPr>
        <w:t xml:space="preserve"> and discussion is moved to the 104-e-NR-</w:t>
      </w:r>
      <w:r w:rsidRPr="00291B5E">
        <w:rPr>
          <w:rFonts w:eastAsia="Malgun Gothic"/>
          <w:lang w:val="en-US"/>
        </w:rPr>
        <w:t>Pos-01</w:t>
      </w:r>
      <w:r>
        <w:rPr>
          <w:rFonts w:eastAsia="Malgun Gothic"/>
          <w:lang w:val="en-US"/>
        </w:rPr>
        <w:t xml:space="preserve"> thread. </w:t>
      </w:r>
    </w:p>
    <w:p w14:paraId="783ECDBA" w14:textId="77777777" w:rsidR="0008580E" w:rsidRDefault="0008580E"/>
    <w:p w14:paraId="1C675CF9" w14:textId="77777777" w:rsidR="0008580E" w:rsidRDefault="00F96F87">
      <w:pPr>
        <w:pStyle w:val="ListParagraph"/>
        <w:numPr>
          <w:ilvl w:val="0"/>
          <w:numId w:val="47"/>
        </w:numPr>
        <w:rPr>
          <w:lang w:val="en-US"/>
        </w:rPr>
      </w:pPr>
      <w:r>
        <w:rPr>
          <w:lang w:val="en-US"/>
        </w:rPr>
        <w:t xml:space="preserve">Change#2: the issue is </w:t>
      </w:r>
      <w:proofErr w:type="gramStart"/>
      <w:r>
        <w:rPr>
          <w:lang w:val="en-US"/>
        </w:rPr>
        <w:t>closed</w:t>
      </w:r>
      <w:proofErr w:type="gramEnd"/>
      <w:r>
        <w:rPr>
          <w:lang w:val="en-US"/>
        </w:rPr>
        <w:t xml:space="preserve"> and the TP agreed. </w:t>
      </w:r>
    </w:p>
    <w:p w14:paraId="44666E6F" w14:textId="77777777" w:rsidR="006A7693" w:rsidRDefault="006A7693" w:rsidP="006A7693">
      <w:pPr>
        <w:pStyle w:val="ListParagraph"/>
      </w:pPr>
    </w:p>
    <w:p w14:paraId="28A77816" w14:textId="77777777" w:rsidR="0008580E" w:rsidRDefault="0008580E"/>
    <w:p w14:paraId="3BB69CB7" w14:textId="77777777" w:rsidR="0008580E" w:rsidRDefault="00F96F87">
      <w:pPr>
        <w:pStyle w:val="ListParagraph"/>
        <w:numPr>
          <w:ilvl w:val="0"/>
          <w:numId w:val="47"/>
        </w:numPr>
        <w:rPr>
          <w:lang w:val="en-US"/>
        </w:rPr>
      </w:pPr>
      <w:r>
        <w:rPr>
          <w:lang w:val="en-US"/>
        </w:rPr>
        <w:t xml:space="preserve">Change#3: the issue is closed and left to the alignment CR discussion. </w:t>
      </w:r>
    </w:p>
    <w:p w14:paraId="67A6DF36" w14:textId="77777777" w:rsidR="006A7693" w:rsidRDefault="006A7693" w:rsidP="006A7693">
      <w:pPr>
        <w:pStyle w:val="ListParagraph"/>
      </w:pPr>
    </w:p>
    <w:p w14:paraId="07CE0671" w14:textId="77777777" w:rsidR="0008580E" w:rsidRDefault="0008580E"/>
    <w:p w14:paraId="05D9DF24" w14:textId="77777777" w:rsidR="0008580E" w:rsidRDefault="00F96F87">
      <w:pPr>
        <w:pStyle w:val="ListParagraph"/>
        <w:numPr>
          <w:ilvl w:val="0"/>
          <w:numId w:val="47"/>
        </w:numPr>
        <w:rPr>
          <w:lang w:val="en-US"/>
        </w:rPr>
      </w:pPr>
      <w:r>
        <w:rPr>
          <w:lang w:val="en-US"/>
        </w:rPr>
        <w:t xml:space="preserve">Change#4: the issue is </w:t>
      </w:r>
      <w:proofErr w:type="gramStart"/>
      <w:r>
        <w:rPr>
          <w:lang w:val="en-US"/>
        </w:rPr>
        <w:t>closed</w:t>
      </w:r>
      <w:proofErr w:type="gramEnd"/>
      <w:r>
        <w:rPr>
          <w:lang w:val="en-US"/>
        </w:rPr>
        <w:t xml:space="preserve"> and the TP is agreed. </w:t>
      </w:r>
    </w:p>
    <w:p w14:paraId="12522380" w14:textId="77777777" w:rsidR="006A7693" w:rsidRDefault="006A7693" w:rsidP="006A7693">
      <w:pPr>
        <w:pStyle w:val="ListParagraph"/>
      </w:pPr>
    </w:p>
    <w:p w14:paraId="74289A8C" w14:textId="77777777" w:rsidR="0008580E" w:rsidRDefault="0008580E"/>
    <w:p w14:paraId="54BDDDC6" w14:textId="77777777" w:rsidR="0008580E" w:rsidRDefault="00F96F87">
      <w:pPr>
        <w:pStyle w:val="Proposal"/>
        <w:tabs>
          <w:tab w:val="clear" w:pos="1730"/>
        </w:tabs>
        <w:ind w:left="1701" w:hanging="1701"/>
      </w:pPr>
      <w:r>
        <w:t>TP#2.4.3 below is endorsed:</w:t>
      </w:r>
    </w:p>
    <w:p w14:paraId="12F1EAF2" w14:textId="77777777" w:rsidR="0008580E" w:rsidRDefault="0008580E">
      <w:pPr>
        <w:pStyle w:val="3GPPText"/>
      </w:pPr>
    </w:p>
    <w:tbl>
      <w:tblPr>
        <w:tblStyle w:val="TableGrid"/>
        <w:tblW w:w="0" w:type="auto"/>
        <w:tblLook w:val="04A0" w:firstRow="1" w:lastRow="0" w:firstColumn="1" w:lastColumn="0" w:noHBand="0" w:noVBand="1"/>
      </w:tblPr>
      <w:tblGrid>
        <w:gridCol w:w="9629"/>
      </w:tblGrid>
      <w:tr w:rsidR="0008580E" w14:paraId="3A417431" w14:textId="77777777">
        <w:tc>
          <w:tcPr>
            <w:tcW w:w="9629" w:type="dxa"/>
          </w:tcPr>
          <w:p w14:paraId="65CEFC9C" w14:textId="77777777" w:rsidR="0008580E" w:rsidRDefault="00F96F87">
            <w:pPr>
              <w:pStyle w:val="Heading4"/>
              <w:numPr>
                <w:ilvl w:val="0"/>
                <w:numId w:val="0"/>
              </w:numPr>
              <w:ind w:left="1418" w:hanging="1418"/>
              <w:outlineLvl w:val="3"/>
            </w:pPr>
            <w:r>
              <w:t>TP#2.4.3</w:t>
            </w:r>
          </w:p>
          <w:p w14:paraId="50BDDD70" w14:textId="77777777" w:rsidR="0008580E" w:rsidRDefault="00F96F87">
            <w:pPr>
              <w:pStyle w:val="Heading4"/>
              <w:numPr>
                <w:ilvl w:val="0"/>
                <w:numId w:val="0"/>
              </w:numPr>
              <w:ind w:left="1418" w:hanging="1418"/>
              <w:outlineLvl w:val="3"/>
            </w:pPr>
            <w:r>
              <w:t>6.2.1.4</w:t>
            </w:r>
            <w:r>
              <w:tab/>
              <w:t>UE sounding procedure for positioning purposes</w:t>
            </w:r>
          </w:p>
          <w:p w14:paraId="1EE4F9B1" w14:textId="77777777" w:rsidR="0008580E" w:rsidRDefault="00F96F87">
            <w:r>
              <w:t xml:space="preserve">When the SRS is configured by the higher layer parameter </w:t>
            </w:r>
            <w:r>
              <w:rPr>
                <w:i/>
                <w:iCs/>
              </w:rPr>
              <w:t>SRS-PosResource</w:t>
            </w:r>
            <w:r>
              <w:t xml:space="preserve"> and if the higher layer parameter </w:t>
            </w:r>
            <w:r>
              <w:rPr>
                <w:i/>
              </w:rPr>
              <w:t xml:space="preserve">spatialRelationInfoPos </w:t>
            </w:r>
            <w:r>
              <w:t>is configured</w:t>
            </w:r>
            <w:r>
              <w:rPr>
                <w:i/>
              </w:rPr>
              <w:t xml:space="preserve">, </w:t>
            </w:r>
            <w:r>
              <w:t xml:space="preserve">it contains the ID of the configuration fields of a reference RS according to Clause 6.3.2 of [TS 38.331]. The reference RS can be an SRS configured by the higher layer parameter </w:t>
            </w:r>
            <w:r>
              <w:rPr>
                <w:i/>
                <w:iCs/>
              </w:rPr>
              <w:t>SRS-Resource</w:t>
            </w:r>
            <w:r>
              <w:t xml:space="preserve"> or </w:t>
            </w:r>
            <w:r>
              <w:rPr>
                <w:i/>
                <w:iCs/>
              </w:rPr>
              <w:t>SRS-PosResource</w:t>
            </w:r>
            <w:r>
              <w:t xml:space="preserve">, CSI-RS, SS/PBCH block, or a DL PRS configured on a serving cell or a SS/PBCH block or a DL PRS configured on a non-serving cell. </w:t>
            </w:r>
          </w:p>
          <w:p w14:paraId="514BB346" w14:textId="77777777" w:rsidR="0008580E" w:rsidRDefault="00F96F87">
            <w:r>
              <w:t>The UE is not expected to transmit multiple SRS resources with different spatial relations in the same OFDM symbol.</w:t>
            </w:r>
          </w:p>
          <w:p w14:paraId="60295234" w14:textId="77777777" w:rsidR="0008580E" w:rsidRDefault="00F96F87">
            <w:r>
              <w:t xml:space="preserve">If the UE is not configured with the higher layer parameter </w:t>
            </w:r>
            <w:r>
              <w:rPr>
                <w:i/>
              </w:rPr>
              <w:t>spatialRelationInfoPos</w:t>
            </w:r>
            <w:r>
              <w:t xml:space="preserve"> the UE may use a fixed spatial domain transmission filter for transmissions of the SRS configured by the higher layer parameter </w:t>
            </w:r>
            <w:r>
              <w:rPr>
                <w:i/>
                <w:iCs/>
              </w:rPr>
              <w:t xml:space="preserve">SRS-PosResource </w:t>
            </w:r>
            <w:r>
              <w:t xml:space="preserve">across multiple SRS resources or it may use a different spatial domain transmission filter across multiple SRS resources. </w:t>
            </w:r>
          </w:p>
          <w:p w14:paraId="2C438390" w14:textId="77777777" w:rsidR="0008580E" w:rsidRDefault="00F96F87">
            <w:r>
              <w:t xml:space="preserve">The UE is only expected to transmit an SRS configured </w:t>
            </w:r>
            <w:del w:id="109" w:author="Huawei - Issue 3" w:date="2021-01-06T18:22:00Z">
              <w:r>
                <w:delText xml:space="preserve">the </w:delText>
              </w:r>
            </w:del>
            <w:r>
              <w:t xml:space="preserve">by the higher layer parameter </w:t>
            </w:r>
            <w:r>
              <w:rPr>
                <w:i/>
                <w:iCs/>
              </w:rPr>
              <w:t xml:space="preserve">SRS-PosResource </w:t>
            </w:r>
            <w:r>
              <w:t>within the active UL BWP of the UE.</w:t>
            </w:r>
          </w:p>
          <w:p w14:paraId="351AE9A7" w14:textId="77777777" w:rsidR="0008580E" w:rsidRDefault="00F96F87">
            <w:r>
              <w:t xml:space="preserve">When the configuration of SRS is done by the higher layer parameter </w:t>
            </w:r>
            <w:r>
              <w:rPr>
                <w:i/>
                <w:iCs/>
              </w:rPr>
              <w:t>SRS-PosResource</w:t>
            </w:r>
            <w:r>
              <w:t xml:space="preserve">, the UE can only be provided with a single RS source in </w:t>
            </w:r>
            <w:r>
              <w:rPr>
                <w:i/>
              </w:rPr>
              <w:t>spatialRelationInfoPos</w:t>
            </w:r>
            <w:r>
              <w:t xml:space="preserve"> per SRS resource for positioning.</w:t>
            </w:r>
          </w:p>
          <w:p w14:paraId="64828A4D" w14:textId="77777777" w:rsidR="0008580E" w:rsidRDefault="00F96F87">
            <w:r>
              <w:t xml:space="preserve">For operation on the same carrier, if an SRS configured by the higher parameter </w:t>
            </w:r>
            <w:r>
              <w:rPr>
                <w:i/>
                <w:iCs/>
              </w:rPr>
              <w:t xml:space="preserve">SRS-PosResource </w:t>
            </w:r>
            <w:r>
              <w:t xml:space="preserve">collides with a scheduled PUSCH, the SRS is dropped in the symbols where the collision occurs. </w:t>
            </w:r>
          </w:p>
          <w:p w14:paraId="7F00959E" w14:textId="77777777" w:rsidR="0008580E" w:rsidRDefault="00F96F87">
            <w:r>
              <w:t xml:space="preserve">The UE does not expect to be configured with </w:t>
            </w:r>
            <w:r>
              <w:rPr>
                <w:i/>
              </w:rPr>
              <w:t>SRS-PosResource</w:t>
            </w:r>
            <w:r>
              <w:t xml:space="preserve"> on a </w:t>
            </w:r>
            <w:del w:id="110" w:author="Huawei - Issue 2" w:date="2021-01-06T18:17:00Z">
              <w:r>
                <w:delText xml:space="preserve">BWP </w:delText>
              </w:r>
            </w:del>
            <w:ins w:id="111" w:author="Huawei - Issue 2" w:date="2021-01-06T18:17:00Z">
              <w:r>
                <w:t xml:space="preserve">carrier </w:t>
              </w:r>
            </w:ins>
            <w:ins w:id="112" w:author="Huawei - Issue 2" w:date="2021-01-18T10:05:00Z">
              <w:r>
                <w:t xml:space="preserve">of </w:t>
              </w:r>
            </w:ins>
            <w:ins w:id="113" w:author="Huawei - Issue 2" w:date="2021-01-18T10:04:00Z">
              <w:r>
                <w:rPr>
                  <w:color w:val="000000"/>
                </w:rPr>
                <w:t xml:space="preserve">a serving cell with slot formats comprised of DL and UL symbols, </w:t>
              </w:r>
            </w:ins>
            <w:r>
              <w:t xml:space="preserve">not configured </w:t>
            </w:r>
            <w:del w:id="114" w:author="Huawei - Issue 2" w:date="2021-01-06T18:17:00Z">
              <w:r>
                <w:delText xml:space="preserve">with </w:delText>
              </w:r>
            </w:del>
            <w:ins w:id="115" w:author="Huawei - Issue 2" w:date="2021-01-06T18:17:00Z">
              <w:r>
                <w:t xml:space="preserve">for </w:t>
              </w:r>
            </w:ins>
            <w:r>
              <w:t>PUSCH/PUCCH transmission.</w:t>
            </w:r>
          </w:p>
          <w:p w14:paraId="5478D2F2" w14:textId="77777777" w:rsidR="0008580E" w:rsidRDefault="0008580E">
            <w:pPr>
              <w:pStyle w:val="3GPPText"/>
            </w:pPr>
          </w:p>
        </w:tc>
      </w:tr>
    </w:tbl>
    <w:p w14:paraId="7C135350" w14:textId="77777777" w:rsidR="0008580E" w:rsidRDefault="00F96F87">
      <w:pPr>
        <w:pStyle w:val="Heading3"/>
        <w:ind w:hanging="851"/>
      </w:pPr>
      <w:r>
        <w:t>Second round of comments</w:t>
      </w:r>
    </w:p>
    <w:p w14:paraId="0C702A43" w14:textId="77777777" w:rsidR="0008580E" w:rsidRDefault="00F96F87">
      <w:r>
        <w:t xml:space="preserve">Companies are encouraged to provide their view on the proposal in the table below: </w:t>
      </w:r>
    </w:p>
    <w:p w14:paraId="46120C1B" w14:textId="77777777" w:rsidR="0008580E" w:rsidRDefault="0008580E"/>
    <w:tbl>
      <w:tblPr>
        <w:tblStyle w:val="TableGrid"/>
        <w:tblW w:w="0" w:type="auto"/>
        <w:tblLook w:val="04A0" w:firstRow="1" w:lastRow="0" w:firstColumn="1" w:lastColumn="0" w:noHBand="0" w:noVBand="1"/>
      </w:tblPr>
      <w:tblGrid>
        <w:gridCol w:w="1880"/>
        <w:gridCol w:w="7745"/>
      </w:tblGrid>
      <w:tr w:rsidR="0008580E" w14:paraId="0688E3F1" w14:textId="77777777">
        <w:tc>
          <w:tcPr>
            <w:tcW w:w="1880" w:type="dxa"/>
          </w:tcPr>
          <w:p w14:paraId="3D673163" w14:textId="77777777" w:rsidR="0008580E" w:rsidRDefault="00F96F87">
            <w:r>
              <w:t>Company</w:t>
            </w:r>
          </w:p>
        </w:tc>
        <w:tc>
          <w:tcPr>
            <w:tcW w:w="7745" w:type="dxa"/>
          </w:tcPr>
          <w:p w14:paraId="3ADE8B0A" w14:textId="77777777" w:rsidR="0008580E" w:rsidRDefault="00F96F87">
            <w:r>
              <w:t>Comment</w:t>
            </w:r>
          </w:p>
        </w:tc>
      </w:tr>
      <w:tr w:rsidR="0008580E" w14:paraId="704EECFC" w14:textId="77777777">
        <w:tc>
          <w:tcPr>
            <w:tcW w:w="1880" w:type="dxa"/>
          </w:tcPr>
          <w:p w14:paraId="4C9D37D7" w14:textId="77777777" w:rsidR="0008580E" w:rsidRDefault="00F96F87">
            <w:pPr>
              <w:rPr>
                <w:rFonts w:eastAsia="DengXian"/>
              </w:rPr>
            </w:pPr>
            <w:r>
              <w:rPr>
                <w:rFonts w:eastAsia="DengXian"/>
              </w:rPr>
              <w:t>vivo</w:t>
            </w:r>
          </w:p>
        </w:tc>
        <w:tc>
          <w:tcPr>
            <w:tcW w:w="7745" w:type="dxa"/>
          </w:tcPr>
          <w:p w14:paraId="46742226" w14:textId="77777777" w:rsidR="0008580E" w:rsidRDefault="00F96F87">
            <w:pPr>
              <w:rPr>
                <w:rFonts w:eastAsia="DengXian"/>
                <w:lang w:val="en-GB"/>
              </w:rPr>
            </w:pPr>
            <w:r>
              <w:rPr>
                <w:rFonts w:eastAsia="DengXian"/>
                <w:lang w:val="en-GB"/>
              </w:rPr>
              <w:t>Support</w:t>
            </w:r>
          </w:p>
        </w:tc>
      </w:tr>
      <w:tr w:rsidR="0008580E" w14:paraId="715653B1" w14:textId="77777777">
        <w:tc>
          <w:tcPr>
            <w:tcW w:w="1880" w:type="dxa"/>
          </w:tcPr>
          <w:p w14:paraId="1EE66FF1" w14:textId="77777777" w:rsidR="0008580E" w:rsidRDefault="00F96F87">
            <w:pPr>
              <w:rPr>
                <w:rFonts w:eastAsia="DengXian"/>
              </w:rPr>
            </w:pPr>
            <w:r>
              <w:rPr>
                <w:rFonts w:eastAsia="DengXian" w:hint="eastAsia"/>
                <w:lang w:val="en-US" w:eastAsia="zh-CN"/>
              </w:rPr>
              <w:t>ZTE</w:t>
            </w:r>
          </w:p>
        </w:tc>
        <w:tc>
          <w:tcPr>
            <w:tcW w:w="7745" w:type="dxa"/>
          </w:tcPr>
          <w:p w14:paraId="096135B7" w14:textId="77777777" w:rsidR="0008580E" w:rsidRDefault="00F96F87">
            <w:pPr>
              <w:rPr>
                <w:rFonts w:eastAsia="DengXian"/>
              </w:rPr>
            </w:pPr>
            <w:r>
              <w:rPr>
                <w:rFonts w:eastAsia="DengXian" w:hint="eastAsia"/>
                <w:lang w:val="en-US" w:eastAsia="zh-CN"/>
              </w:rPr>
              <w:t>Support.</w:t>
            </w:r>
          </w:p>
        </w:tc>
      </w:tr>
      <w:tr w:rsidR="006C7A23" w14:paraId="26CAF45E" w14:textId="77777777" w:rsidTr="006C7A23">
        <w:tc>
          <w:tcPr>
            <w:tcW w:w="1880" w:type="dxa"/>
          </w:tcPr>
          <w:p w14:paraId="17D59F92" w14:textId="77777777" w:rsidR="006C7A23" w:rsidRDefault="006C7A23" w:rsidP="00F1706B">
            <w:pPr>
              <w:rPr>
                <w:rFonts w:eastAsia="DengXian"/>
                <w:lang w:eastAsia="zh-CN"/>
              </w:rPr>
            </w:pPr>
            <w:r>
              <w:rPr>
                <w:rFonts w:eastAsia="DengXian" w:hint="eastAsia"/>
                <w:lang w:eastAsia="zh-CN"/>
              </w:rPr>
              <w:t>CATT</w:t>
            </w:r>
          </w:p>
        </w:tc>
        <w:tc>
          <w:tcPr>
            <w:tcW w:w="7745" w:type="dxa"/>
          </w:tcPr>
          <w:p w14:paraId="795757A9" w14:textId="77777777" w:rsidR="006C7A23" w:rsidRDefault="006C7A23" w:rsidP="00F1706B">
            <w:pPr>
              <w:rPr>
                <w:rFonts w:eastAsia="DengXian"/>
              </w:rPr>
            </w:pPr>
            <w:r>
              <w:rPr>
                <w:rFonts w:eastAsia="DengXian" w:hint="eastAsia"/>
                <w:lang w:val="en-US" w:eastAsia="zh-CN"/>
              </w:rPr>
              <w:t>Support.</w:t>
            </w:r>
          </w:p>
        </w:tc>
      </w:tr>
      <w:tr w:rsidR="00120376" w14:paraId="749A8C33" w14:textId="77777777" w:rsidTr="006C7A23">
        <w:tc>
          <w:tcPr>
            <w:tcW w:w="1880" w:type="dxa"/>
          </w:tcPr>
          <w:p w14:paraId="530D8B4C" w14:textId="77777777" w:rsidR="00120376" w:rsidRPr="00120376" w:rsidRDefault="00120376" w:rsidP="00F1706B">
            <w:pPr>
              <w:rPr>
                <w:rFonts w:eastAsia="Malgun Gothic"/>
              </w:rPr>
            </w:pPr>
            <w:r>
              <w:rPr>
                <w:rFonts w:eastAsia="Malgun Gothic" w:hint="eastAsia"/>
              </w:rPr>
              <w:t>LG</w:t>
            </w:r>
          </w:p>
        </w:tc>
        <w:tc>
          <w:tcPr>
            <w:tcW w:w="7745" w:type="dxa"/>
          </w:tcPr>
          <w:p w14:paraId="49A5B195" w14:textId="77777777" w:rsidR="00120376" w:rsidRPr="00120376" w:rsidRDefault="00120376" w:rsidP="00F1706B">
            <w:pPr>
              <w:rPr>
                <w:rFonts w:eastAsia="Malgun Gothic"/>
              </w:rPr>
            </w:pPr>
            <w:r>
              <w:rPr>
                <w:rFonts w:eastAsia="Malgun Gothic" w:hint="eastAsia"/>
              </w:rPr>
              <w:t>Support</w:t>
            </w:r>
          </w:p>
        </w:tc>
      </w:tr>
      <w:tr w:rsidR="006A7693" w14:paraId="3E3B7115" w14:textId="77777777" w:rsidTr="006C7A23">
        <w:tc>
          <w:tcPr>
            <w:tcW w:w="1880" w:type="dxa"/>
          </w:tcPr>
          <w:p w14:paraId="68017005" w14:textId="77777777" w:rsidR="006A7693" w:rsidRPr="006A7693" w:rsidRDefault="006A7693" w:rsidP="00F1706B">
            <w:pPr>
              <w:rPr>
                <w:rFonts w:eastAsia="DengXian"/>
                <w:lang w:eastAsia="zh-CN"/>
              </w:rPr>
            </w:pPr>
            <w:r>
              <w:rPr>
                <w:rFonts w:eastAsia="DengXian" w:hint="eastAsia"/>
                <w:lang w:eastAsia="zh-CN"/>
              </w:rPr>
              <w:t>H</w:t>
            </w:r>
            <w:r>
              <w:rPr>
                <w:rFonts w:eastAsia="DengXian"/>
                <w:lang w:eastAsia="zh-CN"/>
              </w:rPr>
              <w:t>uawei/HiSilicon</w:t>
            </w:r>
          </w:p>
        </w:tc>
        <w:tc>
          <w:tcPr>
            <w:tcW w:w="7745" w:type="dxa"/>
          </w:tcPr>
          <w:p w14:paraId="1A335473" w14:textId="77777777" w:rsidR="006A7693" w:rsidRPr="006A7693" w:rsidRDefault="006A7693" w:rsidP="00F1706B">
            <w:pPr>
              <w:rPr>
                <w:rFonts w:eastAsia="DengXian"/>
                <w:lang w:eastAsia="zh-CN"/>
              </w:rPr>
            </w:pPr>
            <w:r>
              <w:rPr>
                <w:rFonts w:eastAsia="DengXian" w:hint="eastAsia"/>
                <w:lang w:eastAsia="zh-CN"/>
              </w:rPr>
              <w:t>S</w:t>
            </w:r>
            <w:r>
              <w:rPr>
                <w:rFonts w:eastAsia="DengXian"/>
                <w:lang w:eastAsia="zh-CN"/>
              </w:rPr>
              <w:t>upport.</w:t>
            </w:r>
          </w:p>
        </w:tc>
      </w:tr>
      <w:tr w:rsidR="00BF7564" w14:paraId="2A4F2DFE" w14:textId="77777777" w:rsidTr="006C7A23">
        <w:tc>
          <w:tcPr>
            <w:tcW w:w="1880" w:type="dxa"/>
          </w:tcPr>
          <w:p w14:paraId="096DFA0A" w14:textId="77777777" w:rsidR="00BF7564" w:rsidRDefault="00BF7564" w:rsidP="00F1706B">
            <w:pPr>
              <w:rPr>
                <w:rFonts w:eastAsia="DengXian"/>
                <w:lang w:eastAsia="zh-CN"/>
              </w:rPr>
            </w:pPr>
            <w:r>
              <w:rPr>
                <w:rFonts w:eastAsia="DengXian"/>
                <w:lang w:eastAsia="zh-CN"/>
              </w:rPr>
              <w:t>Nokia/NSB</w:t>
            </w:r>
          </w:p>
        </w:tc>
        <w:tc>
          <w:tcPr>
            <w:tcW w:w="7745" w:type="dxa"/>
          </w:tcPr>
          <w:p w14:paraId="5B1E0914" w14:textId="77777777" w:rsidR="00BF7564" w:rsidRDefault="00BF7564" w:rsidP="00F1706B">
            <w:pPr>
              <w:rPr>
                <w:rFonts w:eastAsia="DengXian"/>
                <w:lang w:eastAsia="zh-CN"/>
              </w:rPr>
            </w:pPr>
            <w:r>
              <w:rPr>
                <w:rFonts w:eastAsia="DengXian"/>
                <w:lang w:eastAsia="zh-CN"/>
              </w:rPr>
              <w:t xml:space="preserve">Okay. </w:t>
            </w:r>
          </w:p>
        </w:tc>
      </w:tr>
      <w:tr w:rsidR="00F1706B" w14:paraId="2D711F63" w14:textId="77777777" w:rsidTr="006C7A23">
        <w:tc>
          <w:tcPr>
            <w:tcW w:w="1880" w:type="dxa"/>
          </w:tcPr>
          <w:p w14:paraId="6260A827" w14:textId="31D04CFB" w:rsidR="00F1706B" w:rsidRDefault="00F1706B" w:rsidP="00F1706B">
            <w:pPr>
              <w:rPr>
                <w:rFonts w:eastAsia="DengXian"/>
                <w:lang w:eastAsia="zh-CN"/>
              </w:rPr>
            </w:pPr>
            <w:r>
              <w:rPr>
                <w:rFonts w:eastAsia="DengXian"/>
                <w:lang w:eastAsia="zh-CN"/>
              </w:rPr>
              <w:t>Intel</w:t>
            </w:r>
          </w:p>
        </w:tc>
        <w:tc>
          <w:tcPr>
            <w:tcW w:w="7745" w:type="dxa"/>
          </w:tcPr>
          <w:p w14:paraId="311FD668" w14:textId="0A7B6E0E" w:rsidR="00F1706B" w:rsidRDefault="00F1706B" w:rsidP="00F1706B">
            <w:pPr>
              <w:rPr>
                <w:rFonts w:eastAsia="DengXian"/>
                <w:lang w:eastAsia="zh-CN"/>
              </w:rPr>
            </w:pPr>
            <w:r>
              <w:rPr>
                <w:rFonts w:eastAsia="DengXian"/>
                <w:lang w:eastAsia="zh-CN"/>
              </w:rPr>
              <w:t>O.K.</w:t>
            </w:r>
          </w:p>
        </w:tc>
      </w:tr>
      <w:tr w:rsidR="00BE2D5A" w14:paraId="06702FDC" w14:textId="77777777" w:rsidTr="006C7A23">
        <w:tc>
          <w:tcPr>
            <w:tcW w:w="1880" w:type="dxa"/>
          </w:tcPr>
          <w:p w14:paraId="37C7F4BC" w14:textId="4C47CA38" w:rsidR="00BE2D5A" w:rsidRDefault="00BE2D5A" w:rsidP="00BE2D5A">
            <w:pPr>
              <w:rPr>
                <w:rFonts w:eastAsia="DengXian"/>
                <w:lang w:eastAsia="zh-CN"/>
              </w:rPr>
            </w:pPr>
            <w:r>
              <w:rPr>
                <w:rFonts w:eastAsia="DengXian"/>
                <w:lang w:eastAsia="zh-CN"/>
              </w:rPr>
              <w:t>Qualcomm</w:t>
            </w:r>
          </w:p>
        </w:tc>
        <w:tc>
          <w:tcPr>
            <w:tcW w:w="7745" w:type="dxa"/>
          </w:tcPr>
          <w:p w14:paraId="0D04A665" w14:textId="79259889" w:rsidR="00BE2D5A" w:rsidRDefault="00BE2D5A" w:rsidP="00BE2D5A">
            <w:pPr>
              <w:rPr>
                <w:rFonts w:eastAsia="DengXian"/>
                <w:lang w:eastAsia="zh-CN"/>
              </w:rPr>
            </w:pPr>
            <w:r>
              <w:rPr>
                <w:rFonts w:eastAsia="DengXian"/>
                <w:lang w:eastAsia="zh-CN"/>
              </w:rPr>
              <w:t>OK</w:t>
            </w:r>
          </w:p>
        </w:tc>
      </w:tr>
    </w:tbl>
    <w:p w14:paraId="3AA42810" w14:textId="77777777" w:rsidR="0008580E" w:rsidRDefault="0008580E">
      <w:pPr>
        <w:pStyle w:val="3GPPText"/>
      </w:pPr>
    </w:p>
    <w:p w14:paraId="46A1CFE5" w14:textId="77777777" w:rsidR="0008580E" w:rsidRDefault="0008580E"/>
    <w:p w14:paraId="48B1551D" w14:textId="77777777" w:rsidR="0008580E" w:rsidRDefault="0008580E"/>
    <w:p w14:paraId="561B19F8" w14:textId="77777777" w:rsidR="0008580E" w:rsidRDefault="0008580E"/>
    <w:p w14:paraId="68C0102A" w14:textId="77777777" w:rsidR="0008580E" w:rsidRDefault="00F96F87">
      <w:pPr>
        <w:pStyle w:val="Heading1"/>
      </w:pPr>
      <w:r>
        <w:t>Conclusion</w:t>
      </w:r>
    </w:p>
    <w:p w14:paraId="2B3909A1" w14:textId="77777777" w:rsidR="0008580E" w:rsidRDefault="0008580E">
      <w:pPr>
        <w:pStyle w:val="BodyText"/>
        <w:rPr>
          <w:b/>
          <w:bCs/>
        </w:rPr>
      </w:pPr>
      <w:bookmarkStart w:id="116" w:name="_In-sequence_SDU_delivery"/>
      <w:bookmarkEnd w:id="116"/>
    </w:p>
    <w:p w14:paraId="46332E52" w14:textId="77777777" w:rsidR="0008580E" w:rsidRDefault="00F96F87">
      <w:pPr>
        <w:pStyle w:val="3GPPH1"/>
        <w:numPr>
          <w:ilvl w:val="0"/>
          <w:numId w:val="1"/>
        </w:numPr>
        <w:ind w:left="425" w:hanging="425"/>
      </w:pPr>
      <w:r>
        <w:t>References</w:t>
      </w:r>
    </w:p>
    <w:p w14:paraId="3484C88C" w14:textId="77777777" w:rsidR="0008580E" w:rsidRPr="00291B5E" w:rsidRDefault="00F96F87">
      <w:pPr>
        <w:pStyle w:val="ListParagraph"/>
        <w:numPr>
          <w:ilvl w:val="0"/>
          <w:numId w:val="48"/>
        </w:numPr>
        <w:tabs>
          <w:tab w:val="left" w:pos="708"/>
        </w:tabs>
        <w:spacing w:after="60"/>
        <w:rPr>
          <w:rFonts w:ascii="Times New Roman" w:eastAsia="SimSun" w:hAnsi="Times New Roman"/>
          <w:szCs w:val="20"/>
          <w:lang w:val="en-US"/>
        </w:rPr>
      </w:pPr>
      <w:bookmarkStart w:id="117" w:name="_Ref61954256"/>
      <w:r w:rsidRPr="00291B5E">
        <w:rPr>
          <w:rFonts w:ascii="Times New Roman" w:eastAsia="SimSun" w:hAnsi="Times New Roman"/>
          <w:szCs w:val="20"/>
          <w:lang w:val="en-US"/>
        </w:rPr>
        <w:t>R1-2100282</w:t>
      </w:r>
      <w:r w:rsidRPr="00291B5E">
        <w:rPr>
          <w:rFonts w:ascii="Times New Roman" w:eastAsia="SimSun" w:hAnsi="Times New Roman"/>
          <w:szCs w:val="20"/>
          <w:lang w:val="en-US"/>
        </w:rPr>
        <w:tab/>
        <w:t>Maintenance of NR positioning support</w:t>
      </w:r>
      <w:r w:rsidRPr="00291B5E">
        <w:rPr>
          <w:rFonts w:ascii="Times New Roman" w:eastAsia="SimSun" w:hAnsi="Times New Roman"/>
          <w:szCs w:val="20"/>
          <w:lang w:val="en-US"/>
        </w:rPr>
        <w:tab/>
        <w:t>ZTE</w:t>
      </w:r>
      <w:bookmarkEnd w:id="117"/>
    </w:p>
    <w:p w14:paraId="650E64A5" w14:textId="77777777" w:rsidR="0008580E" w:rsidRPr="00291B5E" w:rsidRDefault="00F96F87">
      <w:pPr>
        <w:pStyle w:val="ListParagraph"/>
        <w:numPr>
          <w:ilvl w:val="0"/>
          <w:numId w:val="48"/>
        </w:numPr>
        <w:tabs>
          <w:tab w:val="left" w:pos="708"/>
        </w:tabs>
        <w:spacing w:after="60"/>
        <w:rPr>
          <w:rFonts w:ascii="Times New Roman" w:eastAsia="SimSun" w:hAnsi="Times New Roman"/>
          <w:szCs w:val="20"/>
          <w:lang w:val="en-US"/>
        </w:rPr>
      </w:pPr>
      <w:bookmarkStart w:id="118" w:name="_Ref61957581"/>
      <w:r w:rsidRPr="00291B5E">
        <w:rPr>
          <w:rFonts w:ascii="Times New Roman" w:eastAsia="SimSun" w:hAnsi="Times New Roman"/>
          <w:szCs w:val="20"/>
          <w:lang w:val="en-US"/>
        </w:rPr>
        <w:t>R1-2100419</w:t>
      </w:r>
      <w:r w:rsidRPr="00291B5E">
        <w:rPr>
          <w:rFonts w:ascii="Times New Roman" w:eastAsia="SimSun" w:hAnsi="Times New Roman"/>
          <w:szCs w:val="20"/>
          <w:lang w:val="en-US"/>
        </w:rPr>
        <w:tab/>
        <w:t>Maintenance on Rel-16 NR positioning</w:t>
      </w:r>
      <w:r w:rsidRPr="00291B5E">
        <w:rPr>
          <w:rFonts w:ascii="Times New Roman" w:eastAsia="SimSun" w:hAnsi="Times New Roman"/>
          <w:szCs w:val="20"/>
          <w:lang w:val="en-US"/>
        </w:rPr>
        <w:tab/>
        <w:t>vivo</w:t>
      </w:r>
      <w:bookmarkEnd w:id="118"/>
    </w:p>
    <w:p w14:paraId="7437FA36" w14:textId="77777777" w:rsidR="0008580E" w:rsidRPr="00291B5E" w:rsidRDefault="00F96F87">
      <w:pPr>
        <w:pStyle w:val="ListParagraph"/>
        <w:numPr>
          <w:ilvl w:val="0"/>
          <w:numId w:val="48"/>
        </w:numPr>
        <w:tabs>
          <w:tab w:val="left" w:pos="708"/>
        </w:tabs>
        <w:spacing w:after="60"/>
        <w:rPr>
          <w:rFonts w:ascii="Times New Roman" w:eastAsia="SimSun" w:hAnsi="Times New Roman"/>
          <w:szCs w:val="20"/>
          <w:lang w:val="en-US"/>
        </w:rPr>
      </w:pPr>
      <w:bookmarkStart w:id="119" w:name="_Ref61968416"/>
      <w:r w:rsidRPr="00291B5E">
        <w:rPr>
          <w:rFonts w:ascii="Times New Roman" w:eastAsia="SimSun" w:hAnsi="Times New Roman"/>
          <w:szCs w:val="20"/>
          <w:lang w:val="en-US"/>
        </w:rPr>
        <w:t>R1-2101731</w:t>
      </w:r>
      <w:r w:rsidRPr="00291B5E">
        <w:rPr>
          <w:rFonts w:ascii="Times New Roman" w:eastAsia="SimSun" w:hAnsi="Times New Roman"/>
          <w:szCs w:val="20"/>
          <w:lang w:val="en-US"/>
        </w:rPr>
        <w:tab/>
        <w:t>Corrections to positioning SRS and higher layer parameters</w:t>
      </w:r>
      <w:r>
        <w:rPr>
          <w:rFonts w:ascii="Times New Roman" w:eastAsia="SimSun" w:hAnsi="Times New Roman"/>
          <w:szCs w:val="20"/>
          <w:lang w:val="en-US"/>
        </w:rPr>
        <w:t xml:space="preserve"> </w:t>
      </w:r>
      <w:r w:rsidRPr="00291B5E">
        <w:rPr>
          <w:rFonts w:ascii="Times New Roman" w:eastAsia="SimSun" w:hAnsi="Times New Roman"/>
          <w:szCs w:val="20"/>
          <w:lang w:val="en-US"/>
        </w:rPr>
        <w:t xml:space="preserve">Huawei, </w:t>
      </w:r>
      <w:proofErr w:type="spellStart"/>
      <w:r w:rsidRPr="00291B5E">
        <w:rPr>
          <w:rFonts w:ascii="Times New Roman" w:eastAsia="SimSun" w:hAnsi="Times New Roman"/>
          <w:szCs w:val="20"/>
          <w:lang w:val="en-US"/>
        </w:rPr>
        <w:t>HiSilicon</w:t>
      </w:r>
      <w:bookmarkEnd w:id="119"/>
      <w:proofErr w:type="spellEnd"/>
      <w:r>
        <w:rPr>
          <w:rFonts w:ascii="Times New Roman" w:eastAsia="SimSun" w:hAnsi="Times New Roman"/>
          <w:szCs w:val="20"/>
          <w:lang w:val="en-US"/>
        </w:rPr>
        <w:t xml:space="preserve"> </w:t>
      </w:r>
    </w:p>
    <w:p w14:paraId="2286D584" w14:textId="77777777" w:rsidR="0008580E" w:rsidRPr="00291B5E" w:rsidRDefault="00F96F87">
      <w:pPr>
        <w:pStyle w:val="ListParagraph"/>
        <w:numPr>
          <w:ilvl w:val="0"/>
          <w:numId w:val="48"/>
        </w:numPr>
        <w:tabs>
          <w:tab w:val="left" w:pos="708"/>
        </w:tabs>
        <w:spacing w:after="60"/>
        <w:rPr>
          <w:rFonts w:ascii="Times New Roman" w:eastAsia="SimSun" w:hAnsi="Times New Roman"/>
          <w:szCs w:val="20"/>
          <w:lang w:val="en-US"/>
        </w:rPr>
      </w:pPr>
      <w:bookmarkStart w:id="120" w:name="_Ref62461040"/>
      <w:r w:rsidRPr="00291B5E">
        <w:rPr>
          <w:rFonts w:ascii="Times New Roman" w:eastAsia="SimSun" w:hAnsi="Times New Roman"/>
          <w:szCs w:val="20"/>
          <w:highlight w:val="yellow"/>
          <w:lang w:val="en-US"/>
        </w:rPr>
        <w:t xml:space="preserve">R1-210zzzz </w:t>
      </w:r>
      <w:r w:rsidRPr="00291B5E">
        <w:rPr>
          <w:rFonts w:ascii="Times New Roman" w:eastAsia="SimSun" w:hAnsi="Times New Roman"/>
          <w:szCs w:val="20"/>
          <w:highlight w:val="yellow"/>
          <w:lang w:val="en-US"/>
        </w:rPr>
        <w:tab/>
      </w:r>
      <w:r w:rsidRPr="00291B5E">
        <w:rPr>
          <w:rFonts w:ascii="Times New Roman" w:eastAsia="SimSun" w:hAnsi="Times New Roman"/>
          <w:szCs w:val="20"/>
          <w:lang w:val="en-US"/>
        </w:rPr>
        <w:t>Feature Leads Summary for NR Positioning Maintenance – AI 7.2.8</w:t>
      </w:r>
      <w:bookmarkEnd w:id="120"/>
    </w:p>
    <w:p w14:paraId="29B9F203" w14:textId="77777777" w:rsidR="0008580E" w:rsidRPr="00291B5E" w:rsidRDefault="0008580E">
      <w:pPr>
        <w:pStyle w:val="ListParagraph"/>
        <w:spacing w:after="60"/>
        <w:ind w:left="420"/>
        <w:rPr>
          <w:rFonts w:ascii="Times New Roman" w:eastAsia="SimSun" w:hAnsi="Times New Roman"/>
          <w:szCs w:val="20"/>
          <w:lang w:val="en-US"/>
        </w:rPr>
      </w:pPr>
    </w:p>
    <w:p w14:paraId="5D861463" w14:textId="77777777" w:rsidR="0008580E" w:rsidRPr="00291B5E" w:rsidRDefault="0008580E">
      <w:pPr>
        <w:pStyle w:val="ListParagraph"/>
        <w:spacing w:after="60"/>
        <w:ind w:left="420"/>
        <w:rPr>
          <w:rFonts w:ascii="Times New Roman" w:eastAsia="SimSun" w:hAnsi="Times New Roman"/>
          <w:szCs w:val="20"/>
          <w:lang w:val="en-US"/>
        </w:rPr>
      </w:pPr>
    </w:p>
    <w:p w14:paraId="7BC8F5C0" w14:textId="77777777" w:rsidR="0008580E" w:rsidRDefault="00F96F87">
      <w:r>
        <w:t xml:space="preserve">  </w:t>
      </w:r>
    </w:p>
    <w:p w14:paraId="6788B425" w14:textId="77777777" w:rsidR="0008580E" w:rsidRDefault="0008580E">
      <w:pPr>
        <w:rPr>
          <w:color w:val="000000" w:themeColor="text1"/>
        </w:rPr>
      </w:pPr>
    </w:p>
    <w:p w14:paraId="0273D0C7" w14:textId="77777777" w:rsidR="0008580E" w:rsidRDefault="0008580E">
      <w:pPr>
        <w:pStyle w:val="Reference"/>
        <w:numPr>
          <w:ilvl w:val="0"/>
          <w:numId w:val="0"/>
        </w:numPr>
        <w:ind w:left="567" w:hanging="567"/>
      </w:pPr>
    </w:p>
    <w:sectPr w:rsidR="0008580E">
      <w:headerReference w:type="even" r:id="rId43"/>
      <w:headerReference w:type="default" r:id="rId44"/>
      <w:footerReference w:type="even" r:id="rId45"/>
      <w:footerReference w:type="default" r:id="rId46"/>
      <w:headerReference w:type="first" r:id="rId47"/>
      <w:footerReference w:type="first" r:id="rId48"/>
      <w:footnotePr>
        <w:numRestart w:val="eachSect"/>
      </w:footnotePr>
      <w:pgSz w:w="11907" w:h="16840"/>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D31A0C9" w14:textId="77777777" w:rsidR="000634CB" w:rsidRDefault="000634CB">
      <w:r>
        <w:separator/>
      </w:r>
    </w:p>
  </w:endnote>
  <w:endnote w:type="continuationSeparator" w:id="0">
    <w:p w14:paraId="3571F27B" w14:textId="77777777" w:rsidR="000634CB" w:rsidRDefault="000634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FF"/>
    <w:family w:val="roman"/>
    <w:notTrueType/>
    <w:pitch w:val="variable"/>
    <w:sig w:usb0="00000003" w:usb1="00000000" w:usb2="00000000" w:usb3="00000000" w:csb0="00000001"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New York">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MMI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Times New Roman , serif">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B24686" w14:textId="77777777" w:rsidR="00B3318C" w:rsidRDefault="00B3318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B5E6F5" w14:textId="77777777" w:rsidR="00F1706B" w:rsidRDefault="00F1706B">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noProof/>
      </w:rPr>
      <w:t>2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21</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255C94" w14:textId="77777777" w:rsidR="00B3318C" w:rsidRDefault="00B3318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CB5EC1B" w14:textId="77777777" w:rsidR="000634CB" w:rsidRDefault="000634CB">
      <w:r>
        <w:separator/>
      </w:r>
    </w:p>
  </w:footnote>
  <w:footnote w:type="continuationSeparator" w:id="0">
    <w:p w14:paraId="5F4AFB22" w14:textId="77777777" w:rsidR="000634CB" w:rsidRDefault="000634C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596E03" w14:textId="77777777" w:rsidR="00F1706B" w:rsidRDefault="00F1706B">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D565FE" w14:textId="77777777" w:rsidR="00B3318C" w:rsidRDefault="00B3318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11526F" w14:textId="77777777" w:rsidR="00B3318C" w:rsidRDefault="00B3318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FFFFFFFE"/>
    <w:multiLevelType w:val="singleLevel"/>
    <w:tmpl w:val="FFFFFFFE"/>
    <w:lvl w:ilvl="0">
      <w:numFmt w:val="decimal"/>
      <w:pStyle w:val="textintend1"/>
      <w:lvlText w:val="*"/>
      <w:lvlJc w:val="left"/>
    </w:lvl>
  </w:abstractNum>
  <w:abstractNum w:abstractNumId="2" w15:restartNumberingAfterBreak="0">
    <w:nsid w:val="01F2553B"/>
    <w:multiLevelType w:val="multilevel"/>
    <w:tmpl w:val="01F2553B"/>
    <w:lvl w:ilvl="0">
      <w:start w:val="1"/>
      <w:numFmt w:val="decimal"/>
      <w:pStyle w:val="textintend3"/>
      <w:lvlText w:val="%1."/>
      <w:lvlJc w:val="left"/>
      <w:pPr>
        <w:tabs>
          <w:tab w:val="left" w:pos="360"/>
        </w:tabs>
        <w:ind w:left="360" w:hanging="360"/>
      </w:pPr>
    </w:lvl>
    <w:lvl w:ilvl="1">
      <w:start w:val="1"/>
      <w:numFmt w:val="lowerLetter"/>
      <w:lvlText w:val="%2."/>
      <w:lvlJc w:val="left"/>
      <w:pPr>
        <w:tabs>
          <w:tab w:val="left" w:pos="1080"/>
        </w:tabs>
        <w:ind w:left="1080" w:hanging="360"/>
      </w:pPr>
    </w:lvl>
    <w:lvl w:ilvl="2">
      <w:start w:val="1"/>
      <w:numFmt w:val="lowerRoman"/>
      <w:lvlText w:val="%3."/>
      <w:lvlJc w:val="right"/>
      <w:pPr>
        <w:tabs>
          <w:tab w:val="left" w:pos="1800"/>
        </w:tabs>
        <w:ind w:left="1800" w:hanging="180"/>
      </w:pPr>
    </w:lvl>
    <w:lvl w:ilvl="3">
      <w:start w:val="1"/>
      <w:numFmt w:val="decimal"/>
      <w:lvlText w:val="%4."/>
      <w:lvlJc w:val="left"/>
      <w:pPr>
        <w:tabs>
          <w:tab w:val="left" w:pos="2520"/>
        </w:tabs>
        <w:ind w:left="2520" w:hanging="360"/>
      </w:pPr>
    </w:lvl>
    <w:lvl w:ilvl="4">
      <w:start w:val="1"/>
      <w:numFmt w:val="lowerLetter"/>
      <w:lvlText w:val="%5."/>
      <w:lvlJc w:val="left"/>
      <w:pPr>
        <w:tabs>
          <w:tab w:val="left" w:pos="3240"/>
        </w:tabs>
        <w:ind w:left="3240" w:hanging="360"/>
      </w:pPr>
    </w:lvl>
    <w:lvl w:ilvl="5">
      <w:start w:val="1"/>
      <w:numFmt w:val="lowerRoman"/>
      <w:lvlText w:val="%6."/>
      <w:lvlJc w:val="right"/>
      <w:pPr>
        <w:tabs>
          <w:tab w:val="left" w:pos="3960"/>
        </w:tabs>
        <w:ind w:left="3960" w:hanging="180"/>
      </w:pPr>
    </w:lvl>
    <w:lvl w:ilvl="6">
      <w:start w:val="1"/>
      <w:numFmt w:val="decimal"/>
      <w:lvlText w:val="%7."/>
      <w:lvlJc w:val="left"/>
      <w:pPr>
        <w:tabs>
          <w:tab w:val="left" w:pos="4680"/>
        </w:tabs>
        <w:ind w:left="4680" w:hanging="360"/>
      </w:pPr>
    </w:lvl>
    <w:lvl w:ilvl="7">
      <w:start w:val="1"/>
      <w:numFmt w:val="lowerLetter"/>
      <w:lvlText w:val="%8."/>
      <w:lvlJc w:val="left"/>
      <w:pPr>
        <w:tabs>
          <w:tab w:val="left" w:pos="5400"/>
        </w:tabs>
        <w:ind w:left="5400" w:hanging="360"/>
      </w:pPr>
    </w:lvl>
    <w:lvl w:ilvl="8">
      <w:start w:val="1"/>
      <w:numFmt w:val="lowerRoman"/>
      <w:lvlText w:val="%9."/>
      <w:lvlJc w:val="right"/>
      <w:pPr>
        <w:tabs>
          <w:tab w:val="left" w:pos="6120"/>
        </w:tabs>
        <w:ind w:left="6120" w:hanging="180"/>
      </w:pPr>
    </w:lvl>
  </w:abstractNum>
  <w:abstractNum w:abstractNumId="3"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decimal"/>
      <w:pStyle w:val="References"/>
      <w:lvlText w:val="[%3]"/>
      <w:lvlJc w:val="left"/>
      <w:pPr>
        <w:tabs>
          <w:tab w:val="left" w:pos="2481"/>
        </w:tabs>
        <w:ind w:left="2481" w:hanging="681"/>
      </w:pPr>
      <w:rPr>
        <w:rFonts w:cs="Times New Roman"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 w15:restartNumberingAfterBreak="0">
    <w:nsid w:val="051D6589"/>
    <w:multiLevelType w:val="multilevel"/>
    <w:tmpl w:val="051D6589"/>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pStyle w:val="Heading3"/>
      <w:lvlText w:val="%1.%2.%3"/>
      <w:lvlJc w:val="left"/>
      <w:pPr>
        <w:tabs>
          <w:tab w:val="left" w:pos="851"/>
        </w:tabs>
        <w:ind w:left="851" w:firstLine="0"/>
      </w:pPr>
    </w:lvl>
    <w:lvl w:ilvl="3">
      <w:start w:val="1"/>
      <w:numFmt w:val="decimal"/>
      <w:lvlText w:val="%1.%2.%3.%4"/>
      <w:lvlJc w:val="left"/>
      <w:pPr>
        <w:tabs>
          <w:tab w:val="left" w:pos="1432"/>
        </w:tabs>
        <w:ind w:left="1432" w:hanging="864"/>
      </w:p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6"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8" w15:restartNumberingAfterBreak="0">
    <w:nsid w:val="10C15FE7"/>
    <w:multiLevelType w:val="multilevel"/>
    <w:tmpl w:val="10C15FE7"/>
    <w:lvl w:ilvl="0">
      <w:start w:val="1"/>
      <w:numFmt w:val="bullet"/>
      <w:pStyle w:val="B3"/>
      <w:lvlText w:val=""/>
      <w:lvlJc w:val="left"/>
      <w:pPr>
        <w:tabs>
          <w:tab w:val="left" w:pos="1644"/>
        </w:tabs>
        <w:ind w:left="1644" w:hanging="453"/>
      </w:pPr>
      <w:rPr>
        <w:rFonts w:ascii="Wingdings" w:hAnsi="Wingdings" w:hint="default"/>
      </w:rPr>
    </w:lvl>
    <w:lvl w:ilvl="1">
      <w:start w:val="1"/>
      <w:numFmt w:val="bullet"/>
      <w:lvlText w:val="o"/>
      <w:lvlJc w:val="left"/>
      <w:pPr>
        <w:tabs>
          <w:tab w:val="left" w:pos="1440"/>
        </w:tabs>
        <w:ind w:left="1440" w:hanging="360"/>
      </w:pPr>
      <w:rPr>
        <w:rFonts w:ascii="Courier New" w:hAnsi="Courier New" w:cs="Times New Roman"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Times New Roman"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Times New Roman"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143A2A2F"/>
    <w:multiLevelType w:val="multilevel"/>
    <w:tmpl w:val="143A2A2F"/>
    <w:lvl w:ilvl="0">
      <w:start w:val="1"/>
      <w:numFmt w:val="bullet"/>
      <w:pStyle w:val="bullet"/>
      <w:lvlText w:val=""/>
      <w:lvlJc w:val="left"/>
      <w:pPr>
        <w:ind w:left="840" w:hanging="42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 w15:restartNumberingAfterBreak="0">
    <w:nsid w:val="1E542A72"/>
    <w:multiLevelType w:val="multilevel"/>
    <w:tmpl w:val="1E542A72"/>
    <w:lvl w:ilvl="0">
      <w:start w:val="1"/>
      <w:numFmt w:val="bullet"/>
      <w:pStyle w:val="normalpuce"/>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 w15:restartNumberingAfterBreak="0">
    <w:nsid w:val="1F250011"/>
    <w:multiLevelType w:val="multilevel"/>
    <w:tmpl w:val="1F250011"/>
    <w:lvl w:ilvl="0">
      <w:start w:val="1"/>
      <w:numFmt w:val="decimal"/>
      <w:lvlText w:val="[%1]"/>
      <w:lvlJc w:val="left"/>
      <w:pPr>
        <w:tabs>
          <w:tab w:val="left" w:pos="420"/>
        </w:tabs>
        <w:ind w:left="420" w:hanging="420"/>
      </w:pPr>
      <w:rPr>
        <w:rFonts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2" w15:restartNumberingAfterBreak="0">
    <w:nsid w:val="1FB47535"/>
    <w:multiLevelType w:val="multilevel"/>
    <w:tmpl w:val="1FB47535"/>
    <w:lvl w:ilvl="0">
      <w:start w:val="1"/>
      <w:numFmt w:val="decimal"/>
      <w:lvlText w:val="%1"/>
      <w:lvlJc w:val="left"/>
      <w:pPr>
        <w:tabs>
          <w:tab w:val="left" w:pos="432"/>
        </w:tabs>
        <w:ind w:left="432" w:hanging="432"/>
      </w:pPr>
      <w:rPr>
        <w:rFonts w:hint="default"/>
        <w:lang w:val="en-US"/>
      </w:rPr>
    </w:lvl>
    <w:lvl w:ilvl="1">
      <w:start w:val="1"/>
      <w:numFmt w:val="decimal"/>
      <w:lvlText w:val="%1.%2"/>
      <w:lvlJc w:val="left"/>
      <w:pPr>
        <w:tabs>
          <w:tab w:val="left" w:pos="576"/>
        </w:tabs>
        <w:ind w:left="576" w:hanging="576"/>
      </w:pPr>
      <w:rPr>
        <w:rFonts w:hint="default"/>
      </w:rPr>
    </w:lvl>
    <w:lvl w:ilvl="2">
      <w:start w:val="1"/>
      <w:numFmt w:val="decimal"/>
      <w:lvlText w:val="%1.%2.%3"/>
      <w:lvlJc w:val="left"/>
      <w:pPr>
        <w:tabs>
          <w:tab w:val="left" w:pos="720"/>
        </w:tabs>
        <w:ind w:left="720" w:hanging="720"/>
      </w:pPr>
      <w:rPr>
        <w:rFonts w:hint="default"/>
        <w:b/>
      </w:rPr>
    </w:lvl>
    <w:lvl w:ilvl="3">
      <w:start w:val="1"/>
      <w:numFmt w:val="decimal"/>
      <w:lvlText w:val="%1.%2.%3.%4"/>
      <w:lvlJc w:val="left"/>
      <w:pPr>
        <w:tabs>
          <w:tab w:val="left" w:pos="864"/>
        </w:tabs>
        <w:ind w:left="864" w:hanging="864"/>
      </w:pPr>
      <w:rPr>
        <w:rFonts w:hint="default"/>
        <w:b/>
      </w:rPr>
    </w:lvl>
    <w:lvl w:ilvl="4">
      <w:start w:val="1"/>
      <w:numFmt w:val="decimal"/>
      <w:lvlText w:val="%1.%2.%3.%4.%5"/>
      <w:lvlJc w:val="left"/>
      <w:pPr>
        <w:tabs>
          <w:tab w:val="left" w:pos="0"/>
        </w:tabs>
        <w:ind w:left="0" w:firstLine="0"/>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3"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14"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15"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1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7"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9"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20"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21"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3AA46647"/>
    <w:multiLevelType w:val="multilevel"/>
    <w:tmpl w:val="3AA46647"/>
    <w:lvl w:ilvl="0">
      <w:start w:val="1"/>
      <w:numFmt w:val="decimal"/>
      <w:pStyle w:val="Proposal"/>
      <w:lvlText w:val="Proposal %1"/>
      <w:lvlJc w:val="left"/>
      <w:pPr>
        <w:tabs>
          <w:tab w:val="left" w:pos="1730"/>
        </w:tabs>
        <w:ind w:left="1730"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15:restartNumberingAfterBreak="0">
    <w:nsid w:val="3AEA5524"/>
    <w:multiLevelType w:val="multilevel"/>
    <w:tmpl w:val="3AEA55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25"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45E05BD5"/>
    <w:multiLevelType w:val="multilevel"/>
    <w:tmpl w:val="45E05BD5"/>
    <w:lvl w:ilvl="0">
      <w:start w:val="1"/>
      <w:numFmt w:val="decimal"/>
      <w:pStyle w:val="NumberedList"/>
      <w:lvlText w:val="[%1]."/>
      <w:lvlJc w:val="left"/>
      <w:pPr>
        <w:tabs>
          <w:tab w:val="left" w:pos="432"/>
        </w:tabs>
        <w:ind w:left="432" w:hanging="432"/>
      </w:pPr>
      <w:rPr>
        <w:rFonts w:hint="default"/>
      </w:r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7" w15:restartNumberingAfterBreak="0">
    <w:nsid w:val="464D3319"/>
    <w:multiLevelType w:val="multilevel"/>
    <w:tmpl w:val="464D3319"/>
    <w:lvl w:ilvl="0">
      <w:start w:val="1"/>
      <w:numFmt w:val="decimal"/>
      <w:pStyle w:val="enumlev2"/>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8" w15:restartNumberingAfterBreak="0">
    <w:nsid w:val="4A55685D"/>
    <w:multiLevelType w:val="singleLevel"/>
    <w:tmpl w:val="4A55685D"/>
    <w:lvl w:ilvl="0">
      <w:start w:val="1"/>
      <w:numFmt w:val="bullet"/>
      <w:pStyle w:val="BodyTextIndent2"/>
      <w:lvlText w:val=""/>
      <w:lvlJc w:val="left"/>
      <w:pPr>
        <w:tabs>
          <w:tab w:val="left" w:pos="992"/>
        </w:tabs>
        <w:ind w:left="992" w:hanging="425"/>
      </w:pPr>
      <w:rPr>
        <w:rFonts w:ascii="Symbol" w:hAnsi="Symbol" w:hint="default"/>
      </w:rPr>
    </w:lvl>
  </w:abstractNum>
  <w:abstractNum w:abstractNumId="29"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2"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33" w15:restartNumberingAfterBreak="0">
    <w:nsid w:val="582549CD"/>
    <w:multiLevelType w:val="multilevel"/>
    <w:tmpl w:val="582549C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5"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0A67A11"/>
    <w:multiLevelType w:val="multilevel"/>
    <w:tmpl w:val="60A67A1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38"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9"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40" w15:restartNumberingAfterBreak="0">
    <w:nsid w:val="6ED07175"/>
    <w:multiLevelType w:val="multilevel"/>
    <w:tmpl w:val="6ED0717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Times New Roman" w:hAnsi="Times New Roman"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cs="Times New Roman" w:hint="default"/>
        <w:b w:val="0"/>
        <w:i w:val="0"/>
        <w:color w:val="auto"/>
        <w:sz w:val="20"/>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42"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43"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6E73E45"/>
    <w:multiLevelType w:val="multilevel"/>
    <w:tmpl w:val="76E73E4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78F76F6F"/>
    <w:multiLevelType w:val="singleLevel"/>
    <w:tmpl w:val="78F76F6F"/>
    <w:lvl w:ilvl="0">
      <w:start w:val="1"/>
      <w:numFmt w:val="bullet"/>
      <w:pStyle w:val="BodyTextIndent3"/>
      <w:lvlText w:val=""/>
      <w:lvlJc w:val="left"/>
      <w:pPr>
        <w:tabs>
          <w:tab w:val="left" w:pos="360"/>
        </w:tabs>
        <w:ind w:left="360" w:hanging="360"/>
      </w:pPr>
      <w:rPr>
        <w:rFonts w:ascii="Symbol" w:hAnsi="Symbol" w:hint="default"/>
      </w:rPr>
    </w:lvl>
  </w:abstractNum>
  <w:abstractNum w:abstractNumId="46"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7"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5"/>
  </w:num>
  <w:num w:numId="2">
    <w:abstractNumId w:val="12"/>
    <w:lvlOverride w:ilvl="0">
      <w:startOverride w:val="3"/>
    </w:lvlOverride>
    <w:lvlOverride w:ilvl="1">
      <w:startOverride w:val="3"/>
    </w:lvlOverride>
  </w:num>
  <w:num w:numId="3">
    <w:abstractNumId w:val="39"/>
  </w:num>
  <w:num w:numId="4">
    <w:abstractNumId w:val="19"/>
  </w:num>
  <w:num w:numId="5">
    <w:abstractNumId w:val="7"/>
  </w:num>
  <w:num w:numId="6">
    <w:abstractNumId w:val="15"/>
  </w:num>
  <w:num w:numId="7">
    <w:abstractNumId w:val="13"/>
  </w:num>
  <w:num w:numId="8">
    <w:abstractNumId w:val="34"/>
  </w:num>
  <w:num w:numId="9">
    <w:abstractNumId w:val="0"/>
  </w:num>
  <w:num w:numId="10">
    <w:abstractNumId w:val="42"/>
  </w:num>
  <w:num w:numId="1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8"/>
  </w:num>
  <w:num w:numId="13">
    <w:abstractNumId w:val="45"/>
  </w:num>
  <w:num w:numId="14">
    <w:abstractNumId w:val="29"/>
  </w:num>
  <w:num w:numId="15">
    <w:abstractNumId w:val="22"/>
    <w:lvlOverride w:ilvl="0">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1"/>
  </w:num>
  <w:num w:numId="18">
    <w:abstractNumId w:val="16"/>
  </w:num>
  <w:num w:numId="19">
    <w:abstractNumId w:val="8"/>
  </w:num>
  <w:num w:numId="20">
    <w:abstractNumId w:val="25"/>
    <w:lvlOverride w:ilvl="5">
      <w:startOverride w:val="1"/>
    </w:lvlOverride>
    <w:lvlOverride w:ilvl="6">
      <w:startOverride w:val="1"/>
    </w:lvlOverride>
    <w:lvlOverride w:ilvl="7">
      <w:startOverride w:val="1"/>
    </w:lvlOverride>
    <w:lvlOverride w:ilvl="8">
      <w:startOverride w:val="1"/>
    </w:lvlOverride>
  </w:num>
  <w:num w:numId="21">
    <w:abstractNumId w:val="9"/>
  </w:num>
  <w:num w:numId="22">
    <w:abstractNumId w:val="46"/>
  </w:num>
  <w:num w:numId="23">
    <w:abstractNumId w:val="1"/>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24">
    <w:abstractNumId w:val="6"/>
  </w:num>
  <w:num w:numId="25">
    <w:abstractNumId w:val="18"/>
  </w:num>
  <w:num w:numId="26">
    <w:abstractNumId w:val="24"/>
  </w:num>
  <w:num w:numId="27">
    <w:abstractNumId w:val="27"/>
  </w:num>
  <w:num w:numId="28">
    <w:abstractNumId w:val="38"/>
  </w:num>
  <w:num w:numId="29">
    <w:abstractNumId w:val="2"/>
  </w:num>
  <w:num w:numId="30">
    <w:abstractNumId w:val="10"/>
  </w:num>
  <w:num w:numId="31">
    <w:abstractNumId w:val="3"/>
  </w:num>
  <w:num w:numId="32">
    <w:abstractNumId w:val="35"/>
  </w:num>
  <w:num w:numId="33">
    <w:abstractNumId w:val="32"/>
  </w:num>
  <w:num w:numId="34">
    <w:abstractNumId w:val="43"/>
  </w:num>
  <w:num w:numId="35">
    <w:abstractNumId w:val="26"/>
  </w:num>
  <w:num w:numId="36">
    <w:abstractNumId w:val="21"/>
  </w:num>
  <w:num w:numId="37">
    <w:abstractNumId w:val="20"/>
  </w:num>
  <w:num w:numId="38">
    <w:abstractNumId w:val="4"/>
  </w:num>
  <w:num w:numId="39">
    <w:abstractNumId w:val="47"/>
  </w:num>
  <w:num w:numId="40">
    <w:abstractNumId w:val="41"/>
  </w:num>
  <w:num w:numId="41">
    <w:abstractNumId w:val="14"/>
  </w:num>
  <w:num w:numId="42">
    <w:abstractNumId w:val="37"/>
  </w:num>
  <w:num w:numId="43">
    <w:abstractNumId w:val="33"/>
  </w:num>
  <w:num w:numId="44">
    <w:abstractNumId w:val="40"/>
  </w:num>
  <w:num w:numId="45">
    <w:abstractNumId w:val="36"/>
  </w:num>
  <w:num w:numId="46">
    <w:abstractNumId w:val="44"/>
  </w:num>
  <w:num w:numId="47">
    <w:abstractNumId w:val="23"/>
  </w:num>
  <w:num w:numId="48">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 ZTE ">
    <w15:presenceInfo w15:providerId="None" w15:userId=" ZTE "/>
  </w15:person>
  <w15:person w15:author="Enescu, Mihai (Nokia - FI/Espoo)">
    <w15:presenceInfo w15:providerId="AD" w15:userId="S::mihai.enescu@nokia.com::56fbf175-5836-4b16-9162-ae1f4b8a9800"/>
  </w15:person>
  <w15:person w15:author="Huawei - Issue 1">
    <w15:presenceInfo w15:providerId="None" w15:userId="Huawei - Issue 1"/>
  </w15:person>
  <w15:person w15:author="Huawei - Issue 4">
    <w15:presenceInfo w15:providerId="None" w15:userId="Huawei - Issue 4"/>
  </w15:person>
  <w15:person w15:author="Huawei - Issue 3">
    <w15:presenceInfo w15:providerId="None" w15:userId="Huawei - Issue 3"/>
  </w15:person>
  <w15:person w15:author="Huawei - Issue 2">
    <w15:presenceInfo w15:providerId="None" w15:userId="Huawei - Issue 2"/>
  </w15:person>
  <w15:person w15:author="Li Guo">
    <w15:presenceInfo w15:providerId="Windows Live" w15:userId="af0bb698de13b6f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bordersDoNotSurroundHeader/>
  <w:bordersDoNotSurroundFooter/>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savePreviewPicture/>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5002A"/>
    <w:rsid w:val="000006E1"/>
    <w:rsid w:val="00001543"/>
    <w:rsid w:val="000017C0"/>
    <w:rsid w:val="0000290C"/>
    <w:rsid w:val="00002A37"/>
    <w:rsid w:val="00003030"/>
    <w:rsid w:val="000030D9"/>
    <w:rsid w:val="00003D46"/>
    <w:rsid w:val="00003F43"/>
    <w:rsid w:val="00004211"/>
    <w:rsid w:val="00004BED"/>
    <w:rsid w:val="000052E0"/>
    <w:rsid w:val="0000564C"/>
    <w:rsid w:val="00005733"/>
    <w:rsid w:val="00005C62"/>
    <w:rsid w:val="00005FB9"/>
    <w:rsid w:val="000061D5"/>
    <w:rsid w:val="00006334"/>
    <w:rsid w:val="00006446"/>
    <w:rsid w:val="00006896"/>
    <w:rsid w:val="000068D3"/>
    <w:rsid w:val="00007037"/>
    <w:rsid w:val="00007296"/>
    <w:rsid w:val="00007436"/>
    <w:rsid w:val="00007ABB"/>
    <w:rsid w:val="00007CDC"/>
    <w:rsid w:val="000110D2"/>
    <w:rsid w:val="00011114"/>
    <w:rsid w:val="00011604"/>
    <w:rsid w:val="00011933"/>
    <w:rsid w:val="00011993"/>
    <w:rsid w:val="00011B28"/>
    <w:rsid w:val="000125D2"/>
    <w:rsid w:val="00012C7B"/>
    <w:rsid w:val="00012D56"/>
    <w:rsid w:val="00012DE5"/>
    <w:rsid w:val="000133E4"/>
    <w:rsid w:val="0001347B"/>
    <w:rsid w:val="00013A3F"/>
    <w:rsid w:val="00013B0A"/>
    <w:rsid w:val="00014B26"/>
    <w:rsid w:val="00015C9E"/>
    <w:rsid w:val="00015D15"/>
    <w:rsid w:val="00015E2C"/>
    <w:rsid w:val="000169A7"/>
    <w:rsid w:val="00017410"/>
    <w:rsid w:val="00020645"/>
    <w:rsid w:val="00020818"/>
    <w:rsid w:val="0002132B"/>
    <w:rsid w:val="000220A5"/>
    <w:rsid w:val="000224A5"/>
    <w:rsid w:val="00022C02"/>
    <w:rsid w:val="000239D4"/>
    <w:rsid w:val="00023C16"/>
    <w:rsid w:val="00023F19"/>
    <w:rsid w:val="000240E9"/>
    <w:rsid w:val="00024279"/>
    <w:rsid w:val="0002451F"/>
    <w:rsid w:val="00024BD8"/>
    <w:rsid w:val="00024EF4"/>
    <w:rsid w:val="0002564D"/>
    <w:rsid w:val="00025E71"/>
    <w:rsid w:val="00025ECA"/>
    <w:rsid w:val="0002617A"/>
    <w:rsid w:val="00026584"/>
    <w:rsid w:val="0002727F"/>
    <w:rsid w:val="0002754B"/>
    <w:rsid w:val="0003019D"/>
    <w:rsid w:val="00030B37"/>
    <w:rsid w:val="00030CE9"/>
    <w:rsid w:val="00030EDA"/>
    <w:rsid w:val="00031BFE"/>
    <w:rsid w:val="000325B8"/>
    <w:rsid w:val="00032899"/>
    <w:rsid w:val="0003396E"/>
    <w:rsid w:val="00034ACF"/>
    <w:rsid w:val="00034C15"/>
    <w:rsid w:val="00034E34"/>
    <w:rsid w:val="000353B2"/>
    <w:rsid w:val="00035958"/>
    <w:rsid w:val="000359B1"/>
    <w:rsid w:val="0003663A"/>
    <w:rsid w:val="00036BA1"/>
    <w:rsid w:val="00036CF3"/>
    <w:rsid w:val="00037484"/>
    <w:rsid w:val="00037540"/>
    <w:rsid w:val="000379A5"/>
    <w:rsid w:val="000403DA"/>
    <w:rsid w:val="000408D5"/>
    <w:rsid w:val="00041B02"/>
    <w:rsid w:val="000422E2"/>
    <w:rsid w:val="00042464"/>
    <w:rsid w:val="00042A1C"/>
    <w:rsid w:val="00042F22"/>
    <w:rsid w:val="0004332F"/>
    <w:rsid w:val="00043F0B"/>
    <w:rsid w:val="000444EF"/>
    <w:rsid w:val="00044646"/>
    <w:rsid w:val="00044CAA"/>
    <w:rsid w:val="0004554B"/>
    <w:rsid w:val="000459E2"/>
    <w:rsid w:val="00045E2D"/>
    <w:rsid w:val="000469F6"/>
    <w:rsid w:val="00046A71"/>
    <w:rsid w:val="00047BC4"/>
    <w:rsid w:val="000500A7"/>
    <w:rsid w:val="00050D5E"/>
    <w:rsid w:val="00050ED8"/>
    <w:rsid w:val="00051079"/>
    <w:rsid w:val="00051150"/>
    <w:rsid w:val="00051A33"/>
    <w:rsid w:val="000522F0"/>
    <w:rsid w:val="00052423"/>
    <w:rsid w:val="00052570"/>
    <w:rsid w:val="000528BF"/>
    <w:rsid w:val="00052A07"/>
    <w:rsid w:val="00052E99"/>
    <w:rsid w:val="0005300D"/>
    <w:rsid w:val="000534E3"/>
    <w:rsid w:val="00054001"/>
    <w:rsid w:val="0005458E"/>
    <w:rsid w:val="00054EC4"/>
    <w:rsid w:val="00055B83"/>
    <w:rsid w:val="00055CE5"/>
    <w:rsid w:val="0005606A"/>
    <w:rsid w:val="000564FF"/>
    <w:rsid w:val="00056C38"/>
    <w:rsid w:val="00057117"/>
    <w:rsid w:val="00060180"/>
    <w:rsid w:val="00060BC2"/>
    <w:rsid w:val="00061073"/>
    <w:rsid w:val="000616E7"/>
    <w:rsid w:val="00061A28"/>
    <w:rsid w:val="0006208F"/>
    <w:rsid w:val="000625AA"/>
    <w:rsid w:val="0006268A"/>
    <w:rsid w:val="0006269B"/>
    <w:rsid w:val="00062816"/>
    <w:rsid w:val="0006289D"/>
    <w:rsid w:val="00062C23"/>
    <w:rsid w:val="00062FD6"/>
    <w:rsid w:val="0006324F"/>
    <w:rsid w:val="0006347D"/>
    <w:rsid w:val="000634CB"/>
    <w:rsid w:val="00063577"/>
    <w:rsid w:val="000645C4"/>
    <w:rsid w:val="0006487E"/>
    <w:rsid w:val="0006497D"/>
    <w:rsid w:val="000653CC"/>
    <w:rsid w:val="00065E1A"/>
    <w:rsid w:val="00066C73"/>
    <w:rsid w:val="000678CB"/>
    <w:rsid w:val="00067DCC"/>
    <w:rsid w:val="00067F73"/>
    <w:rsid w:val="0007023D"/>
    <w:rsid w:val="00070897"/>
    <w:rsid w:val="00070A89"/>
    <w:rsid w:val="00070F77"/>
    <w:rsid w:val="00071372"/>
    <w:rsid w:val="00071683"/>
    <w:rsid w:val="0007208C"/>
    <w:rsid w:val="00073487"/>
    <w:rsid w:val="0007351D"/>
    <w:rsid w:val="0007364A"/>
    <w:rsid w:val="00073767"/>
    <w:rsid w:val="000738B3"/>
    <w:rsid w:val="00073D15"/>
    <w:rsid w:val="00073EFD"/>
    <w:rsid w:val="000741B1"/>
    <w:rsid w:val="00074524"/>
    <w:rsid w:val="00076B8D"/>
    <w:rsid w:val="00076C55"/>
    <w:rsid w:val="000774E5"/>
    <w:rsid w:val="0007763E"/>
    <w:rsid w:val="00077E5F"/>
    <w:rsid w:val="0008036A"/>
    <w:rsid w:val="00080820"/>
    <w:rsid w:val="0008094E"/>
    <w:rsid w:val="00081AE6"/>
    <w:rsid w:val="00081CC4"/>
    <w:rsid w:val="000823B0"/>
    <w:rsid w:val="00082648"/>
    <w:rsid w:val="00082976"/>
    <w:rsid w:val="000834D9"/>
    <w:rsid w:val="00083750"/>
    <w:rsid w:val="00083D12"/>
    <w:rsid w:val="0008439C"/>
    <w:rsid w:val="000843ED"/>
    <w:rsid w:val="000844C0"/>
    <w:rsid w:val="0008487D"/>
    <w:rsid w:val="00084E7A"/>
    <w:rsid w:val="0008525A"/>
    <w:rsid w:val="000855EB"/>
    <w:rsid w:val="000855FB"/>
    <w:rsid w:val="0008561E"/>
    <w:rsid w:val="00085733"/>
    <w:rsid w:val="0008580E"/>
    <w:rsid w:val="000858A8"/>
    <w:rsid w:val="00085B52"/>
    <w:rsid w:val="00085C69"/>
    <w:rsid w:val="00085D11"/>
    <w:rsid w:val="00086008"/>
    <w:rsid w:val="000866F2"/>
    <w:rsid w:val="00086879"/>
    <w:rsid w:val="0008702A"/>
    <w:rsid w:val="00087422"/>
    <w:rsid w:val="00087C11"/>
    <w:rsid w:val="0009009F"/>
    <w:rsid w:val="00090206"/>
    <w:rsid w:val="00090935"/>
    <w:rsid w:val="00090A99"/>
    <w:rsid w:val="00090F06"/>
    <w:rsid w:val="00091557"/>
    <w:rsid w:val="000919A7"/>
    <w:rsid w:val="00091A61"/>
    <w:rsid w:val="00091F32"/>
    <w:rsid w:val="00092242"/>
    <w:rsid w:val="000924C1"/>
    <w:rsid w:val="000924F0"/>
    <w:rsid w:val="00092539"/>
    <w:rsid w:val="00093474"/>
    <w:rsid w:val="000937A1"/>
    <w:rsid w:val="00093DF4"/>
    <w:rsid w:val="00093E50"/>
    <w:rsid w:val="000941FA"/>
    <w:rsid w:val="00094862"/>
    <w:rsid w:val="00094AE9"/>
    <w:rsid w:val="00094B76"/>
    <w:rsid w:val="0009510F"/>
    <w:rsid w:val="000951C2"/>
    <w:rsid w:val="0009563C"/>
    <w:rsid w:val="00095906"/>
    <w:rsid w:val="00095A0B"/>
    <w:rsid w:val="00095DAD"/>
    <w:rsid w:val="00095E92"/>
    <w:rsid w:val="00095F4F"/>
    <w:rsid w:val="0009657C"/>
    <w:rsid w:val="00097444"/>
    <w:rsid w:val="00097BAC"/>
    <w:rsid w:val="00097D1B"/>
    <w:rsid w:val="000A0623"/>
    <w:rsid w:val="000A0639"/>
    <w:rsid w:val="000A1158"/>
    <w:rsid w:val="000A13BA"/>
    <w:rsid w:val="000A1B7B"/>
    <w:rsid w:val="000A22DF"/>
    <w:rsid w:val="000A38A5"/>
    <w:rsid w:val="000A3E56"/>
    <w:rsid w:val="000A49AD"/>
    <w:rsid w:val="000A4ECD"/>
    <w:rsid w:val="000A56F2"/>
    <w:rsid w:val="000A5C80"/>
    <w:rsid w:val="000A7265"/>
    <w:rsid w:val="000A757B"/>
    <w:rsid w:val="000A759C"/>
    <w:rsid w:val="000A7B5F"/>
    <w:rsid w:val="000B076E"/>
    <w:rsid w:val="000B1AAD"/>
    <w:rsid w:val="000B1CCF"/>
    <w:rsid w:val="000B2040"/>
    <w:rsid w:val="000B2719"/>
    <w:rsid w:val="000B2A84"/>
    <w:rsid w:val="000B2E84"/>
    <w:rsid w:val="000B2E88"/>
    <w:rsid w:val="000B3690"/>
    <w:rsid w:val="000B38F9"/>
    <w:rsid w:val="000B3A8F"/>
    <w:rsid w:val="000B3D2F"/>
    <w:rsid w:val="000B40AB"/>
    <w:rsid w:val="000B4102"/>
    <w:rsid w:val="000B44F0"/>
    <w:rsid w:val="000B4AB9"/>
    <w:rsid w:val="000B4B22"/>
    <w:rsid w:val="000B58C3"/>
    <w:rsid w:val="000B58E7"/>
    <w:rsid w:val="000B61E9"/>
    <w:rsid w:val="000B6951"/>
    <w:rsid w:val="000B6D33"/>
    <w:rsid w:val="000B6FC1"/>
    <w:rsid w:val="000B74E7"/>
    <w:rsid w:val="000C028A"/>
    <w:rsid w:val="000C0685"/>
    <w:rsid w:val="000C1020"/>
    <w:rsid w:val="000C109F"/>
    <w:rsid w:val="000C11F2"/>
    <w:rsid w:val="000C165A"/>
    <w:rsid w:val="000C1B5A"/>
    <w:rsid w:val="000C1DA4"/>
    <w:rsid w:val="000C2099"/>
    <w:rsid w:val="000C2E19"/>
    <w:rsid w:val="000C360D"/>
    <w:rsid w:val="000C4051"/>
    <w:rsid w:val="000C49E1"/>
    <w:rsid w:val="000C5026"/>
    <w:rsid w:val="000C5CC8"/>
    <w:rsid w:val="000C77D4"/>
    <w:rsid w:val="000D0137"/>
    <w:rsid w:val="000D05B0"/>
    <w:rsid w:val="000D0D07"/>
    <w:rsid w:val="000D1F22"/>
    <w:rsid w:val="000D222D"/>
    <w:rsid w:val="000D2555"/>
    <w:rsid w:val="000D276E"/>
    <w:rsid w:val="000D278A"/>
    <w:rsid w:val="000D292F"/>
    <w:rsid w:val="000D2FA4"/>
    <w:rsid w:val="000D3301"/>
    <w:rsid w:val="000D3AA3"/>
    <w:rsid w:val="000D3CD4"/>
    <w:rsid w:val="000D44FD"/>
    <w:rsid w:val="000D462B"/>
    <w:rsid w:val="000D4797"/>
    <w:rsid w:val="000D5047"/>
    <w:rsid w:val="000D504C"/>
    <w:rsid w:val="000D570B"/>
    <w:rsid w:val="000D637F"/>
    <w:rsid w:val="000D6B5A"/>
    <w:rsid w:val="000D6CE1"/>
    <w:rsid w:val="000D6D09"/>
    <w:rsid w:val="000D6D31"/>
    <w:rsid w:val="000D7518"/>
    <w:rsid w:val="000D7D92"/>
    <w:rsid w:val="000E0527"/>
    <w:rsid w:val="000E05C5"/>
    <w:rsid w:val="000E08E2"/>
    <w:rsid w:val="000E1115"/>
    <w:rsid w:val="000E135B"/>
    <w:rsid w:val="000E1505"/>
    <w:rsid w:val="000E1979"/>
    <w:rsid w:val="000E1D06"/>
    <w:rsid w:val="000E1E92"/>
    <w:rsid w:val="000E20FE"/>
    <w:rsid w:val="000E2403"/>
    <w:rsid w:val="000E2BCB"/>
    <w:rsid w:val="000E33A2"/>
    <w:rsid w:val="000E3436"/>
    <w:rsid w:val="000E352A"/>
    <w:rsid w:val="000E3BCD"/>
    <w:rsid w:val="000E3C96"/>
    <w:rsid w:val="000E3E47"/>
    <w:rsid w:val="000E4289"/>
    <w:rsid w:val="000E4471"/>
    <w:rsid w:val="000E447E"/>
    <w:rsid w:val="000E4589"/>
    <w:rsid w:val="000E4888"/>
    <w:rsid w:val="000E4BDA"/>
    <w:rsid w:val="000E4E00"/>
    <w:rsid w:val="000E4E93"/>
    <w:rsid w:val="000E53D8"/>
    <w:rsid w:val="000E5D7F"/>
    <w:rsid w:val="000E690B"/>
    <w:rsid w:val="000E6D1F"/>
    <w:rsid w:val="000E7EF5"/>
    <w:rsid w:val="000F00C3"/>
    <w:rsid w:val="000F01DC"/>
    <w:rsid w:val="000F01EB"/>
    <w:rsid w:val="000F0227"/>
    <w:rsid w:val="000F04C5"/>
    <w:rsid w:val="000F06D6"/>
    <w:rsid w:val="000F09D8"/>
    <w:rsid w:val="000F0B10"/>
    <w:rsid w:val="000F0BD1"/>
    <w:rsid w:val="000F0CF5"/>
    <w:rsid w:val="000F0EB1"/>
    <w:rsid w:val="000F0F2E"/>
    <w:rsid w:val="000F10A5"/>
    <w:rsid w:val="000F1106"/>
    <w:rsid w:val="000F157D"/>
    <w:rsid w:val="000F1640"/>
    <w:rsid w:val="000F1B72"/>
    <w:rsid w:val="000F1F34"/>
    <w:rsid w:val="000F2E0B"/>
    <w:rsid w:val="000F3120"/>
    <w:rsid w:val="000F3BE9"/>
    <w:rsid w:val="000F3F6C"/>
    <w:rsid w:val="000F41FB"/>
    <w:rsid w:val="000F4E3B"/>
    <w:rsid w:val="000F4E6E"/>
    <w:rsid w:val="000F6DF3"/>
    <w:rsid w:val="000F7A14"/>
    <w:rsid w:val="0010033A"/>
    <w:rsid w:val="001005FF"/>
    <w:rsid w:val="0010087D"/>
    <w:rsid w:val="00100ACE"/>
    <w:rsid w:val="00100E65"/>
    <w:rsid w:val="001013D3"/>
    <w:rsid w:val="00101FBE"/>
    <w:rsid w:val="00102142"/>
    <w:rsid w:val="00102E86"/>
    <w:rsid w:val="00103976"/>
    <w:rsid w:val="00104238"/>
    <w:rsid w:val="001049E9"/>
    <w:rsid w:val="00104FA9"/>
    <w:rsid w:val="00104FCC"/>
    <w:rsid w:val="0010560C"/>
    <w:rsid w:val="00105BF7"/>
    <w:rsid w:val="001062FB"/>
    <w:rsid w:val="001063E6"/>
    <w:rsid w:val="00106E26"/>
    <w:rsid w:val="00110185"/>
    <w:rsid w:val="001108D9"/>
    <w:rsid w:val="00110CB2"/>
    <w:rsid w:val="001110D1"/>
    <w:rsid w:val="00111133"/>
    <w:rsid w:val="00111290"/>
    <w:rsid w:val="00111307"/>
    <w:rsid w:val="00111A31"/>
    <w:rsid w:val="00111BA7"/>
    <w:rsid w:val="00111CA6"/>
    <w:rsid w:val="00111DCF"/>
    <w:rsid w:val="00111E26"/>
    <w:rsid w:val="00111FB6"/>
    <w:rsid w:val="0011207D"/>
    <w:rsid w:val="00113A9A"/>
    <w:rsid w:val="00113CF4"/>
    <w:rsid w:val="00114337"/>
    <w:rsid w:val="001145D2"/>
    <w:rsid w:val="00114C50"/>
    <w:rsid w:val="00114CD3"/>
    <w:rsid w:val="001153EA"/>
    <w:rsid w:val="00115643"/>
    <w:rsid w:val="00115A99"/>
    <w:rsid w:val="00115C27"/>
    <w:rsid w:val="00116765"/>
    <w:rsid w:val="001174E2"/>
    <w:rsid w:val="00117991"/>
    <w:rsid w:val="00117F5C"/>
    <w:rsid w:val="00120376"/>
    <w:rsid w:val="0012044A"/>
    <w:rsid w:val="00120560"/>
    <w:rsid w:val="001205CD"/>
    <w:rsid w:val="00120F1D"/>
    <w:rsid w:val="0012132F"/>
    <w:rsid w:val="001219F5"/>
    <w:rsid w:val="00121A20"/>
    <w:rsid w:val="001221DF"/>
    <w:rsid w:val="00122335"/>
    <w:rsid w:val="00122F0B"/>
    <w:rsid w:val="0012323B"/>
    <w:rsid w:val="0012377F"/>
    <w:rsid w:val="001238E7"/>
    <w:rsid w:val="00124314"/>
    <w:rsid w:val="001243A4"/>
    <w:rsid w:val="001246B6"/>
    <w:rsid w:val="0012498A"/>
    <w:rsid w:val="0012627B"/>
    <w:rsid w:val="00126B4A"/>
    <w:rsid w:val="0012745E"/>
    <w:rsid w:val="001274EE"/>
    <w:rsid w:val="00127AD2"/>
    <w:rsid w:val="00131939"/>
    <w:rsid w:val="00131991"/>
    <w:rsid w:val="00131CB1"/>
    <w:rsid w:val="00131DFE"/>
    <w:rsid w:val="00132FD0"/>
    <w:rsid w:val="00133995"/>
    <w:rsid w:val="001344C0"/>
    <w:rsid w:val="001346FA"/>
    <w:rsid w:val="001347DB"/>
    <w:rsid w:val="00135252"/>
    <w:rsid w:val="00135A30"/>
    <w:rsid w:val="00136505"/>
    <w:rsid w:val="00136778"/>
    <w:rsid w:val="001369E4"/>
    <w:rsid w:val="00136F15"/>
    <w:rsid w:val="00137034"/>
    <w:rsid w:val="00137560"/>
    <w:rsid w:val="00137AB5"/>
    <w:rsid w:val="00137F0B"/>
    <w:rsid w:val="00140741"/>
    <w:rsid w:val="00140DD6"/>
    <w:rsid w:val="001411F3"/>
    <w:rsid w:val="001416C4"/>
    <w:rsid w:val="0014187F"/>
    <w:rsid w:val="00141A1F"/>
    <w:rsid w:val="00141CC3"/>
    <w:rsid w:val="00141F39"/>
    <w:rsid w:val="001421EF"/>
    <w:rsid w:val="001429B9"/>
    <w:rsid w:val="001433F2"/>
    <w:rsid w:val="001438A7"/>
    <w:rsid w:val="001443B8"/>
    <w:rsid w:val="00144F51"/>
    <w:rsid w:val="00145BFB"/>
    <w:rsid w:val="00146C10"/>
    <w:rsid w:val="00146F0C"/>
    <w:rsid w:val="00147156"/>
    <w:rsid w:val="00150280"/>
    <w:rsid w:val="001512FE"/>
    <w:rsid w:val="00151E23"/>
    <w:rsid w:val="00152110"/>
    <w:rsid w:val="0015227B"/>
    <w:rsid w:val="001526E0"/>
    <w:rsid w:val="001526E5"/>
    <w:rsid w:val="00152A5A"/>
    <w:rsid w:val="0015375A"/>
    <w:rsid w:val="0015419F"/>
    <w:rsid w:val="001544F1"/>
    <w:rsid w:val="001551B5"/>
    <w:rsid w:val="00155427"/>
    <w:rsid w:val="00155993"/>
    <w:rsid w:val="00156028"/>
    <w:rsid w:val="00156037"/>
    <w:rsid w:val="00156936"/>
    <w:rsid w:val="00156ACE"/>
    <w:rsid w:val="001577A6"/>
    <w:rsid w:val="00160046"/>
    <w:rsid w:val="001605EF"/>
    <w:rsid w:val="00160B25"/>
    <w:rsid w:val="00161141"/>
    <w:rsid w:val="00161618"/>
    <w:rsid w:val="00161F7F"/>
    <w:rsid w:val="00162186"/>
    <w:rsid w:val="001621E2"/>
    <w:rsid w:val="001628E1"/>
    <w:rsid w:val="00162CC9"/>
    <w:rsid w:val="00162DF1"/>
    <w:rsid w:val="00164AD8"/>
    <w:rsid w:val="00164FAE"/>
    <w:rsid w:val="00165208"/>
    <w:rsid w:val="00165301"/>
    <w:rsid w:val="001659C1"/>
    <w:rsid w:val="00165C84"/>
    <w:rsid w:val="001665B1"/>
    <w:rsid w:val="00166E86"/>
    <w:rsid w:val="001678C9"/>
    <w:rsid w:val="00167A19"/>
    <w:rsid w:val="00167E59"/>
    <w:rsid w:val="00167EF8"/>
    <w:rsid w:val="0017116F"/>
    <w:rsid w:val="00171C2A"/>
    <w:rsid w:val="0017266F"/>
    <w:rsid w:val="0017372B"/>
    <w:rsid w:val="00173A8E"/>
    <w:rsid w:val="001741EF"/>
    <w:rsid w:val="00174AB2"/>
    <w:rsid w:val="00174E5A"/>
    <w:rsid w:val="0017502C"/>
    <w:rsid w:val="00175709"/>
    <w:rsid w:val="00175858"/>
    <w:rsid w:val="00175E79"/>
    <w:rsid w:val="00175FFC"/>
    <w:rsid w:val="0017637B"/>
    <w:rsid w:val="0017657C"/>
    <w:rsid w:val="00176659"/>
    <w:rsid w:val="00176BAA"/>
    <w:rsid w:val="00176BDE"/>
    <w:rsid w:val="001772B5"/>
    <w:rsid w:val="00177385"/>
    <w:rsid w:val="00177460"/>
    <w:rsid w:val="00177621"/>
    <w:rsid w:val="00177B67"/>
    <w:rsid w:val="001808FD"/>
    <w:rsid w:val="0018143F"/>
    <w:rsid w:val="00181FF8"/>
    <w:rsid w:val="0018219D"/>
    <w:rsid w:val="001836AC"/>
    <w:rsid w:val="0018371D"/>
    <w:rsid w:val="001839CE"/>
    <w:rsid w:val="00183B65"/>
    <w:rsid w:val="00183DA3"/>
    <w:rsid w:val="0018444D"/>
    <w:rsid w:val="001846D1"/>
    <w:rsid w:val="00184C8E"/>
    <w:rsid w:val="00184D9C"/>
    <w:rsid w:val="00185170"/>
    <w:rsid w:val="00185305"/>
    <w:rsid w:val="0018534E"/>
    <w:rsid w:val="00185FBF"/>
    <w:rsid w:val="00186046"/>
    <w:rsid w:val="001864BA"/>
    <w:rsid w:val="00186671"/>
    <w:rsid w:val="00186D78"/>
    <w:rsid w:val="00186F63"/>
    <w:rsid w:val="00187217"/>
    <w:rsid w:val="0018722A"/>
    <w:rsid w:val="001878E6"/>
    <w:rsid w:val="00187A1A"/>
    <w:rsid w:val="00187C3B"/>
    <w:rsid w:val="0019095F"/>
    <w:rsid w:val="00190AC1"/>
    <w:rsid w:val="00190C94"/>
    <w:rsid w:val="00191843"/>
    <w:rsid w:val="00191D4F"/>
    <w:rsid w:val="001923FA"/>
    <w:rsid w:val="00192F3B"/>
    <w:rsid w:val="001932ED"/>
    <w:rsid w:val="0019341A"/>
    <w:rsid w:val="001934F7"/>
    <w:rsid w:val="001941FF"/>
    <w:rsid w:val="001942F0"/>
    <w:rsid w:val="00194872"/>
    <w:rsid w:val="00194972"/>
    <w:rsid w:val="00194C05"/>
    <w:rsid w:val="001951C3"/>
    <w:rsid w:val="0019548E"/>
    <w:rsid w:val="001958B7"/>
    <w:rsid w:val="00195DDC"/>
    <w:rsid w:val="00195F4C"/>
    <w:rsid w:val="0019632E"/>
    <w:rsid w:val="001965F0"/>
    <w:rsid w:val="0019719B"/>
    <w:rsid w:val="001972CC"/>
    <w:rsid w:val="001974E6"/>
    <w:rsid w:val="00197A64"/>
    <w:rsid w:val="00197DF9"/>
    <w:rsid w:val="001A1502"/>
    <w:rsid w:val="001A156C"/>
    <w:rsid w:val="001A1987"/>
    <w:rsid w:val="001A1ACE"/>
    <w:rsid w:val="001A1E7A"/>
    <w:rsid w:val="001A236E"/>
    <w:rsid w:val="001A2564"/>
    <w:rsid w:val="001A2A81"/>
    <w:rsid w:val="001A2A9E"/>
    <w:rsid w:val="001A34EA"/>
    <w:rsid w:val="001A370F"/>
    <w:rsid w:val="001A3B70"/>
    <w:rsid w:val="001A3ED1"/>
    <w:rsid w:val="001A4D2E"/>
    <w:rsid w:val="001A502A"/>
    <w:rsid w:val="001A5568"/>
    <w:rsid w:val="001A6173"/>
    <w:rsid w:val="001A686A"/>
    <w:rsid w:val="001A6CBA"/>
    <w:rsid w:val="001A6EB8"/>
    <w:rsid w:val="001A720F"/>
    <w:rsid w:val="001A77DB"/>
    <w:rsid w:val="001A7811"/>
    <w:rsid w:val="001A7C91"/>
    <w:rsid w:val="001B05D1"/>
    <w:rsid w:val="001B08EE"/>
    <w:rsid w:val="001B0D97"/>
    <w:rsid w:val="001B0FD7"/>
    <w:rsid w:val="001B11A5"/>
    <w:rsid w:val="001B14AB"/>
    <w:rsid w:val="001B16D2"/>
    <w:rsid w:val="001B1981"/>
    <w:rsid w:val="001B2463"/>
    <w:rsid w:val="001B3067"/>
    <w:rsid w:val="001B4293"/>
    <w:rsid w:val="001B4561"/>
    <w:rsid w:val="001B458B"/>
    <w:rsid w:val="001B4765"/>
    <w:rsid w:val="001B4D05"/>
    <w:rsid w:val="001B576E"/>
    <w:rsid w:val="001B5A5D"/>
    <w:rsid w:val="001B70B7"/>
    <w:rsid w:val="001B7453"/>
    <w:rsid w:val="001C03DF"/>
    <w:rsid w:val="001C066B"/>
    <w:rsid w:val="001C0DD4"/>
    <w:rsid w:val="001C1129"/>
    <w:rsid w:val="001C15B6"/>
    <w:rsid w:val="001C1CE5"/>
    <w:rsid w:val="001C2014"/>
    <w:rsid w:val="001C23BC"/>
    <w:rsid w:val="001C2D2C"/>
    <w:rsid w:val="001C320C"/>
    <w:rsid w:val="001C32E3"/>
    <w:rsid w:val="001C3D2A"/>
    <w:rsid w:val="001C4C39"/>
    <w:rsid w:val="001C5771"/>
    <w:rsid w:val="001C5BF7"/>
    <w:rsid w:val="001C5DE5"/>
    <w:rsid w:val="001C6312"/>
    <w:rsid w:val="001C662A"/>
    <w:rsid w:val="001C70AC"/>
    <w:rsid w:val="001D0AA9"/>
    <w:rsid w:val="001D0BE6"/>
    <w:rsid w:val="001D109A"/>
    <w:rsid w:val="001D1A09"/>
    <w:rsid w:val="001D1EE0"/>
    <w:rsid w:val="001D24A2"/>
    <w:rsid w:val="001D2C2C"/>
    <w:rsid w:val="001D2DE0"/>
    <w:rsid w:val="001D3764"/>
    <w:rsid w:val="001D3AB2"/>
    <w:rsid w:val="001D4A05"/>
    <w:rsid w:val="001D4A33"/>
    <w:rsid w:val="001D4A4B"/>
    <w:rsid w:val="001D51BA"/>
    <w:rsid w:val="001D53E7"/>
    <w:rsid w:val="001D5541"/>
    <w:rsid w:val="001D5D37"/>
    <w:rsid w:val="001D5FAC"/>
    <w:rsid w:val="001D6342"/>
    <w:rsid w:val="001D6D53"/>
    <w:rsid w:val="001D7510"/>
    <w:rsid w:val="001D7B53"/>
    <w:rsid w:val="001D7FB8"/>
    <w:rsid w:val="001E07AB"/>
    <w:rsid w:val="001E07E3"/>
    <w:rsid w:val="001E0B3E"/>
    <w:rsid w:val="001E122D"/>
    <w:rsid w:val="001E12F2"/>
    <w:rsid w:val="001E13A5"/>
    <w:rsid w:val="001E13AD"/>
    <w:rsid w:val="001E1563"/>
    <w:rsid w:val="001E16F6"/>
    <w:rsid w:val="001E1C8C"/>
    <w:rsid w:val="001E1D8C"/>
    <w:rsid w:val="001E258A"/>
    <w:rsid w:val="001E2D7E"/>
    <w:rsid w:val="001E35BC"/>
    <w:rsid w:val="001E3670"/>
    <w:rsid w:val="001E3F81"/>
    <w:rsid w:val="001E4138"/>
    <w:rsid w:val="001E4DB8"/>
    <w:rsid w:val="001E4FE7"/>
    <w:rsid w:val="001E5401"/>
    <w:rsid w:val="001E56FD"/>
    <w:rsid w:val="001E58E2"/>
    <w:rsid w:val="001E597A"/>
    <w:rsid w:val="001E6902"/>
    <w:rsid w:val="001E7743"/>
    <w:rsid w:val="001E7AED"/>
    <w:rsid w:val="001E7B45"/>
    <w:rsid w:val="001E7DAE"/>
    <w:rsid w:val="001F0B41"/>
    <w:rsid w:val="001F0BE7"/>
    <w:rsid w:val="001F0E7A"/>
    <w:rsid w:val="001F0F06"/>
    <w:rsid w:val="001F1DF4"/>
    <w:rsid w:val="001F23E0"/>
    <w:rsid w:val="001F2D7A"/>
    <w:rsid w:val="001F3646"/>
    <w:rsid w:val="001F3808"/>
    <w:rsid w:val="001F3916"/>
    <w:rsid w:val="001F3D92"/>
    <w:rsid w:val="001F4751"/>
    <w:rsid w:val="001F54C5"/>
    <w:rsid w:val="001F5A80"/>
    <w:rsid w:val="001F65F9"/>
    <w:rsid w:val="001F662C"/>
    <w:rsid w:val="001F687F"/>
    <w:rsid w:val="001F6E92"/>
    <w:rsid w:val="001F7074"/>
    <w:rsid w:val="001F7A31"/>
    <w:rsid w:val="001F7B2D"/>
    <w:rsid w:val="001F7B80"/>
    <w:rsid w:val="00200490"/>
    <w:rsid w:val="00201A14"/>
    <w:rsid w:val="00201B49"/>
    <w:rsid w:val="00201B88"/>
    <w:rsid w:val="00201F3A"/>
    <w:rsid w:val="0020341F"/>
    <w:rsid w:val="00203A71"/>
    <w:rsid w:val="00203C3B"/>
    <w:rsid w:val="00203F96"/>
    <w:rsid w:val="002048B3"/>
    <w:rsid w:val="00204942"/>
    <w:rsid w:val="00204B63"/>
    <w:rsid w:val="0020510E"/>
    <w:rsid w:val="0020512F"/>
    <w:rsid w:val="0020642E"/>
    <w:rsid w:val="002065A1"/>
    <w:rsid w:val="00206728"/>
    <w:rsid w:val="002069B2"/>
    <w:rsid w:val="00206FF9"/>
    <w:rsid w:val="00207B92"/>
    <w:rsid w:val="00207D09"/>
    <w:rsid w:val="00207FA3"/>
    <w:rsid w:val="00210163"/>
    <w:rsid w:val="00210715"/>
    <w:rsid w:val="00210E4D"/>
    <w:rsid w:val="00210F04"/>
    <w:rsid w:val="00210F98"/>
    <w:rsid w:val="00212F19"/>
    <w:rsid w:val="00213BFD"/>
    <w:rsid w:val="002148C1"/>
    <w:rsid w:val="00214DA6"/>
    <w:rsid w:val="00214DA8"/>
    <w:rsid w:val="00215423"/>
    <w:rsid w:val="002158FA"/>
    <w:rsid w:val="00215BCD"/>
    <w:rsid w:val="0021611C"/>
    <w:rsid w:val="002166B4"/>
    <w:rsid w:val="002166E8"/>
    <w:rsid w:val="00216E7D"/>
    <w:rsid w:val="002176F0"/>
    <w:rsid w:val="00217FFE"/>
    <w:rsid w:val="002201B1"/>
    <w:rsid w:val="00220600"/>
    <w:rsid w:val="0022061C"/>
    <w:rsid w:val="00220CAC"/>
    <w:rsid w:val="00221044"/>
    <w:rsid w:val="00221502"/>
    <w:rsid w:val="002218D3"/>
    <w:rsid w:val="002224DB"/>
    <w:rsid w:val="00222BF6"/>
    <w:rsid w:val="00222F67"/>
    <w:rsid w:val="00223885"/>
    <w:rsid w:val="00223BD6"/>
    <w:rsid w:val="00223FCB"/>
    <w:rsid w:val="0022435C"/>
    <w:rsid w:val="002247D8"/>
    <w:rsid w:val="00224B23"/>
    <w:rsid w:val="00225117"/>
    <w:rsid w:val="002252C3"/>
    <w:rsid w:val="002252F7"/>
    <w:rsid w:val="00225703"/>
    <w:rsid w:val="00225AD4"/>
    <w:rsid w:val="00225C54"/>
    <w:rsid w:val="00225CD2"/>
    <w:rsid w:val="0022601A"/>
    <w:rsid w:val="00226597"/>
    <w:rsid w:val="00227D12"/>
    <w:rsid w:val="00230765"/>
    <w:rsid w:val="00230A05"/>
    <w:rsid w:val="00230B99"/>
    <w:rsid w:val="00230BAC"/>
    <w:rsid w:val="00230D18"/>
    <w:rsid w:val="00230E0C"/>
    <w:rsid w:val="002319E4"/>
    <w:rsid w:val="00231C6D"/>
    <w:rsid w:val="002322F0"/>
    <w:rsid w:val="0023338F"/>
    <w:rsid w:val="00233CBD"/>
    <w:rsid w:val="0023405B"/>
    <w:rsid w:val="00234480"/>
    <w:rsid w:val="00235632"/>
    <w:rsid w:val="002357BE"/>
    <w:rsid w:val="00235872"/>
    <w:rsid w:val="00235985"/>
    <w:rsid w:val="00235D76"/>
    <w:rsid w:val="002362FC"/>
    <w:rsid w:val="00236C13"/>
    <w:rsid w:val="00236C21"/>
    <w:rsid w:val="00236D04"/>
    <w:rsid w:val="00236D0F"/>
    <w:rsid w:val="00236D34"/>
    <w:rsid w:val="00237661"/>
    <w:rsid w:val="002376C9"/>
    <w:rsid w:val="00237BDF"/>
    <w:rsid w:val="00237EF4"/>
    <w:rsid w:val="0024016F"/>
    <w:rsid w:val="00240DAA"/>
    <w:rsid w:val="00241559"/>
    <w:rsid w:val="00242101"/>
    <w:rsid w:val="0024251B"/>
    <w:rsid w:val="002427DD"/>
    <w:rsid w:val="002435B3"/>
    <w:rsid w:val="002436EE"/>
    <w:rsid w:val="00244408"/>
    <w:rsid w:val="0024444A"/>
    <w:rsid w:val="002458EB"/>
    <w:rsid w:val="0024646E"/>
    <w:rsid w:val="00246A34"/>
    <w:rsid w:val="00246B8E"/>
    <w:rsid w:val="00247620"/>
    <w:rsid w:val="0025002A"/>
    <w:rsid w:val="002500C8"/>
    <w:rsid w:val="002502E4"/>
    <w:rsid w:val="00250ED7"/>
    <w:rsid w:val="00251136"/>
    <w:rsid w:val="00251235"/>
    <w:rsid w:val="002517AC"/>
    <w:rsid w:val="00251CB3"/>
    <w:rsid w:val="002541B9"/>
    <w:rsid w:val="00254407"/>
    <w:rsid w:val="00254430"/>
    <w:rsid w:val="00254598"/>
    <w:rsid w:val="00254B0D"/>
    <w:rsid w:val="002552B7"/>
    <w:rsid w:val="0025553D"/>
    <w:rsid w:val="0025577E"/>
    <w:rsid w:val="00255844"/>
    <w:rsid w:val="00255AC9"/>
    <w:rsid w:val="002561AD"/>
    <w:rsid w:val="002565B7"/>
    <w:rsid w:val="00256AA0"/>
    <w:rsid w:val="00257543"/>
    <w:rsid w:val="002579FC"/>
    <w:rsid w:val="0026036F"/>
    <w:rsid w:val="002604B2"/>
    <w:rsid w:val="00260508"/>
    <w:rsid w:val="002606F7"/>
    <w:rsid w:val="00260BC4"/>
    <w:rsid w:val="00260EE8"/>
    <w:rsid w:val="002611F9"/>
    <w:rsid w:val="002613C2"/>
    <w:rsid w:val="00261714"/>
    <w:rsid w:val="002617E7"/>
    <w:rsid w:val="00261C8E"/>
    <w:rsid w:val="0026287F"/>
    <w:rsid w:val="00262AC5"/>
    <w:rsid w:val="002634D7"/>
    <w:rsid w:val="00263E79"/>
    <w:rsid w:val="00264228"/>
    <w:rsid w:val="00264334"/>
    <w:rsid w:val="0026473E"/>
    <w:rsid w:val="002649E0"/>
    <w:rsid w:val="002653BC"/>
    <w:rsid w:val="0026591A"/>
    <w:rsid w:val="00265DC0"/>
    <w:rsid w:val="00266214"/>
    <w:rsid w:val="002664A9"/>
    <w:rsid w:val="00266588"/>
    <w:rsid w:val="002665BF"/>
    <w:rsid w:val="00267BAF"/>
    <w:rsid w:val="00267C83"/>
    <w:rsid w:val="0027045E"/>
    <w:rsid w:val="00270DF7"/>
    <w:rsid w:val="00270F44"/>
    <w:rsid w:val="0027129B"/>
    <w:rsid w:val="0027144F"/>
    <w:rsid w:val="00271813"/>
    <w:rsid w:val="00271838"/>
    <w:rsid w:val="00271F3A"/>
    <w:rsid w:val="00272B48"/>
    <w:rsid w:val="00273278"/>
    <w:rsid w:val="0027343F"/>
    <w:rsid w:val="002737F4"/>
    <w:rsid w:val="00273E39"/>
    <w:rsid w:val="00274412"/>
    <w:rsid w:val="002744E2"/>
    <w:rsid w:val="00274F11"/>
    <w:rsid w:val="00276042"/>
    <w:rsid w:val="00276167"/>
    <w:rsid w:val="0027675E"/>
    <w:rsid w:val="00277E1F"/>
    <w:rsid w:val="00277E75"/>
    <w:rsid w:val="002800A2"/>
    <w:rsid w:val="002805F5"/>
    <w:rsid w:val="00280751"/>
    <w:rsid w:val="002808A1"/>
    <w:rsid w:val="002809ED"/>
    <w:rsid w:val="00280B17"/>
    <w:rsid w:val="00281456"/>
    <w:rsid w:val="00281C9A"/>
    <w:rsid w:val="00282174"/>
    <w:rsid w:val="0028280A"/>
    <w:rsid w:val="0028313C"/>
    <w:rsid w:val="002843DC"/>
    <w:rsid w:val="002849CF"/>
    <w:rsid w:val="00284D2D"/>
    <w:rsid w:val="00285AA5"/>
    <w:rsid w:val="00285C2E"/>
    <w:rsid w:val="00285C4B"/>
    <w:rsid w:val="00285EB5"/>
    <w:rsid w:val="002868B7"/>
    <w:rsid w:val="0028690B"/>
    <w:rsid w:val="00286ACD"/>
    <w:rsid w:val="002876B5"/>
    <w:rsid w:val="002876FD"/>
    <w:rsid w:val="00287838"/>
    <w:rsid w:val="00287F5C"/>
    <w:rsid w:val="002903E7"/>
    <w:rsid w:val="002905FE"/>
    <w:rsid w:val="002907B5"/>
    <w:rsid w:val="00290AB8"/>
    <w:rsid w:val="0029144C"/>
    <w:rsid w:val="00291711"/>
    <w:rsid w:val="00291B5E"/>
    <w:rsid w:val="00291BC0"/>
    <w:rsid w:val="002926DC"/>
    <w:rsid w:val="00292791"/>
    <w:rsid w:val="00292BB5"/>
    <w:rsid w:val="00292EB7"/>
    <w:rsid w:val="002936C0"/>
    <w:rsid w:val="00294C06"/>
    <w:rsid w:val="00294C64"/>
    <w:rsid w:val="00294F46"/>
    <w:rsid w:val="00295261"/>
    <w:rsid w:val="00296227"/>
    <w:rsid w:val="00296A54"/>
    <w:rsid w:val="00296BE1"/>
    <w:rsid w:val="00296F44"/>
    <w:rsid w:val="0029777D"/>
    <w:rsid w:val="002978D1"/>
    <w:rsid w:val="00297E71"/>
    <w:rsid w:val="00297F84"/>
    <w:rsid w:val="002A02D6"/>
    <w:rsid w:val="002A0358"/>
    <w:rsid w:val="002A055E"/>
    <w:rsid w:val="002A096A"/>
    <w:rsid w:val="002A1584"/>
    <w:rsid w:val="002A1D4E"/>
    <w:rsid w:val="002A1E8B"/>
    <w:rsid w:val="002A1FFD"/>
    <w:rsid w:val="002A2869"/>
    <w:rsid w:val="002A2ECE"/>
    <w:rsid w:val="002A3F48"/>
    <w:rsid w:val="002A444D"/>
    <w:rsid w:val="002A4726"/>
    <w:rsid w:val="002A4D65"/>
    <w:rsid w:val="002A5D10"/>
    <w:rsid w:val="002A7439"/>
    <w:rsid w:val="002A7936"/>
    <w:rsid w:val="002A7B73"/>
    <w:rsid w:val="002A7FC9"/>
    <w:rsid w:val="002B0069"/>
    <w:rsid w:val="002B12F8"/>
    <w:rsid w:val="002B153B"/>
    <w:rsid w:val="002B178D"/>
    <w:rsid w:val="002B19C6"/>
    <w:rsid w:val="002B1FF0"/>
    <w:rsid w:val="002B24D6"/>
    <w:rsid w:val="002B2BA7"/>
    <w:rsid w:val="002B2F6E"/>
    <w:rsid w:val="002B3A47"/>
    <w:rsid w:val="002B41BD"/>
    <w:rsid w:val="002B4A2B"/>
    <w:rsid w:val="002B4E4A"/>
    <w:rsid w:val="002B50AC"/>
    <w:rsid w:val="002B6291"/>
    <w:rsid w:val="002B6CCB"/>
    <w:rsid w:val="002B752B"/>
    <w:rsid w:val="002C08A7"/>
    <w:rsid w:val="002C0B98"/>
    <w:rsid w:val="002C1166"/>
    <w:rsid w:val="002C2076"/>
    <w:rsid w:val="002C224D"/>
    <w:rsid w:val="002C2588"/>
    <w:rsid w:val="002C2AB0"/>
    <w:rsid w:val="002C3565"/>
    <w:rsid w:val="002C3909"/>
    <w:rsid w:val="002C41E6"/>
    <w:rsid w:val="002C435F"/>
    <w:rsid w:val="002C4C67"/>
    <w:rsid w:val="002C6BBF"/>
    <w:rsid w:val="002C70D8"/>
    <w:rsid w:val="002C72C3"/>
    <w:rsid w:val="002C75AB"/>
    <w:rsid w:val="002C7C11"/>
    <w:rsid w:val="002D06FC"/>
    <w:rsid w:val="002D071A"/>
    <w:rsid w:val="002D16FF"/>
    <w:rsid w:val="002D23D8"/>
    <w:rsid w:val="002D28A6"/>
    <w:rsid w:val="002D2AC1"/>
    <w:rsid w:val="002D2F01"/>
    <w:rsid w:val="002D34B2"/>
    <w:rsid w:val="002D3B0F"/>
    <w:rsid w:val="002D3B60"/>
    <w:rsid w:val="002D3FA4"/>
    <w:rsid w:val="002D45B0"/>
    <w:rsid w:val="002D4738"/>
    <w:rsid w:val="002D48B0"/>
    <w:rsid w:val="002D5359"/>
    <w:rsid w:val="002D54D6"/>
    <w:rsid w:val="002D5B37"/>
    <w:rsid w:val="002D5D40"/>
    <w:rsid w:val="002D5ECB"/>
    <w:rsid w:val="002D69C0"/>
    <w:rsid w:val="002D6AD5"/>
    <w:rsid w:val="002D7504"/>
    <w:rsid w:val="002D7637"/>
    <w:rsid w:val="002E02D1"/>
    <w:rsid w:val="002E08C0"/>
    <w:rsid w:val="002E09B1"/>
    <w:rsid w:val="002E154B"/>
    <w:rsid w:val="002E17F2"/>
    <w:rsid w:val="002E1D0F"/>
    <w:rsid w:val="002E29B8"/>
    <w:rsid w:val="002E2E52"/>
    <w:rsid w:val="002E2EE2"/>
    <w:rsid w:val="002E3058"/>
    <w:rsid w:val="002E5CB5"/>
    <w:rsid w:val="002E6035"/>
    <w:rsid w:val="002E680B"/>
    <w:rsid w:val="002E73F4"/>
    <w:rsid w:val="002E7580"/>
    <w:rsid w:val="002E7CAE"/>
    <w:rsid w:val="002F03E3"/>
    <w:rsid w:val="002F0574"/>
    <w:rsid w:val="002F1020"/>
    <w:rsid w:val="002F16C6"/>
    <w:rsid w:val="002F177C"/>
    <w:rsid w:val="002F1E7E"/>
    <w:rsid w:val="002F2771"/>
    <w:rsid w:val="002F2826"/>
    <w:rsid w:val="002F2ACD"/>
    <w:rsid w:val="002F2B76"/>
    <w:rsid w:val="002F2FF7"/>
    <w:rsid w:val="002F37A9"/>
    <w:rsid w:val="002F3D91"/>
    <w:rsid w:val="002F47ED"/>
    <w:rsid w:val="002F4DF7"/>
    <w:rsid w:val="002F4E77"/>
    <w:rsid w:val="002F5B10"/>
    <w:rsid w:val="002F66E5"/>
    <w:rsid w:val="002F71A6"/>
    <w:rsid w:val="002F7B84"/>
    <w:rsid w:val="002F7F04"/>
    <w:rsid w:val="003007F5"/>
    <w:rsid w:val="003008DB"/>
    <w:rsid w:val="00300DEE"/>
    <w:rsid w:val="0030104A"/>
    <w:rsid w:val="00301795"/>
    <w:rsid w:val="00301A43"/>
    <w:rsid w:val="00301CE6"/>
    <w:rsid w:val="00301D42"/>
    <w:rsid w:val="003024B9"/>
    <w:rsid w:val="0030256B"/>
    <w:rsid w:val="00302839"/>
    <w:rsid w:val="003029DA"/>
    <w:rsid w:val="00303068"/>
    <w:rsid w:val="003040DD"/>
    <w:rsid w:val="003041A8"/>
    <w:rsid w:val="003045FA"/>
    <w:rsid w:val="00304BC2"/>
    <w:rsid w:val="0030501F"/>
    <w:rsid w:val="00305753"/>
    <w:rsid w:val="00305987"/>
    <w:rsid w:val="00305BEA"/>
    <w:rsid w:val="0030651E"/>
    <w:rsid w:val="00306C27"/>
    <w:rsid w:val="003075C6"/>
    <w:rsid w:val="00307BA1"/>
    <w:rsid w:val="00307EAC"/>
    <w:rsid w:val="003102B2"/>
    <w:rsid w:val="003111B5"/>
    <w:rsid w:val="00311419"/>
    <w:rsid w:val="00311518"/>
    <w:rsid w:val="003116AB"/>
    <w:rsid w:val="00311702"/>
    <w:rsid w:val="00311AF1"/>
    <w:rsid w:val="00311E82"/>
    <w:rsid w:val="003120CB"/>
    <w:rsid w:val="00312699"/>
    <w:rsid w:val="00312F5F"/>
    <w:rsid w:val="00313FD6"/>
    <w:rsid w:val="00314369"/>
    <w:rsid w:val="003143BD"/>
    <w:rsid w:val="00314AB4"/>
    <w:rsid w:val="00314ADB"/>
    <w:rsid w:val="0031514F"/>
    <w:rsid w:val="00315363"/>
    <w:rsid w:val="0031558E"/>
    <w:rsid w:val="00315CD6"/>
    <w:rsid w:val="00315FDA"/>
    <w:rsid w:val="003162B4"/>
    <w:rsid w:val="00316C84"/>
    <w:rsid w:val="00316D54"/>
    <w:rsid w:val="00317060"/>
    <w:rsid w:val="003173BE"/>
    <w:rsid w:val="00317CCA"/>
    <w:rsid w:val="003203ED"/>
    <w:rsid w:val="00320AEA"/>
    <w:rsid w:val="00320BDF"/>
    <w:rsid w:val="00320E10"/>
    <w:rsid w:val="0032129E"/>
    <w:rsid w:val="00321328"/>
    <w:rsid w:val="00321B95"/>
    <w:rsid w:val="00321B98"/>
    <w:rsid w:val="00322983"/>
    <w:rsid w:val="00322C9F"/>
    <w:rsid w:val="00322D2F"/>
    <w:rsid w:val="00322ED2"/>
    <w:rsid w:val="003235A1"/>
    <w:rsid w:val="003235DE"/>
    <w:rsid w:val="003235F9"/>
    <w:rsid w:val="00323A4D"/>
    <w:rsid w:val="003243AA"/>
    <w:rsid w:val="003243BB"/>
    <w:rsid w:val="003246E9"/>
    <w:rsid w:val="00324878"/>
    <w:rsid w:val="00324AEF"/>
    <w:rsid w:val="00324D23"/>
    <w:rsid w:val="003252BC"/>
    <w:rsid w:val="003257C4"/>
    <w:rsid w:val="00325D0F"/>
    <w:rsid w:val="00327177"/>
    <w:rsid w:val="00327FC4"/>
    <w:rsid w:val="003300FB"/>
    <w:rsid w:val="003301C3"/>
    <w:rsid w:val="003305F8"/>
    <w:rsid w:val="003306B8"/>
    <w:rsid w:val="00330A52"/>
    <w:rsid w:val="00330E00"/>
    <w:rsid w:val="00330E36"/>
    <w:rsid w:val="00331197"/>
    <w:rsid w:val="00331751"/>
    <w:rsid w:val="00331B07"/>
    <w:rsid w:val="00332115"/>
    <w:rsid w:val="00332460"/>
    <w:rsid w:val="00332933"/>
    <w:rsid w:val="00332ED2"/>
    <w:rsid w:val="003338CF"/>
    <w:rsid w:val="00333B02"/>
    <w:rsid w:val="00333B6F"/>
    <w:rsid w:val="00334579"/>
    <w:rsid w:val="00334694"/>
    <w:rsid w:val="0033487B"/>
    <w:rsid w:val="00334C71"/>
    <w:rsid w:val="00334E60"/>
    <w:rsid w:val="00335857"/>
    <w:rsid w:val="00335858"/>
    <w:rsid w:val="00335AA9"/>
    <w:rsid w:val="00335D2C"/>
    <w:rsid w:val="00335F08"/>
    <w:rsid w:val="00336253"/>
    <w:rsid w:val="003362E6"/>
    <w:rsid w:val="003362FE"/>
    <w:rsid w:val="003364DF"/>
    <w:rsid w:val="00336BDA"/>
    <w:rsid w:val="00337103"/>
    <w:rsid w:val="00337777"/>
    <w:rsid w:val="0033785B"/>
    <w:rsid w:val="003378B0"/>
    <w:rsid w:val="0034077C"/>
    <w:rsid w:val="00340B81"/>
    <w:rsid w:val="00341834"/>
    <w:rsid w:val="003419C2"/>
    <w:rsid w:val="00341A07"/>
    <w:rsid w:val="00342BD7"/>
    <w:rsid w:val="00342CB0"/>
    <w:rsid w:val="00342D26"/>
    <w:rsid w:val="003433EE"/>
    <w:rsid w:val="00343A58"/>
    <w:rsid w:val="0034411F"/>
    <w:rsid w:val="00344242"/>
    <w:rsid w:val="00344BFC"/>
    <w:rsid w:val="00345041"/>
    <w:rsid w:val="0034561F"/>
    <w:rsid w:val="00345918"/>
    <w:rsid w:val="00345A0B"/>
    <w:rsid w:val="00345B44"/>
    <w:rsid w:val="00346DB5"/>
    <w:rsid w:val="003472F0"/>
    <w:rsid w:val="00347659"/>
    <w:rsid w:val="003477B1"/>
    <w:rsid w:val="00347DF0"/>
    <w:rsid w:val="00350147"/>
    <w:rsid w:val="0035055C"/>
    <w:rsid w:val="0035057A"/>
    <w:rsid w:val="00351CEA"/>
    <w:rsid w:val="00352D15"/>
    <w:rsid w:val="00352F0B"/>
    <w:rsid w:val="00354CC0"/>
    <w:rsid w:val="003553B0"/>
    <w:rsid w:val="00355E34"/>
    <w:rsid w:val="00356857"/>
    <w:rsid w:val="00356876"/>
    <w:rsid w:val="00356C1E"/>
    <w:rsid w:val="00357380"/>
    <w:rsid w:val="003574E6"/>
    <w:rsid w:val="00357ED5"/>
    <w:rsid w:val="00357FAB"/>
    <w:rsid w:val="003602D9"/>
    <w:rsid w:val="003604CE"/>
    <w:rsid w:val="0036050C"/>
    <w:rsid w:val="00360A3A"/>
    <w:rsid w:val="00360EEC"/>
    <w:rsid w:val="00361307"/>
    <w:rsid w:val="003626A4"/>
    <w:rsid w:val="003631AA"/>
    <w:rsid w:val="0036328C"/>
    <w:rsid w:val="00363EBD"/>
    <w:rsid w:val="00364440"/>
    <w:rsid w:val="003645AB"/>
    <w:rsid w:val="003647A5"/>
    <w:rsid w:val="00364FB1"/>
    <w:rsid w:val="003653DC"/>
    <w:rsid w:val="00366999"/>
    <w:rsid w:val="00366CDE"/>
    <w:rsid w:val="0036788A"/>
    <w:rsid w:val="00367A6B"/>
    <w:rsid w:val="00370023"/>
    <w:rsid w:val="003700FF"/>
    <w:rsid w:val="003704D2"/>
    <w:rsid w:val="00370964"/>
    <w:rsid w:val="00370A54"/>
    <w:rsid w:val="00370B04"/>
    <w:rsid w:val="00370E47"/>
    <w:rsid w:val="00371AE7"/>
    <w:rsid w:val="0037246B"/>
    <w:rsid w:val="00372823"/>
    <w:rsid w:val="00373191"/>
    <w:rsid w:val="00373A67"/>
    <w:rsid w:val="003741C4"/>
    <w:rsid w:val="003742AC"/>
    <w:rsid w:val="003759C5"/>
    <w:rsid w:val="00375A86"/>
    <w:rsid w:val="003763A3"/>
    <w:rsid w:val="00376519"/>
    <w:rsid w:val="00376657"/>
    <w:rsid w:val="003778F8"/>
    <w:rsid w:val="00377C18"/>
    <w:rsid w:val="00377CE1"/>
    <w:rsid w:val="003808DA"/>
    <w:rsid w:val="00380985"/>
    <w:rsid w:val="00380DAF"/>
    <w:rsid w:val="003812A3"/>
    <w:rsid w:val="0038191B"/>
    <w:rsid w:val="0038218C"/>
    <w:rsid w:val="00382283"/>
    <w:rsid w:val="00382EBD"/>
    <w:rsid w:val="00382F20"/>
    <w:rsid w:val="00384113"/>
    <w:rsid w:val="003841EC"/>
    <w:rsid w:val="00384A27"/>
    <w:rsid w:val="00385447"/>
    <w:rsid w:val="00385BF0"/>
    <w:rsid w:val="00385FCB"/>
    <w:rsid w:val="0038626B"/>
    <w:rsid w:val="003863BD"/>
    <w:rsid w:val="003864FF"/>
    <w:rsid w:val="003867D2"/>
    <w:rsid w:val="0038696A"/>
    <w:rsid w:val="0038709E"/>
    <w:rsid w:val="003873E0"/>
    <w:rsid w:val="003876AB"/>
    <w:rsid w:val="00387935"/>
    <w:rsid w:val="00387F64"/>
    <w:rsid w:val="00390392"/>
    <w:rsid w:val="00390C26"/>
    <w:rsid w:val="003912C7"/>
    <w:rsid w:val="00391680"/>
    <w:rsid w:val="00391A6E"/>
    <w:rsid w:val="00392591"/>
    <w:rsid w:val="0039265C"/>
    <w:rsid w:val="00392A71"/>
    <w:rsid w:val="00392BF7"/>
    <w:rsid w:val="003932D7"/>
    <w:rsid w:val="0039340E"/>
    <w:rsid w:val="00393929"/>
    <w:rsid w:val="003939FF"/>
    <w:rsid w:val="00393D93"/>
    <w:rsid w:val="00393EF5"/>
    <w:rsid w:val="00393FFD"/>
    <w:rsid w:val="0039487D"/>
    <w:rsid w:val="0039538A"/>
    <w:rsid w:val="00395A50"/>
    <w:rsid w:val="00397202"/>
    <w:rsid w:val="003974E6"/>
    <w:rsid w:val="003977B8"/>
    <w:rsid w:val="00397DEA"/>
    <w:rsid w:val="00397E13"/>
    <w:rsid w:val="003A02CF"/>
    <w:rsid w:val="003A061F"/>
    <w:rsid w:val="003A16F8"/>
    <w:rsid w:val="003A20EE"/>
    <w:rsid w:val="003A2223"/>
    <w:rsid w:val="003A2A0F"/>
    <w:rsid w:val="003A2BFB"/>
    <w:rsid w:val="003A2C80"/>
    <w:rsid w:val="003A406D"/>
    <w:rsid w:val="003A4320"/>
    <w:rsid w:val="003A45A1"/>
    <w:rsid w:val="003A4A5D"/>
    <w:rsid w:val="003A5041"/>
    <w:rsid w:val="003A5597"/>
    <w:rsid w:val="003A5B0A"/>
    <w:rsid w:val="003A5C0C"/>
    <w:rsid w:val="003A5DF8"/>
    <w:rsid w:val="003A64D6"/>
    <w:rsid w:val="003A667C"/>
    <w:rsid w:val="003A68EB"/>
    <w:rsid w:val="003A6AFB"/>
    <w:rsid w:val="003A6BAC"/>
    <w:rsid w:val="003A6ED4"/>
    <w:rsid w:val="003A70A4"/>
    <w:rsid w:val="003A7EF3"/>
    <w:rsid w:val="003B0396"/>
    <w:rsid w:val="003B048A"/>
    <w:rsid w:val="003B0E38"/>
    <w:rsid w:val="003B159C"/>
    <w:rsid w:val="003B160C"/>
    <w:rsid w:val="003B1A25"/>
    <w:rsid w:val="003B1A50"/>
    <w:rsid w:val="003B258B"/>
    <w:rsid w:val="003B2B12"/>
    <w:rsid w:val="003B2BD2"/>
    <w:rsid w:val="003B369F"/>
    <w:rsid w:val="003B36A3"/>
    <w:rsid w:val="003B380A"/>
    <w:rsid w:val="003B38F7"/>
    <w:rsid w:val="003B3F40"/>
    <w:rsid w:val="003B3FF1"/>
    <w:rsid w:val="003B5C3D"/>
    <w:rsid w:val="003B60BA"/>
    <w:rsid w:val="003B64BB"/>
    <w:rsid w:val="003B6AD7"/>
    <w:rsid w:val="003B7FE5"/>
    <w:rsid w:val="003C00A4"/>
    <w:rsid w:val="003C11C8"/>
    <w:rsid w:val="003C1C49"/>
    <w:rsid w:val="003C21E4"/>
    <w:rsid w:val="003C22D4"/>
    <w:rsid w:val="003C2702"/>
    <w:rsid w:val="003C2757"/>
    <w:rsid w:val="003C286B"/>
    <w:rsid w:val="003C29DE"/>
    <w:rsid w:val="003C2C5B"/>
    <w:rsid w:val="003C2CCC"/>
    <w:rsid w:val="003C30F4"/>
    <w:rsid w:val="003C31C0"/>
    <w:rsid w:val="003C3298"/>
    <w:rsid w:val="003C3439"/>
    <w:rsid w:val="003C3D55"/>
    <w:rsid w:val="003C4539"/>
    <w:rsid w:val="003C462F"/>
    <w:rsid w:val="003C4724"/>
    <w:rsid w:val="003C5ECD"/>
    <w:rsid w:val="003C63BC"/>
    <w:rsid w:val="003C63E3"/>
    <w:rsid w:val="003C662B"/>
    <w:rsid w:val="003C6FCE"/>
    <w:rsid w:val="003C76D1"/>
    <w:rsid w:val="003C7806"/>
    <w:rsid w:val="003D04A6"/>
    <w:rsid w:val="003D09AC"/>
    <w:rsid w:val="003D0F6B"/>
    <w:rsid w:val="003D109F"/>
    <w:rsid w:val="003D1DB5"/>
    <w:rsid w:val="003D2249"/>
    <w:rsid w:val="003D2478"/>
    <w:rsid w:val="003D264D"/>
    <w:rsid w:val="003D2BF4"/>
    <w:rsid w:val="003D3C45"/>
    <w:rsid w:val="003D5509"/>
    <w:rsid w:val="003D5B1F"/>
    <w:rsid w:val="003D5BD4"/>
    <w:rsid w:val="003D76EF"/>
    <w:rsid w:val="003E03A0"/>
    <w:rsid w:val="003E0629"/>
    <w:rsid w:val="003E08BC"/>
    <w:rsid w:val="003E15FA"/>
    <w:rsid w:val="003E257D"/>
    <w:rsid w:val="003E2891"/>
    <w:rsid w:val="003E2A5E"/>
    <w:rsid w:val="003E2E93"/>
    <w:rsid w:val="003E374F"/>
    <w:rsid w:val="003E37F4"/>
    <w:rsid w:val="003E3856"/>
    <w:rsid w:val="003E3A0C"/>
    <w:rsid w:val="003E4714"/>
    <w:rsid w:val="003E4BB8"/>
    <w:rsid w:val="003E4ED0"/>
    <w:rsid w:val="003E4EF5"/>
    <w:rsid w:val="003E55E4"/>
    <w:rsid w:val="003E576A"/>
    <w:rsid w:val="003E5961"/>
    <w:rsid w:val="003E60D6"/>
    <w:rsid w:val="003E62E2"/>
    <w:rsid w:val="003E665E"/>
    <w:rsid w:val="003E74E3"/>
    <w:rsid w:val="003E7E68"/>
    <w:rsid w:val="003F05C7"/>
    <w:rsid w:val="003F0D9B"/>
    <w:rsid w:val="003F15AC"/>
    <w:rsid w:val="003F163F"/>
    <w:rsid w:val="003F16A1"/>
    <w:rsid w:val="003F1BCB"/>
    <w:rsid w:val="003F1BDD"/>
    <w:rsid w:val="003F2266"/>
    <w:rsid w:val="003F2296"/>
    <w:rsid w:val="003F295B"/>
    <w:rsid w:val="003F2C97"/>
    <w:rsid w:val="003F2CD4"/>
    <w:rsid w:val="003F2DFA"/>
    <w:rsid w:val="003F614D"/>
    <w:rsid w:val="003F6236"/>
    <w:rsid w:val="003F685A"/>
    <w:rsid w:val="003F6BBE"/>
    <w:rsid w:val="003F6C8E"/>
    <w:rsid w:val="003F7341"/>
    <w:rsid w:val="003F770E"/>
    <w:rsid w:val="003F78B9"/>
    <w:rsid w:val="003F78F6"/>
    <w:rsid w:val="003F7CF7"/>
    <w:rsid w:val="003F7FCE"/>
    <w:rsid w:val="00400004"/>
    <w:rsid w:val="004000E8"/>
    <w:rsid w:val="004002C2"/>
    <w:rsid w:val="004003FB"/>
    <w:rsid w:val="00400C8D"/>
    <w:rsid w:val="004013F0"/>
    <w:rsid w:val="004015C8"/>
    <w:rsid w:val="00402132"/>
    <w:rsid w:val="00402434"/>
    <w:rsid w:val="004029BC"/>
    <w:rsid w:val="00402E2B"/>
    <w:rsid w:val="004030D3"/>
    <w:rsid w:val="00403565"/>
    <w:rsid w:val="00404891"/>
    <w:rsid w:val="00404F9F"/>
    <w:rsid w:val="00405030"/>
    <w:rsid w:val="0040512B"/>
    <w:rsid w:val="00405C49"/>
    <w:rsid w:val="00405CA5"/>
    <w:rsid w:val="00406CE7"/>
    <w:rsid w:val="00407CD3"/>
    <w:rsid w:val="00410050"/>
    <w:rsid w:val="00410134"/>
    <w:rsid w:val="00410B72"/>
    <w:rsid w:val="00410F18"/>
    <w:rsid w:val="0041180D"/>
    <w:rsid w:val="004118CA"/>
    <w:rsid w:val="004118D7"/>
    <w:rsid w:val="0041253C"/>
    <w:rsid w:val="0041263E"/>
    <w:rsid w:val="004137AF"/>
    <w:rsid w:val="00413AAC"/>
    <w:rsid w:val="00413E7C"/>
    <w:rsid w:val="00413E80"/>
    <w:rsid w:val="00413E92"/>
    <w:rsid w:val="00414354"/>
    <w:rsid w:val="004147FC"/>
    <w:rsid w:val="004150E7"/>
    <w:rsid w:val="004151C2"/>
    <w:rsid w:val="00415256"/>
    <w:rsid w:val="004155BE"/>
    <w:rsid w:val="004157FC"/>
    <w:rsid w:val="0041581C"/>
    <w:rsid w:val="00415AB1"/>
    <w:rsid w:val="00415EE7"/>
    <w:rsid w:val="00416DC6"/>
    <w:rsid w:val="00416E15"/>
    <w:rsid w:val="00421105"/>
    <w:rsid w:val="0042136E"/>
    <w:rsid w:val="00421562"/>
    <w:rsid w:val="0042158F"/>
    <w:rsid w:val="00421635"/>
    <w:rsid w:val="00421834"/>
    <w:rsid w:val="004218FD"/>
    <w:rsid w:val="00421B44"/>
    <w:rsid w:val="00421C71"/>
    <w:rsid w:val="00421FD6"/>
    <w:rsid w:val="00422250"/>
    <w:rsid w:val="00422325"/>
    <w:rsid w:val="00422685"/>
    <w:rsid w:val="004228E8"/>
    <w:rsid w:val="00422AA4"/>
    <w:rsid w:val="00423365"/>
    <w:rsid w:val="00423EB8"/>
    <w:rsid w:val="004242F4"/>
    <w:rsid w:val="00426601"/>
    <w:rsid w:val="004266F4"/>
    <w:rsid w:val="00426784"/>
    <w:rsid w:val="00426BAD"/>
    <w:rsid w:val="00426FC9"/>
    <w:rsid w:val="00427248"/>
    <w:rsid w:val="004301B2"/>
    <w:rsid w:val="004301F5"/>
    <w:rsid w:val="004306FD"/>
    <w:rsid w:val="00430E9C"/>
    <w:rsid w:val="00432CE0"/>
    <w:rsid w:val="00433108"/>
    <w:rsid w:val="00433312"/>
    <w:rsid w:val="00433585"/>
    <w:rsid w:val="0043386A"/>
    <w:rsid w:val="00433F10"/>
    <w:rsid w:val="004342F0"/>
    <w:rsid w:val="00434492"/>
    <w:rsid w:val="004345F9"/>
    <w:rsid w:val="00435109"/>
    <w:rsid w:val="00435302"/>
    <w:rsid w:val="00435B86"/>
    <w:rsid w:val="00435F68"/>
    <w:rsid w:val="004364F1"/>
    <w:rsid w:val="004371CF"/>
    <w:rsid w:val="00437447"/>
    <w:rsid w:val="00437772"/>
    <w:rsid w:val="00437D3E"/>
    <w:rsid w:val="004401CE"/>
    <w:rsid w:val="00440597"/>
    <w:rsid w:val="00440E23"/>
    <w:rsid w:val="004414F8"/>
    <w:rsid w:val="004416E8"/>
    <w:rsid w:val="00441A92"/>
    <w:rsid w:val="00442596"/>
    <w:rsid w:val="00442D30"/>
    <w:rsid w:val="004431DC"/>
    <w:rsid w:val="0044384B"/>
    <w:rsid w:val="00443A70"/>
    <w:rsid w:val="00444119"/>
    <w:rsid w:val="00444970"/>
    <w:rsid w:val="00444B78"/>
    <w:rsid w:val="00444F56"/>
    <w:rsid w:val="004450D9"/>
    <w:rsid w:val="0044548A"/>
    <w:rsid w:val="0044556C"/>
    <w:rsid w:val="0044598B"/>
    <w:rsid w:val="00445FAF"/>
    <w:rsid w:val="00446488"/>
    <w:rsid w:val="004471C2"/>
    <w:rsid w:val="00447386"/>
    <w:rsid w:val="00447650"/>
    <w:rsid w:val="004506F6"/>
    <w:rsid w:val="0045096B"/>
    <w:rsid w:val="004510B4"/>
    <w:rsid w:val="004517AA"/>
    <w:rsid w:val="00451C62"/>
    <w:rsid w:val="004521DD"/>
    <w:rsid w:val="00452C19"/>
    <w:rsid w:val="00452C9B"/>
    <w:rsid w:val="00452CAC"/>
    <w:rsid w:val="00454E1C"/>
    <w:rsid w:val="00455085"/>
    <w:rsid w:val="0045596E"/>
    <w:rsid w:val="0045616A"/>
    <w:rsid w:val="004561F8"/>
    <w:rsid w:val="004562DD"/>
    <w:rsid w:val="004564ED"/>
    <w:rsid w:val="00456D52"/>
    <w:rsid w:val="00457565"/>
    <w:rsid w:val="00457640"/>
    <w:rsid w:val="00457B6E"/>
    <w:rsid w:val="00457B71"/>
    <w:rsid w:val="00460887"/>
    <w:rsid w:val="00460918"/>
    <w:rsid w:val="00461274"/>
    <w:rsid w:val="0046148D"/>
    <w:rsid w:val="00461BA1"/>
    <w:rsid w:val="00461D81"/>
    <w:rsid w:val="00462FC6"/>
    <w:rsid w:val="0046334C"/>
    <w:rsid w:val="00464479"/>
    <w:rsid w:val="004646DD"/>
    <w:rsid w:val="00464EC4"/>
    <w:rsid w:val="004658C2"/>
    <w:rsid w:val="00465DC8"/>
    <w:rsid w:val="004669E2"/>
    <w:rsid w:val="004674F0"/>
    <w:rsid w:val="00467660"/>
    <w:rsid w:val="00467CEB"/>
    <w:rsid w:val="004704DA"/>
    <w:rsid w:val="00470B73"/>
    <w:rsid w:val="00470BC6"/>
    <w:rsid w:val="00470C31"/>
    <w:rsid w:val="00470CA5"/>
    <w:rsid w:val="00471C73"/>
    <w:rsid w:val="00471DE0"/>
    <w:rsid w:val="004720C4"/>
    <w:rsid w:val="00472251"/>
    <w:rsid w:val="004728E4"/>
    <w:rsid w:val="004729A1"/>
    <w:rsid w:val="00472F24"/>
    <w:rsid w:val="004732BD"/>
    <w:rsid w:val="004734D0"/>
    <w:rsid w:val="004735DC"/>
    <w:rsid w:val="0047388B"/>
    <w:rsid w:val="00473DCA"/>
    <w:rsid w:val="00473EC8"/>
    <w:rsid w:val="0047556B"/>
    <w:rsid w:val="00475D4E"/>
    <w:rsid w:val="00475F0B"/>
    <w:rsid w:val="00476297"/>
    <w:rsid w:val="004768B8"/>
    <w:rsid w:val="00477075"/>
    <w:rsid w:val="0047767F"/>
    <w:rsid w:val="00477768"/>
    <w:rsid w:val="00477F04"/>
    <w:rsid w:val="004800EE"/>
    <w:rsid w:val="004807A5"/>
    <w:rsid w:val="00480ECE"/>
    <w:rsid w:val="00481010"/>
    <w:rsid w:val="004818CA"/>
    <w:rsid w:val="00481CE5"/>
    <w:rsid w:val="00482AE8"/>
    <w:rsid w:val="00482FF2"/>
    <w:rsid w:val="00483065"/>
    <w:rsid w:val="00483B99"/>
    <w:rsid w:val="00483F6C"/>
    <w:rsid w:val="00484150"/>
    <w:rsid w:val="004844CB"/>
    <w:rsid w:val="00484859"/>
    <w:rsid w:val="004849D8"/>
    <w:rsid w:val="00484D36"/>
    <w:rsid w:val="00484DBF"/>
    <w:rsid w:val="00484F8D"/>
    <w:rsid w:val="00485044"/>
    <w:rsid w:val="00485217"/>
    <w:rsid w:val="00485787"/>
    <w:rsid w:val="00486016"/>
    <w:rsid w:val="0048634C"/>
    <w:rsid w:val="004863EE"/>
    <w:rsid w:val="00487049"/>
    <w:rsid w:val="00487BA6"/>
    <w:rsid w:val="0049012A"/>
    <w:rsid w:val="004903FD"/>
    <w:rsid w:val="00490451"/>
    <w:rsid w:val="004910E6"/>
    <w:rsid w:val="0049142C"/>
    <w:rsid w:val="00491450"/>
    <w:rsid w:val="00491627"/>
    <w:rsid w:val="00491CCB"/>
    <w:rsid w:val="00491E69"/>
    <w:rsid w:val="00491E6C"/>
    <w:rsid w:val="00492624"/>
    <w:rsid w:val="004929BD"/>
    <w:rsid w:val="004929CC"/>
    <w:rsid w:val="00492BC5"/>
    <w:rsid w:val="00493086"/>
    <w:rsid w:val="00493539"/>
    <w:rsid w:val="0049379A"/>
    <w:rsid w:val="00493930"/>
    <w:rsid w:val="00493AF8"/>
    <w:rsid w:val="00493DBF"/>
    <w:rsid w:val="004946B4"/>
    <w:rsid w:val="004947AE"/>
    <w:rsid w:val="00494DBA"/>
    <w:rsid w:val="0049576C"/>
    <w:rsid w:val="0049585F"/>
    <w:rsid w:val="00495970"/>
    <w:rsid w:val="004964F1"/>
    <w:rsid w:val="004968AF"/>
    <w:rsid w:val="00496DA3"/>
    <w:rsid w:val="00496FA7"/>
    <w:rsid w:val="0049703D"/>
    <w:rsid w:val="004970C7"/>
    <w:rsid w:val="00497223"/>
    <w:rsid w:val="004A0154"/>
    <w:rsid w:val="004A0FFA"/>
    <w:rsid w:val="004A16BC"/>
    <w:rsid w:val="004A1862"/>
    <w:rsid w:val="004A1DCA"/>
    <w:rsid w:val="004A21D9"/>
    <w:rsid w:val="004A2261"/>
    <w:rsid w:val="004A2A6C"/>
    <w:rsid w:val="004A2B94"/>
    <w:rsid w:val="004A2F16"/>
    <w:rsid w:val="004A2F20"/>
    <w:rsid w:val="004A4911"/>
    <w:rsid w:val="004A56C1"/>
    <w:rsid w:val="004A5BF8"/>
    <w:rsid w:val="004A60D1"/>
    <w:rsid w:val="004A700E"/>
    <w:rsid w:val="004B0368"/>
    <w:rsid w:val="004B04BE"/>
    <w:rsid w:val="004B0C81"/>
    <w:rsid w:val="004B0D8E"/>
    <w:rsid w:val="004B0D95"/>
    <w:rsid w:val="004B1050"/>
    <w:rsid w:val="004B1390"/>
    <w:rsid w:val="004B1708"/>
    <w:rsid w:val="004B1DA8"/>
    <w:rsid w:val="004B2970"/>
    <w:rsid w:val="004B2F14"/>
    <w:rsid w:val="004B4534"/>
    <w:rsid w:val="004B456A"/>
    <w:rsid w:val="004B4DA8"/>
    <w:rsid w:val="004B51AD"/>
    <w:rsid w:val="004B6612"/>
    <w:rsid w:val="004B6755"/>
    <w:rsid w:val="004B684F"/>
    <w:rsid w:val="004B6F6A"/>
    <w:rsid w:val="004B75A7"/>
    <w:rsid w:val="004B7C0C"/>
    <w:rsid w:val="004B7ECD"/>
    <w:rsid w:val="004C0C70"/>
    <w:rsid w:val="004C0D7E"/>
    <w:rsid w:val="004C10A7"/>
    <w:rsid w:val="004C1D40"/>
    <w:rsid w:val="004C1E33"/>
    <w:rsid w:val="004C2660"/>
    <w:rsid w:val="004C28F4"/>
    <w:rsid w:val="004C3007"/>
    <w:rsid w:val="004C30C9"/>
    <w:rsid w:val="004C381F"/>
    <w:rsid w:val="004C3898"/>
    <w:rsid w:val="004C398F"/>
    <w:rsid w:val="004C4311"/>
    <w:rsid w:val="004C4697"/>
    <w:rsid w:val="004C4B1E"/>
    <w:rsid w:val="004C502C"/>
    <w:rsid w:val="004C6000"/>
    <w:rsid w:val="004C6566"/>
    <w:rsid w:val="004C6E6C"/>
    <w:rsid w:val="004C7AC5"/>
    <w:rsid w:val="004C7F95"/>
    <w:rsid w:val="004D052A"/>
    <w:rsid w:val="004D0A35"/>
    <w:rsid w:val="004D0D16"/>
    <w:rsid w:val="004D112F"/>
    <w:rsid w:val="004D179B"/>
    <w:rsid w:val="004D17D6"/>
    <w:rsid w:val="004D1B2B"/>
    <w:rsid w:val="004D1BEC"/>
    <w:rsid w:val="004D1BF5"/>
    <w:rsid w:val="004D1D9D"/>
    <w:rsid w:val="004D202F"/>
    <w:rsid w:val="004D285C"/>
    <w:rsid w:val="004D3069"/>
    <w:rsid w:val="004D354D"/>
    <w:rsid w:val="004D36B1"/>
    <w:rsid w:val="004D3706"/>
    <w:rsid w:val="004D3BD3"/>
    <w:rsid w:val="004D4453"/>
    <w:rsid w:val="004D451F"/>
    <w:rsid w:val="004D4614"/>
    <w:rsid w:val="004D4980"/>
    <w:rsid w:val="004D4B23"/>
    <w:rsid w:val="004D5502"/>
    <w:rsid w:val="004D6A34"/>
    <w:rsid w:val="004D7EBD"/>
    <w:rsid w:val="004D7FD2"/>
    <w:rsid w:val="004E0AED"/>
    <w:rsid w:val="004E135D"/>
    <w:rsid w:val="004E2279"/>
    <w:rsid w:val="004E2655"/>
    <w:rsid w:val="004E2680"/>
    <w:rsid w:val="004E28F9"/>
    <w:rsid w:val="004E32DB"/>
    <w:rsid w:val="004E3793"/>
    <w:rsid w:val="004E384E"/>
    <w:rsid w:val="004E3974"/>
    <w:rsid w:val="004E3F0D"/>
    <w:rsid w:val="004E4082"/>
    <w:rsid w:val="004E462E"/>
    <w:rsid w:val="004E4DD9"/>
    <w:rsid w:val="004E4FF6"/>
    <w:rsid w:val="004E50A2"/>
    <w:rsid w:val="004E56DC"/>
    <w:rsid w:val="004E5A01"/>
    <w:rsid w:val="004E5C68"/>
    <w:rsid w:val="004E5DD9"/>
    <w:rsid w:val="004E5DF8"/>
    <w:rsid w:val="004E6699"/>
    <w:rsid w:val="004E6A89"/>
    <w:rsid w:val="004E6E46"/>
    <w:rsid w:val="004E6F13"/>
    <w:rsid w:val="004E76F4"/>
    <w:rsid w:val="004E7A11"/>
    <w:rsid w:val="004F0135"/>
    <w:rsid w:val="004F0B4E"/>
    <w:rsid w:val="004F0B6C"/>
    <w:rsid w:val="004F0C3E"/>
    <w:rsid w:val="004F18D4"/>
    <w:rsid w:val="004F2078"/>
    <w:rsid w:val="004F20BD"/>
    <w:rsid w:val="004F21A5"/>
    <w:rsid w:val="004F3DBB"/>
    <w:rsid w:val="004F470C"/>
    <w:rsid w:val="004F488C"/>
    <w:rsid w:val="004F4AAD"/>
    <w:rsid w:val="004F4D29"/>
    <w:rsid w:val="004F4DA3"/>
    <w:rsid w:val="004F528C"/>
    <w:rsid w:val="004F601E"/>
    <w:rsid w:val="004F61B4"/>
    <w:rsid w:val="004F697F"/>
    <w:rsid w:val="004F6C0C"/>
    <w:rsid w:val="004F71B0"/>
    <w:rsid w:val="004F71FC"/>
    <w:rsid w:val="005002D0"/>
    <w:rsid w:val="00500555"/>
    <w:rsid w:val="005007EA"/>
    <w:rsid w:val="005008C6"/>
    <w:rsid w:val="005009C1"/>
    <w:rsid w:val="00500A52"/>
    <w:rsid w:val="005015B9"/>
    <w:rsid w:val="00501AEA"/>
    <w:rsid w:val="00501BC9"/>
    <w:rsid w:val="00501E22"/>
    <w:rsid w:val="005028CA"/>
    <w:rsid w:val="00502BE8"/>
    <w:rsid w:val="00502C95"/>
    <w:rsid w:val="00503542"/>
    <w:rsid w:val="005035AD"/>
    <w:rsid w:val="00503A63"/>
    <w:rsid w:val="00503D4C"/>
    <w:rsid w:val="00504226"/>
    <w:rsid w:val="005043B9"/>
    <w:rsid w:val="00504D08"/>
    <w:rsid w:val="00504EE2"/>
    <w:rsid w:val="00504F08"/>
    <w:rsid w:val="0050514B"/>
    <w:rsid w:val="00505A65"/>
    <w:rsid w:val="005064A2"/>
    <w:rsid w:val="00506557"/>
    <w:rsid w:val="0050677A"/>
    <w:rsid w:val="0050693A"/>
    <w:rsid w:val="005071BE"/>
    <w:rsid w:val="00507B35"/>
    <w:rsid w:val="00507F85"/>
    <w:rsid w:val="00510668"/>
    <w:rsid w:val="00510775"/>
    <w:rsid w:val="005108D8"/>
    <w:rsid w:val="00510982"/>
    <w:rsid w:val="00511139"/>
    <w:rsid w:val="005116F9"/>
    <w:rsid w:val="00511B38"/>
    <w:rsid w:val="0051222F"/>
    <w:rsid w:val="005123AC"/>
    <w:rsid w:val="00512AE6"/>
    <w:rsid w:val="00512B7B"/>
    <w:rsid w:val="0051311C"/>
    <w:rsid w:val="00513146"/>
    <w:rsid w:val="00513395"/>
    <w:rsid w:val="005138DA"/>
    <w:rsid w:val="00513C5B"/>
    <w:rsid w:val="00514890"/>
    <w:rsid w:val="00514923"/>
    <w:rsid w:val="005153A7"/>
    <w:rsid w:val="00515404"/>
    <w:rsid w:val="0051588E"/>
    <w:rsid w:val="0051596C"/>
    <w:rsid w:val="00515BDD"/>
    <w:rsid w:val="00516D95"/>
    <w:rsid w:val="005170D4"/>
    <w:rsid w:val="0051721B"/>
    <w:rsid w:val="00517A4E"/>
    <w:rsid w:val="00517B3D"/>
    <w:rsid w:val="00520973"/>
    <w:rsid w:val="00521220"/>
    <w:rsid w:val="00521290"/>
    <w:rsid w:val="0052146E"/>
    <w:rsid w:val="00521525"/>
    <w:rsid w:val="00521845"/>
    <w:rsid w:val="005218F5"/>
    <w:rsid w:val="005219CF"/>
    <w:rsid w:val="00521C3B"/>
    <w:rsid w:val="00522317"/>
    <w:rsid w:val="00522643"/>
    <w:rsid w:val="00522C92"/>
    <w:rsid w:val="00523004"/>
    <w:rsid w:val="00523405"/>
    <w:rsid w:val="00523FE0"/>
    <w:rsid w:val="00524051"/>
    <w:rsid w:val="005241C1"/>
    <w:rsid w:val="00524260"/>
    <w:rsid w:val="005243B7"/>
    <w:rsid w:val="005249CF"/>
    <w:rsid w:val="00524C5A"/>
    <w:rsid w:val="00524CE3"/>
    <w:rsid w:val="005259AB"/>
    <w:rsid w:val="005259F0"/>
    <w:rsid w:val="0052668E"/>
    <w:rsid w:val="00526747"/>
    <w:rsid w:val="00526E9C"/>
    <w:rsid w:val="0052738D"/>
    <w:rsid w:val="00527F02"/>
    <w:rsid w:val="00530118"/>
    <w:rsid w:val="00530CEC"/>
    <w:rsid w:val="005311EB"/>
    <w:rsid w:val="005326AC"/>
    <w:rsid w:val="0053273F"/>
    <w:rsid w:val="00532A1B"/>
    <w:rsid w:val="00532A40"/>
    <w:rsid w:val="00532DCD"/>
    <w:rsid w:val="005330EA"/>
    <w:rsid w:val="00533272"/>
    <w:rsid w:val="005333B0"/>
    <w:rsid w:val="0053388C"/>
    <w:rsid w:val="00533E9B"/>
    <w:rsid w:val="00534264"/>
    <w:rsid w:val="00534B59"/>
    <w:rsid w:val="00534E1D"/>
    <w:rsid w:val="00535324"/>
    <w:rsid w:val="005355DE"/>
    <w:rsid w:val="00535D77"/>
    <w:rsid w:val="00535EB1"/>
    <w:rsid w:val="00536759"/>
    <w:rsid w:val="00537095"/>
    <w:rsid w:val="00537C46"/>
    <w:rsid w:val="00537C62"/>
    <w:rsid w:val="00537FB0"/>
    <w:rsid w:val="005414B5"/>
    <w:rsid w:val="00541692"/>
    <w:rsid w:val="0054169C"/>
    <w:rsid w:val="00541D48"/>
    <w:rsid w:val="005421DA"/>
    <w:rsid w:val="00542A3E"/>
    <w:rsid w:val="00542B09"/>
    <w:rsid w:val="00542F6C"/>
    <w:rsid w:val="00543086"/>
    <w:rsid w:val="005432E5"/>
    <w:rsid w:val="005446A4"/>
    <w:rsid w:val="0054470C"/>
    <w:rsid w:val="005447BC"/>
    <w:rsid w:val="00545279"/>
    <w:rsid w:val="005465EA"/>
    <w:rsid w:val="00546970"/>
    <w:rsid w:val="005469F6"/>
    <w:rsid w:val="00546C84"/>
    <w:rsid w:val="00547462"/>
    <w:rsid w:val="0054771C"/>
    <w:rsid w:val="00547B65"/>
    <w:rsid w:val="005501AA"/>
    <w:rsid w:val="005502CE"/>
    <w:rsid w:val="00550BBA"/>
    <w:rsid w:val="0055100A"/>
    <w:rsid w:val="00551414"/>
    <w:rsid w:val="0055194F"/>
    <w:rsid w:val="005520A0"/>
    <w:rsid w:val="005522D5"/>
    <w:rsid w:val="005529AA"/>
    <w:rsid w:val="00552C53"/>
    <w:rsid w:val="00552D44"/>
    <w:rsid w:val="00552F3C"/>
    <w:rsid w:val="005536EF"/>
    <w:rsid w:val="005538C7"/>
    <w:rsid w:val="00554075"/>
    <w:rsid w:val="005549FF"/>
    <w:rsid w:val="00554CA2"/>
    <w:rsid w:val="00554E19"/>
    <w:rsid w:val="005551B2"/>
    <w:rsid w:val="005554AE"/>
    <w:rsid w:val="00555ACC"/>
    <w:rsid w:val="005565AA"/>
    <w:rsid w:val="0055679E"/>
    <w:rsid w:val="0056084D"/>
    <w:rsid w:val="00561013"/>
    <w:rsid w:val="0056121F"/>
    <w:rsid w:val="00561C2F"/>
    <w:rsid w:val="00561F86"/>
    <w:rsid w:val="00562063"/>
    <w:rsid w:val="0056231D"/>
    <w:rsid w:val="005623C8"/>
    <w:rsid w:val="005627B7"/>
    <w:rsid w:val="005629E6"/>
    <w:rsid w:val="00562C4A"/>
    <w:rsid w:val="00562E6D"/>
    <w:rsid w:val="00563A93"/>
    <w:rsid w:val="00563CAB"/>
    <w:rsid w:val="00564BB4"/>
    <w:rsid w:val="00565660"/>
    <w:rsid w:val="00566070"/>
    <w:rsid w:val="00567146"/>
    <w:rsid w:val="0056772A"/>
    <w:rsid w:val="005677B7"/>
    <w:rsid w:val="00567905"/>
    <w:rsid w:val="00567AFA"/>
    <w:rsid w:val="00567CD5"/>
    <w:rsid w:val="00567EDE"/>
    <w:rsid w:val="00570240"/>
    <w:rsid w:val="005704D8"/>
    <w:rsid w:val="00570CC0"/>
    <w:rsid w:val="00571B65"/>
    <w:rsid w:val="00571D62"/>
    <w:rsid w:val="005721D1"/>
    <w:rsid w:val="00572505"/>
    <w:rsid w:val="00572A00"/>
    <w:rsid w:val="005733DE"/>
    <w:rsid w:val="00573D85"/>
    <w:rsid w:val="00574670"/>
    <w:rsid w:val="0057510C"/>
    <w:rsid w:val="0057533F"/>
    <w:rsid w:val="00575EEE"/>
    <w:rsid w:val="005762EF"/>
    <w:rsid w:val="005763EE"/>
    <w:rsid w:val="00576738"/>
    <w:rsid w:val="00576E2D"/>
    <w:rsid w:val="00577218"/>
    <w:rsid w:val="0057736F"/>
    <w:rsid w:val="005800B4"/>
    <w:rsid w:val="00580333"/>
    <w:rsid w:val="00581880"/>
    <w:rsid w:val="00581F32"/>
    <w:rsid w:val="00582109"/>
    <w:rsid w:val="005822C7"/>
    <w:rsid w:val="005824E2"/>
    <w:rsid w:val="0058269B"/>
    <w:rsid w:val="00582809"/>
    <w:rsid w:val="00583035"/>
    <w:rsid w:val="00583678"/>
    <w:rsid w:val="00584392"/>
    <w:rsid w:val="00584C93"/>
    <w:rsid w:val="005852C7"/>
    <w:rsid w:val="0058660F"/>
    <w:rsid w:val="00586732"/>
    <w:rsid w:val="00586B37"/>
    <w:rsid w:val="00587128"/>
    <w:rsid w:val="0058798C"/>
    <w:rsid w:val="005900FA"/>
    <w:rsid w:val="005909AD"/>
    <w:rsid w:val="00590A5F"/>
    <w:rsid w:val="005920B3"/>
    <w:rsid w:val="005923AF"/>
    <w:rsid w:val="00592492"/>
    <w:rsid w:val="0059255D"/>
    <w:rsid w:val="00592E78"/>
    <w:rsid w:val="0059311A"/>
    <w:rsid w:val="005935A4"/>
    <w:rsid w:val="00593BB1"/>
    <w:rsid w:val="00594805"/>
    <w:rsid w:val="005948C2"/>
    <w:rsid w:val="00594906"/>
    <w:rsid w:val="005953D9"/>
    <w:rsid w:val="00595DCA"/>
    <w:rsid w:val="00596728"/>
    <w:rsid w:val="005971C6"/>
    <w:rsid w:val="0059779B"/>
    <w:rsid w:val="00597EFB"/>
    <w:rsid w:val="005A045B"/>
    <w:rsid w:val="005A0AC7"/>
    <w:rsid w:val="005A0B81"/>
    <w:rsid w:val="005A16AB"/>
    <w:rsid w:val="005A181F"/>
    <w:rsid w:val="005A1CE1"/>
    <w:rsid w:val="005A209A"/>
    <w:rsid w:val="005A2540"/>
    <w:rsid w:val="005A2E93"/>
    <w:rsid w:val="005A3A54"/>
    <w:rsid w:val="005A42BD"/>
    <w:rsid w:val="005A49A0"/>
    <w:rsid w:val="005A4B31"/>
    <w:rsid w:val="005A5137"/>
    <w:rsid w:val="005A5B01"/>
    <w:rsid w:val="005A5B60"/>
    <w:rsid w:val="005A662D"/>
    <w:rsid w:val="005A6657"/>
    <w:rsid w:val="005A6665"/>
    <w:rsid w:val="005A6712"/>
    <w:rsid w:val="005A6CFC"/>
    <w:rsid w:val="005A71DF"/>
    <w:rsid w:val="005A73C8"/>
    <w:rsid w:val="005A74E1"/>
    <w:rsid w:val="005A778D"/>
    <w:rsid w:val="005A7985"/>
    <w:rsid w:val="005B0432"/>
    <w:rsid w:val="005B08D7"/>
    <w:rsid w:val="005B0BD8"/>
    <w:rsid w:val="005B0EB6"/>
    <w:rsid w:val="005B1409"/>
    <w:rsid w:val="005B167B"/>
    <w:rsid w:val="005B16F5"/>
    <w:rsid w:val="005B1963"/>
    <w:rsid w:val="005B20C5"/>
    <w:rsid w:val="005B265A"/>
    <w:rsid w:val="005B35D7"/>
    <w:rsid w:val="005B392A"/>
    <w:rsid w:val="005B3AA3"/>
    <w:rsid w:val="005B4082"/>
    <w:rsid w:val="005B40E9"/>
    <w:rsid w:val="005B4FC9"/>
    <w:rsid w:val="005B5022"/>
    <w:rsid w:val="005B573B"/>
    <w:rsid w:val="005B5B3E"/>
    <w:rsid w:val="005B5C47"/>
    <w:rsid w:val="005B61FD"/>
    <w:rsid w:val="005B637D"/>
    <w:rsid w:val="005B63E5"/>
    <w:rsid w:val="005B650E"/>
    <w:rsid w:val="005B6F83"/>
    <w:rsid w:val="005B7363"/>
    <w:rsid w:val="005B76B2"/>
    <w:rsid w:val="005C0266"/>
    <w:rsid w:val="005C02B3"/>
    <w:rsid w:val="005C0661"/>
    <w:rsid w:val="005C0AD6"/>
    <w:rsid w:val="005C0D1E"/>
    <w:rsid w:val="005C0E28"/>
    <w:rsid w:val="005C12F5"/>
    <w:rsid w:val="005C1E2B"/>
    <w:rsid w:val="005C27FC"/>
    <w:rsid w:val="005C2A43"/>
    <w:rsid w:val="005C3561"/>
    <w:rsid w:val="005C35A0"/>
    <w:rsid w:val="005C3C85"/>
    <w:rsid w:val="005C4082"/>
    <w:rsid w:val="005C4EC8"/>
    <w:rsid w:val="005C52DA"/>
    <w:rsid w:val="005C6A94"/>
    <w:rsid w:val="005C74FB"/>
    <w:rsid w:val="005C7569"/>
    <w:rsid w:val="005C75A8"/>
    <w:rsid w:val="005C7621"/>
    <w:rsid w:val="005C7996"/>
    <w:rsid w:val="005C7AC3"/>
    <w:rsid w:val="005C7F86"/>
    <w:rsid w:val="005D0190"/>
    <w:rsid w:val="005D0308"/>
    <w:rsid w:val="005D0566"/>
    <w:rsid w:val="005D139E"/>
    <w:rsid w:val="005D13C3"/>
    <w:rsid w:val="005D1602"/>
    <w:rsid w:val="005D1619"/>
    <w:rsid w:val="005D17B1"/>
    <w:rsid w:val="005D20B3"/>
    <w:rsid w:val="005D2255"/>
    <w:rsid w:val="005D23AB"/>
    <w:rsid w:val="005D23F7"/>
    <w:rsid w:val="005D2A1D"/>
    <w:rsid w:val="005D3CAD"/>
    <w:rsid w:val="005D45BD"/>
    <w:rsid w:val="005D4E07"/>
    <w:rsid w:val="005D4F73"/>
    <w:rsid w:val="005D4F8B"/>
    <w:rsid w:val="005D5295"/>
    <w:rsid w:val="005D5559"/>
    <w:rsid w:val="005D5828"/>
    <w:rsid w:val="005D5C7F"/>
    <w:rsid w:val="005D687C"/>
    <w:rsid w:val="005D70AB"/>
    <w:rsid w:val="005D7753"/>
    <w:rsid w:val="005D7AF9"/>
    <w:rsid w:val="005D7B2E"/>
    <w:rsid w:val="005E0095"/>
    <w:rsid w:val="005E0AA6"/>
    <w:rsid w:val="005E0ADA"/>
    <w:rsid w:val="005E0B85"/>
    <w:rsid w:val="005E0CBA"/>
    <w:rsid w:val="005E11B3"/>
    <w:rsid w:val="005E1CF4"/>
    <w:rsid w:val="005E216E"/>
    <w:rsid w:val="005E2654"/>
    <w:rsid w:val="005E2F22"/>
    <w:rsid w:val="005E31BE"/>
    <w:rsid w:val="005E3225"/>
    <w:rsid w:val="005E3558"/>
    <w:rsid w:val="005E385F"/>
    <w:rsid w:val="005E3B0E"/>
    <w:rsid w:val="005E548E"/>
    <w:rsid w:val="005E5B81"/>
    <w:rsid w:val="005E5E37"/>
    <w:rsid w:val="005E62A7"/>
    <w:rsid w:val="005E6A5C"/>
    <w:rsid w:val="005E6D1F"/>
    <w:rsid w:val="005F09FB"/>
    <w:rsid w:val="005F0B32"/>
    <w:rsid w:val="005F19FC"/>
    <w:rsid w:val="005F1D45"/>
    <w:rsid w:val="005F2183"/>
    <w:rsid w:val="005F237B"/>
    <w:rsid w:val="005F2CB1"/>
    <w:rsid w:val="005F3025"/>
    <w:rsid w:val="005F3DD1"/>
    <w:rsid w:val="005F3E7F"/>
    <w:rsid w:val="005F415D"/>
    <w:rsid w:val="005F43B3"/>
    <w:rsid w:val="005F4972"/>
    <w:rsid w:val="005F4C5C"/>
    <w:rsid w:val="005F618C"/>
    <w:rsid w:val="005F6B10"/>
    <w:rsid w:val="005F70BD"/>
    <w:rsid w:val="005F7402"/>
    <w:rsid w:val="006007D9"/>
    <w:rsid w:val="00600A50"/>
    <w:rsid w:val="00600C1C"/>
    <w:rsid w:val="00601040"/>
    <w:rsid w:val="006014F6"/>
    <w:rsid w:val="00601E7C"/>
    <w:rsid w:val="0060283C"/>
    <w:rsid w:val="00602AA6"/>
    <w:rsid w:val="00602F9F"/>
    <w:rsid w:val="00603232"/>
    <w:rsid w:val="006034A0"/>
    <w:rsid w:val="00603710"/>
    <w:rsid w:val="00603F9E"/>
    <w:rsid w:val="006042D1"/>
    <w:rsid w:val="006042E3"/>
    <w:rsid w:val="00604DE3"/>
    <w:rsid w:val="00604EC4"/>
    <w:rsid w:val="00604F14"/>
    <w:rsid w:val="00605085"/>
    <w:rsid w:val="006051DE"/>
    <w:rsid w:val="0060540B"/>
    <w:rsid w:val="00605468"/>
    <w:rsid w:val="00605735"/>
    <w:rsid w:val="006062A5"/>
    <w:rsid w:val="006070AD"/>
    <w:rsid w:val="00607A77"/>
    <w:rsid w:val="00610260"/>
    <w:rsid w:val="006104E3"/>
    <w:rsid w:val="00610993"/>
    <w:rsid w:val="006110A3"/>
    <w:rsid w:val="00611B83"/>
    <w:rsid w:val="006124E3"/>
    <w:rsid w:val="006126DF"/>
    <w:rsid w:val="006129B1"/>
    <w:rsid w:val="00613257"/>
    <w:rsid w:val="00613634"/>
    <w:rsid w:val="006148B9"/>
    <w:rsid w:val="00614C2D"/>
    <w:rsid w:val="00614E4B"/>
    <w:rsid w:val="00615190"/>
    <w:rsid w:val="006151B2"/>
    <w:rsid w:val="00615B6C"/>
    <w:rsid w:val="00616452"/>
    <w:rsid w:val="006168D7"/>
    <w:rsid w:val="00617076"/>
    <w:rsid w:val="0061772B"/>
    <w:rsid w:val="00617CEF"/>
    <w:rsid w:val="006202B8"/>
    <w:rsid w:val="0062092E"/>
    <w:rsid w:val="00620A71"/>
    <w:rsid w:val="00620D80"/>
    <w:rsid w:val="00621A90"/>
    <w:rsid w:val="00621B5D"/>
    <w:rsid w:val="00621CCC"/>
    <w:rsid w:val="006223F0"/>
    <w:rsid w:val="006225AB"/>
    <w:rsid w:val="0062262C"/>
    <w:rsid w:val="0062263D"/>
    <w:rsid w:val="006234A6"/>
    <w:rsid w:val="00624A90"/>
    <w:rsid w:val="006254C0"/>
    <w:rsid w:val="00625736"/>
    <w:rsid w:val="006259DD"/>
    <w:rsid w:val="00625C69"/>
    <w:rsid w:val="00625CFB"/>
    <w:rsid w:val="00626004"/>
    <w:rsid w:val="00626093"/>
    <w:rsid w:val="00626674"/>
    <w:rsid w:val="00626A07"/>
    <w:rsid w:val="00626B38"/>
    <w:rsid w:val="00626C5E"/>
    <w:rsid w:val="00626FBF"/>
    <w:rsid w:val="006272E7"/>
    <w:rsid w:val="00627617"/>
    <w:rsid w:val="00627649"/>
    <w:rsid w:val="00627731"/>
    <w:rsid w:val="0062791E"/>
    <w:rsid w:val="00627B06"/>
    <w:rsid w:val="00627D5F"/>
    <w:rsid w:val="00630001"/>
    <w:rsid w:val="006301A8"/>
    <w:rsid w:val="0063038E"/>
    <w:rsid w:val="00630909"/>
    <w:rsid w:val="0063097D"/>
    <w:rsid w:val="00630CF0"/>
    <w:rsid w:val="006311B3"/>
    <w:rsid w:val="0063127D"/>
    <w:rsid w:val="0063157D"/>
    <w:rsid w:val="0063284C"/>
    <w:rsid w:val="00632A7A"/>
    <w:rsid w:val="00632C0C"/>
    <w:rsid w:val="00632E6D"/>
    <w:rsid w:val="00633BB0"/>
    <w:rsid w:val="006342BF"/>
    <w:rsid w:val="00634E3C"/>
    <w:rsid w:val="00635FAB"/>
    <w:rsid w:val="00636398"/>
    <w:rsid w:val="00636586"/>
    <w:rsid w:val="006368D3"/>
    <w:rsid w:val="00636C36"/>
    <w:rsid w:val="00636C8E"/>
    <w:rsid w:val="00637121"/>
    <w:rsid w:val="006372F9"/>
    <w:rsid w:val="006377EC"/>
    <w:rsid w:val="0063796D"/>
    <w:rsid w:val="006407C0"/>
    <w:rsid w:val="00641116"/>
    <w:rsid w:val="0064118F"/>
    <w:rsid w:val="0064151F"/>
    <w:rsid w:val="00641533"/>
    <w:rsid w:val="00641D95"/>
    <w:rsid w:val="0064208D"/>
    <w:rsid w:val="006421A3"/>
    <w:rsid w:val="006423D2"/>
    <w:rsid w:val="00642B35"/>
    <w:rsid w:val="006433AB"/>
    <w:rsid w:val="00643475"/>
    <w:rsid w:val="0064396A"/>
    <w:rsid w:val="00643C7B"/>
    <w:rsid w:val="00644C5E"/>
    <w:rsid w:val="00645DC9"/>
    <w:rsid w:val="0064624E"/>
    <w:rsid w:val="00646A3F"/>
    <w:rsid w:val="00646BE3"/>
    <w:rsid w:val="00647518"/>
    <w:rsid w:val="00647A68"/>
    <w:rsid w:val="00650127"/>
    <w:rsid w:val="00650AB9"/>
    <w:rsid w:val="00651BD2"/>
    <w:rsid w:val="006525E9"/>
    <w:rsid w:val="006527DA"/>
    <w:rsid w:val="00652B6C"/>
    <w:rsid w:val="00652E85"/>
    <w:rsid w:val="006533D4"/>
    <w:rsid w:val="00653523"/>
    <w:rsid w:val="00654053"/>
    <w:rsid w:val="00654319"/>
    <w:rsid w:val="006543EC"/>
    <w:rsid w:val="00654BFC"/>
    <w:rsid w:val="0065510F"/>
    <w:rsid w:val="00655122"/>
    <w:rsid w:val="0065539B"/>
    <w:rsid w:val="00655562"/>
    <w:rsid w:val="00655733"/>
    <w:rsid w:val="00655780"/>
    <w:rsid w:val="006558F5"/>
    <w:rsid w:val="00655ACD"/>
    <w:rsid w:val="00655DE0"/>
    <w:rsid w:val="0065623A"/>
    <w:rsid w:val="0065647A"/>
    <w:rsid w:val="00656A92"/>
    <w:rsid w:val="00656D03"/>
    <w:rsid w:val="00656D76"/>
    <w:rsid w:val="00656DDE"/>
    <w:rsid w:val="006576E1"/>
    <w:rsid w:val="00657E69"/>
    <w:rsid w:val="0066011D"/>
    <w:rsid w:val="006607C0"/>
    <w:rsid w:val="006613A6"/>
    <w:rsid w:val="00661EC4"/>
    <w:rsid w:val="006620E8"/>
    <w:rsid w:val="0066239D"/>
    <w:rsid w:val="006625A4"/>
    <w:rsid w:val="006627A2"/>
    <w:rsid w:val="00662CDF"/>
    <w:rsid w:val="006634E6"/>
    <w:rsid w:val="0066381A"/>
    <w:rsid w:val="00663BC4"/>
    <w:rsid w:val="00663C27"/>
    <w:rsid w:val="00663E79"/>
    <w:rsid w:val="00663EFC"/>
    <w:rsid w:val="00663F91"/>
    <w:rsid w:val="00664342"/>
    <w:rsid w:val="00664802"/>
    <w:rsid w:val="00664F97"/>
    <w:rsid w:val="00664FF6"/>
    <w:rsid w:val="006655EE"/>
    <w:rsid w:val="006676BB"/>
    <w:rsid w:val="00667EE7"/>
    <w:rsid w:val="00667F6F"/>
    <w:rsid w:val="00667FFB"/>
    <w:rsid w:val="00670889"/>
    <w:rsid w:val="00670922"/>
    <w:rsid w:val="00670BE1"/>
    <w:rsid w:val="00671BD3"/>
    <w:rsid w:val="0067218F"/>
    <w:rsid w:val="00672F05"/>
    <w:rsid w:val="00672FD3"/>
    <w:rsid w:val="006734B4"/>
    <w:rsid w:val="006738AA"/>
    <w:rsid w:val="006739A3"/>
    <w:rsid w:val="00673E60"/>
    <w:rsid w:val="00673E9D"/>
    <w:rsid w:val="006741F2"/>
    <w:rsid w:val="006743F0"/>
    <w:rsid w:val="00674A88"/>
    <w:rsid w:val="00674CC3"/>
    <w:rsid w:val="00674F25"/>
    <w:rsid w:val="00675C72"/>
    <w:rsid w:val="00676033"/>
    <w:rsid w:val="0067660A"/>
    <w:rsid w:val="006771F9"/>
    <w:rsid w:val="006776D7"/>
    <w:rsid w:val="006777F8"/>
    <w:rsid w:val="00680320"/>
    <w:rsid w:val="006806DC"/>
    <w:rsid w:val="00680B83"/>
    <w:rsid w:val="00680FA8"/>
    <w:rsid w:val="00681003"/>
    <w:rsid w:val="0068120A"/>
    <w:rsid w:val="006817C9"/>
    <w:rsid w:val="006828B3"/>
    <w:rsid w:val="00682A80"/>
    <w:rsid w:val="0068361D"/>
    <w:rsid w:val="0068398F"/>
    <w:rsid w:val="00683DE1"/>
    <w:rsid w:val="00683ECE"/>
    <w:rsid w:val="006846A3"/>
    <w:rsid w:val="00684D22"/>
    <w:rsid w:val="00686CDB"/>
    <w:rsid w:val="006872BB"/>
    <w:rsid w:val="0068732B"/>
    <w:rsid w:val="00690211"/>
    <w:rsid w:val="00690424"/>
    <w:rsid w:val="006909BB"/>
    <w:rsid w:val="00690C6F"/>
    <w:rsid w:val="00691BEC"/>
    <w:rsid w:val="00691EDC"/>
    <w:rsid w:val="00692149"/>
    <w:rsid w:val="006923EB"/>
    <w:rsid w:val="00692474"/>
    <w:rsid w:val="00692AA2"/>
    <w:rsid w:val="00692F09"/>
    <w:rsid w:val="0069305B"/>
    <w:rsid w:val="00693470"/>
    <w:rsid w:val="006938C0"/>
    <w:rsid w:val="006939DE"/>
    <w:rsid w:val="00693BF7"/>
    <w:rsid w:val="00693ECA"/>
    <w:rsid w:val="006940E2"/>
    <w:rsid w:val="00694188"/>
    <w:rsid w:val="006952BD"/>
    <w:rsid w:val="006952E9"/>
    <w:rsid w:val="00695C8B"/>
    <w:rsid w:val="00695FC2"/>
    <w:rsid w:val="00696086"/>
    <w:rsid w:val="00696368"/>
    <w:rsid w:val="00696949"/>
    <w:rsid w:val="00696DC0"/>
    <w:rsid w:val="00697052"/>
    <w:rsid w:val="006979BF"/>
    <w:rsid w:val="006A02CD"/>
    <w:rsid w:val="006A040F"/>
    <w:rsid w:val="006A095E"/>
    <w:rsid w:val="006A0D31"/>
    <w:rsid w:val="006A1C82"/>
    <w:rsid w:val="006A1D8C"/>
    <w:rsid w:val="006A1E08"/>
    <w:rsid w:val="006A20AB"/>
    <w:rsid w:val="006A2914"/>
    <w:rsid w:val="006A2FC7"/>
    <w:rsid w:val="006A3059"/>
    <w:rsid w:val="006A3139"/>
    <w:rsid w:val="006A36C6"/>
    <w:rsid w:val="006A4035"/>
    <w:rsid w:val="006A44DE"/>
    <w:rsid w:val="006A46FB"/>
    <w:rsid w:val="006A4CA9"/>
    <w:rsid w:val="006A5319"/>
    <w:rsid w:val="006A531B"/>
    <w:rsid w:val="006A531D"/>
    <w:rsid w:val="006A5533"/>
    <w:rsid w:val="006A589E"/>
    <w:rsid w:val="006A5907"/>
    <w:rsid w:val="006A5E28"/>
    <w:rsid w:val="006A697B"/>
    <w:rsid w:val="006A73FC"/>
    <w:rsid w:val="006A753D"/>
    <w:rsid w:val="006A7693"/>
    <w:rsid w:val="006A77A4"/>
    <w:rsid w:val="006A7AFF"/>
    <w:rsid w:val="006A7B47"/>
    <w:rsid w:val="006B029A"/>
    <w:rsid w:val="006B054B"/>
    <w:rsid w:val="006B1332"/>
    <w:rsid w:val="006B1564"/>
    <w:rsid w:val="006B1816"/>
    <w:rsid w:val="006B2099"/>
    <w:rsid w:val="006B21ED"/>
    <w:rsid w:val="006B27A6"/>
    <w:rsid w:val="006B28CC"/>
    <w:rsid w:val="006B2CAF"/>
    <w:rsid w:val="006B2F2D"/>
    <w:rsid w:val="006B369B"/>
    <w:rsid w:val="006B3C95"/>
    <w:rsid w:val="006B4F3A"/>
    <w:rsid w:val="006B4F5D"/>
    <w:rsid w:val="006B50CF"/>
    <w:rsid w:val="006B5274"/>
    <w:rsid w:val="006B6BA7"/>
    <w:rsid w:val="006B75AB"/>
    <w:rsid w:val="006B792C"/>
    <w:rsid w:val="006B7DC5"/>
    <w:rsid w:val="006C03B8"/>
    <w:rsid w:val="006C03E8"/>
    <w:rsid w:val="006C096C"/>
    <w:rsid w:val="006C0D41"/>
    <w:rsid w:val="006C0F9E"/>
    <w:rsid w:val="006C1403"/>
    <w:rsid w:val="006C23F4"/>
    <w:rsid w:val="006C24BF"/>
    <w:rsid w:val="006C2846"/>
    <w:rsid w:val="006C2BC9"/>
    <w:rsid w:val="006C2F71"/>
    <w:rsid w:val="006C34AB"/>
    <w:rsid w:val="006C35E5"/>
    <w:rsid w:val="006C3A35"/>
    <w:rsid w:val="006C3D5F"/>
    <w:rsid w:val="006C48F7"/>
    <w:rsid w:val="006C4A5E"/>
    <w:rsid w:val="006C5678"/>
    <w:rsid w:val="006C5EC9"/>
    <w:rsid w:val="006C6059"/>
    <w:rsid w:val="006C6917"/>
    <w:rsid w:val="006C6955"/>
    <w:rsid w:val="006C6D9A"/>
    <w:rsid w:val="006C7522"/>
    <w:rsid w:val="006C7A23"/>
    <w:rsid w:val="006D00EC"/>
    <w:rsid w:val="006D0CAE"/>
    <w:rsid w:val="006D1052"/>
    <w:rsid w:val="006D10D9"/>
    <w:rsid w:val="006D129F"/>
    <w:rsid w:val="006D1FB1"/>
    <w:rsid w:val="006D237E"/>
    <w:rsid w:val="006D29AA"/>
    <w:rsid w:val="006D2B15"/>
    <w:rsid w:val="006D3360"/>
    <w:rsid w:val="006D3482"/>
    <w:rsid w:val="006D34A8"/>
    <w:rsid w:val="006D3AA4"/>
    <w:rsid w:val="006D4ECA"/>
    <w:rsid w:val="006D53AC"/>
    <w:rsid w:val="006D56ED"/>
    <w:rsid w:val="006D570B"/>
    <w:rsid w:val="006D5E50"/>
    <w:rsid w:val="006D6268"/>
    <w:rsid w:val="006D6F08"/>
    <w:rsid w:val="006D7F8A"/>
    <w:rsid w:val="006D7FD5"/>
    <w:rsid w:val="006E062C"/>
    <w:rsid w:val="006E0A33"/>
    <w:rsid w:val="006E0A5C"/>
    <w:rsid w:val="006E0C2C"/>
    <w:rsid w:val="006E1210"/>
    <w:rsid w:val="006E1C82"/>
    <w:rsid w:val="006E1FF3"/>
    <w:rsid w:val="006E2109"/>
    <w:rsid w:val="006E2718"/>
    <w:rsid w:val="006E28B7"/>
    <w:rsid w:val="006E2A9B"/>
    <w:rsid w:val="006E2C86"/>
    <w:rsid w:val="006E3310"/>
    <w:rsid w:val="006E42C3"/>
    <w:rsid w:val="006E45CA"/>
    <w:rsid w:val="006E4E39"/>
    <w:rsid w:val="006E506E"/>
    <w:rsid w:val="006E543A"/>
    <w:rsid w:val="006E565E"/>
    <w:rsid w:val="006E587C"/>
    <w:rsid w:val="006E5B49"/>
    <w:rsid w:val="006E60BD"/>
    <w:rsid w:val="006E6305"/>
    <w:rsid w:val="006E6415"/>
    <w:rsid w:val="006E6437"/>
    <w:rsid w:val="006E660E"/>
    <w:rsid w:val="006E673D"/>
    <w:rsid w:val="006E6B6B"/>
    <w:rsid w:val="006E76B9"/>
    <w:rsid w:val="006E7702"/>
    <w:rsid w:val="006E7D3B"/>
    <w:rsid w:val="006E7E58"/>
    <w:rsid w:val="006E7EDE"/>
    <w:rsid w:val="006F0699"/>
    <w:rsid w:val="006F1B70"/>
    <w:rsid w:val="006F1F5D"/>
    <w:rsid w:val="006F28A6"/>
    <w:rsid w:val="006F341D"/>
    <w:rsid w:val="006F380A"/>
    <w:rsid w:val="006F3A26"/>
    <w:rsid w:val="006F3CDE"/>
    <w:rsid w:val="006F58D4"/>
    <w:rsid w:val="006F62C4"/>
    <w:rsid w:val="006F6582"/>
    <w:rsid w:val="006F7010"/>
    <w:rsid w:val="006F7B5E"/>
    <w:rsid w:val="006F7F4D"/>
    <w:rsid w:val="00700193"/>
    <w:rsid w:val="007001EE"/>
    <w:rsid w:val="0070028E"/>
    <w:rsid w:val="00700C68"/>
    <w:rsid w:val="00701352"/>
    <w:rsid w:val="00701683"/>
    <w:rsid w:val="00701E00"/>
    <w:rsid w:val="00701E95"/>
    <w:rsid w:val="0070282C"/>
    <w:rsid w:val="00702AD3"/>
    <w:rsid w:val="0070309D"/>
    <w:rsid w:val="007030B5"/>
    <w:rsid w:val="0070346E"/>
    <w:rsid w:val="00703557"/>
    <w:rsid w:val="00703CCC"/>
    <w:rsid w:val="00704299"/>
    <w:rsid w:val="007048E6"/>
    <w:rsid w:val="00704EDB"/>
    <w:rsid w:val="007055D0"/>
    <w:rsid w:val="00705C5F"/>
    <w:rsid w:val="00705DE0"/>
    <w:rsid w:val="00705E94"/>
    <w:rsid w:val="00706101"/>
    <w:rsid w:val="007066FE"/>
    <w:rsid w:val="00707072"/>
    <w:rsid w:val="0070723F"/>
    <w:rsid w:val="007072B9"/>
    <w:rsid w:val="007072BD"/>
    <w:rsid w:val="007074EA"/>
    <w:rsid w:val="0070766D"/>
    <w:rsid w:val="00707D61"/>
    <w:rsid w:val="00711447"/>
    <w:rsid w:val="007115AC"/>
    <w:rsid w:val="00711A42"/>
    <w:rsid w:val="00711CAC"/>
    <w:rsid w:val="007121AC"/>
    <w:rsid w:val="00712287"/>
    <w:rsid w:val="00712772"/>
    <w:rsid w:val="00712B06"/>
    <w:rsid w:val="0071346F"/>
    <w:rsid w:val="0071358A"/>
    <w:rsid w:val="00713720"/>
    <w:rsid w:val="00713773"/>
    <w:rsid w:val="007138DF"/>
    <w:rsid w:val="00713956"/>
    <w:rsid w:val="0071425F"/>
    <w:rsid w:val="007144B3"/>
    <w:rsid w:val="007148D3"/>
    <w:rsid w:val="00714F7D"/>
    <w:rsid w:val="0071541D"/>
    <w:rsid w:val="00715A08"/>
    <w:rsid w:val="00715A79"/>
    <w:rsid w:val="00715B9A"/>
    <w:rsid w:val="00715F36"/>
    <w:rsid w:val="00715F66"/>
    <w:rsid w:val="00715FBF"/>
    <w:rsid w:val="007167BC"/>
    <w:rsid w:val="007169A0"/>
    <w:rsid w:val="007175A7"/>
    <w:rsid w:val="007176B2"/>
    <w:rsid w:val="007178AB"/>
    <w:rsid w:val="007204EC"/>
    <w:rsid w:val="007205CA"/>
    <w:rsid w:val="00720831"/>
    <w:rsid w:val="00720A35"/>
    <w:rsid w:val="00720BA4"/>
    <w:rsid w:val="00721407"/>
    <w:rsid w:val="0072204C"/>
    <w:rsid w:val="0072270A"/>
    <w:rsid w:val="007228FE"/>
    <w:rsid w:val="00722BA0"/>
    <w:rsid w:val="00722CD8"/>
    <w:rsid w:val="00723713"/>
    <w:rsid w:val="00724971"/>
    <w:rsid w:val="00724C6F"/>
    <w:rsid w:val="00725098"/>
    <w:rsid w:val="007257D0"/>
    <w:rsid w:val="00725B6B"/>
    <w:rsid w:val="00726158"/>
    <w:rsid w:val="00726D9B"/>
    <w:rsid w:val="00726EA6"/>
    <w:rsid w:val="00727208"/>
    <w:rsid w:val="00727680"/>
    <w:rsid w:val="00730522"/>
    <w:rsid w:val="00730BD3"/>
    <w:rsid w:val="007311C9"/>
    <w:rsid w:val="00731B27"/>
    <w:rsid w:val="00731BF0"/>
    <w:rsid w:val="00731CB5"/>
    <w:rsid w:val="007324C1"/>
    <w:rsid w:val="0073262C"/>
    <w:rsid w:val="00732F61"/>
    <w:rsid w:val="0073353D"/>
    <w:rsid w:val="00733BF9"/>
    <w:rsid w:val="00734055"/>
    <w:rsid w:val="007348B1"/>
    <w:rsid w:val="00734C0B"/>
    <w:rsid w:val="00734D1C"/>
    <w:rsid w:val="007358A5"/>
    <w:rsid w:val="007358BF"/>
    <w:rsid w:val="007361A7"/>
    <w:rsid w:val="007362A6"/>
    <w:rsid w:val="0073690A"/>
    <w:rsid w:val="00736D7D"/>
    <w:rsid w:val="007370B0"/>
    <w:rsid w:val="007375F2"/>
    <w:rsid w:val="00737D66"/>
    <w:rsid w:val="007404CB"/>
    <w:rsid w:val="00740E58"/>
    <w:rsid w:val="007410F6"/>
    <w:rsid w:val="007413F0"/>
    <w:rsid w:val="00741402"/>
    <w:rsid w:val="00741C2D"/>
    <w:rsid w:val="00741CE7"/>
    <w:rsid w:val="00741E21"/>
    <w:rsid w:val="007422E0"/>
    <w:rsid w:val="0074238B"/>
    <w:rsid w:val="00742876"/>
    <w:rsid w:val="007429E0"/>
    <w:rsid w:val="00742F67"/>
    <w:rsid w:val="0074323B"/>
    <w:rsid w:val="00744377"/>
    <w:rsid w:val="007445A0"/>
    <w:rsid w:val="00744E5C"/>
    <w:rsid w:val="00744EF3"/>
    <w:rsid w:val="0074524B"/>
    <w:rsid w:val="00745499"/>
    <w:rsid w:val="0074569A"/>
    <w:rsid w:val="007459F7"/>
    <w:rsid w:val="00745B6F"/>
    <w:rsid w:val="00745E61"/>
    <w:rsid w:val="007462FA"/>
    <w:rsid w:val="0074647C"/>
    <w:rsid w:val="00746A48"/>
    <w:rsid w:val="00746C8C"/>
    <w:rsid w:val="00747149"/>
    <w:rsid w:val="0074720E"/>
    <w:rsid w:val="0074733A"/>
    <w:rsid w:val="00747434"/>
    <w:rsid w:val="00747D8B"/>
    <w:rsid w:val="00750724"/>
    <w:rsid w:val="00750FB3"/>
    <w:rsid w:val="007510AC"/>
    <w:rsid w:val="00751228"/>
    <w:rsid w:val="0075129F"/>
    <w:rsid w:val="00751415"/>
    <w:rsid w:val="0075177D"/>
    <w:rsid w:val="00751CE2"/>
    <w:rsid w:val="00751D84"/>
    <w:rsid w:val="00752505"/>
    <w:rsid w:val="00752B5A"/>
    <w:rsid w:val="00752CE4"/>
    <w:rsid w:val="00753133"/>
    <w:rsid w:val="00753614"/>
    <w:rsid w:val="007547B5"/>
    <w:rsid w:val="007549C6"/>
    <w:rsid w:val="00755B37"/>
    <w:rsid w:val="007563F4"/>
    <w:rsid w:val="00756667"/>
    <w:rsid w:val="00756E7E"/>
    <w:rsid w:val="0075708E"/>
    <w:rsid w:val="007571E1"/>
    <w:rsid w:val="00757335"/>
    <w:rsid w:val="007574E1"/>
    <w:rsid w:val="007576D0"/>
    <w:rsid w:val="007576E2"/>
    <w:rsid w:val="007601DA"/>
    <w:rsid w:val="007604B2"/>
    <w:rsid w:val="00760C2F"/>
    <w:rsid w:val="00760D95"/>
    <w:rsid w:val="0076135B"/>
    <w:rsid w:val="00761E90"/>
    <w:rsid w:val="00761F64"/>
    <w:rsid w:val="00762550"/>
    <w:rsid w:val="00763257"/>
    <w:rsid w:val="00763959"/>
    <w:rsid w:val="00763F82"/>
    <w:rsid w:val="00764617"/>
    <w:rsid w:val="007649DD"/>
    <w:rsid w:val="00764F87"/>
    <w:rsid w:val="00765281"/>
    <w:rsid w:val="00765517"/>
    <w:rsid w:val="0076590F"/>
    <w:rsid w:val="00765C9A"/>
    <w:rsid w:val="00765DBD"/>
    <w:rsid w:val="00766838"/>
    <w:rsid w:val="007668F8"/>
    <w:rsid w:val="00766BAD"/>
    <w:rsid w:val="00767152"/>
    <w:rsid w:val="00770340"/>
    <w:rsid w:val="007705DC"/>
    <w:rsid w:val="00770C4A"/>
    <w:rsid w:val="007716D6"/>
    <w:rsid w:val="00771949"/>
    <w:rsid w:val="0077203D"/>
    <w:rsid w:val="007729A2"/>
    <w:rsid w:val="007729A6"/>
    <w:rsid w:val="00772E9C"/>
    <w:rsid w:val="0077337E"/>
    <w:rsid w:val="00773779"/>
    <w:rsid w:val="007741B1"/>
    <w:rsid w:val="007755F2"/>
    <w:rsid w:val="0077577A"/>
    <w:rsid w:val="00776971"/>
    <w:rsid w:val="00777608"/>
    <w:rsid w:val="00777D68"/>
    <w:rsid w:val="007800D8"/>
    <w:rsid w:val="00780A80"/>
    <w:rsid w:val="00780CD8"/>
    <w:rsid w:val="00780F03"/>
    <w:rsid w:val="0078177E"/>
    <w:rsid w:val="00781A8D"/>
    <w:rsid w:val="00781F2D"/>
    <w:rsid w:val="0078225C"/>
    <w:rsid w:val="00782378"/>
    <w:rsid w:val="00782396"/>
    <w:rsid w:val="00782D02"/>
    <w:rsid w:val="0078304C"/>
    <w:rsid w:val="00783150"/>
    <w:rsid w:val="00783673"/>
    <w:rsid w:val="00784729"/>
    <w:rsid w:val="00784B19"/>
    <w:rsid w:val="00785490"/>
    <w:rsid w:val="00785B0D"/>
    <w:rsid w:val="00785B93"/>
    <w:rsid w:val="00785F37"/>
    <w:rsid w:val="00786A80"/>
    <w:rsid w:val="00787995"/>
    <w:rsid w:val="007907F3"/>
    <w:rsid w:val="007910CD"/>
    <w:rsid w:val="00792460"/>
    <w:rsid w:val="007925EA"/>
    <w:rsid w:val="00793B49"/>
    <w:rsid w:val="00793CD8"/>
    <w:rsid w:val="00794C57"/>
    <w:rsid w:val="00794D7D"/>
    <w:rsid w:val="00794E8E"/>
    <w:rsid w:val="0079502C"/>
    <w:rsid w:val="00795164"/>
    <w:rsid w:val="00795C92"/>
    <w:rsid w:val="00795FD7"/>
    <w:rsid w:val="00796231"/>
    <w:rsid w:val="0079699F"/>
    <w:rsid w:val="00796E79"/>
    <w:rsid w:val="00797D7A"/>
    <w:rsid w:val="00797F1E"/>
    <w:rsid w:val="007A0D42"/>
    <w:rsid w:val="007A198B"/>
    <w:rsid w:val="007A19F7"/>
    <w:rsid w:val="007A1CB3"/>
    <w:rsid w:val="007A1D79"/>
    <w:rsid w:val="007A2975"/>
    <w:rsid w:val="007A306F"/>
    <w:rsid w:val="007A3263"/>
    <w:rsid w:val="007A4162"/>
    <w:rsid w:val="007A43A6"/>
    <w:rsid w:val="007A4567"/>
    <w:rsid w:val="007A49CE"/>
    <w:rsid w:val="007A50AA"/>
    <w:rsid w:val="007A5806"/>
    <w:rsid w:val="007A582A"/>
    <w:rsid w:val="007A58A6"/>
    <w:rsid w:val="007A5AF4"/>
    <w:rsid w:val="007A6CE5"/>
    <w:rsid w:val="007A7416"/>
    <w:rsid w:val="007A74F2"/>
    <w:rsid w:val="007A7B9D"/>
    <w:rsid w:val="007A7DA1"/>
    <w:rsid w:val="007B02CC"/>
    <w:rsid w:val="007B114C"/>
    <w:rsid w:val="007B1D78"/>
    <w:rsid w:val="007B2860"/>
    <w:rsid w:val="007B2A15"/>
    <w:rsid w:val="007B32B6"/>
    <w:rsid w:val="007B367E"/>
    <w:rsid w:val="007B3D2D"/>
    <w:rsid w:val="007B49F2"/>
    <w:rsid w:val="007B50AE"/>
    <w:rsid w:val="007B51DF"/>
    <w:rsid w:val="007B53E7"/>
    <w:rsid w:val="007B5576"/>
    <w:rsid w:val="007B565E"/>
    <w:rsid w:val="007B5B89"/>
    <w:rsid w:val="007B5C2B"/>
    <w:rsid w:val="007B6BB5"/>
    <w:rsid w:val="007C004E"/>
    <w:rsid w:val="007C05DD"/>
    <w:rsid w:val="007C08AA"/>
    <w:rsid w:val="007C0A9A"/>
    <w:rsid w:val="007C0B3D"/>
    <w:rsid w:val="007C1239"/>
    <w:rsid w:val="007C19E2"/>
    <w:rsid w:val="007C2662"/>
    <w:rsid w:val="007C28AA"/>
    <w:rsid w:val="007C304F"/>
    <w:rsid w:val="007C3D18"/>
    <w:rsid w:val="007C42B5"/>
    <w:rsid w:val="007C4357"/>
    <w:rsid w:val="007C4F07"/>
    <w:rsid w:val="007C60BF"/>
    <w:rsid w:val="007C6A07"/>
    <w:rsid w:val="007C6C5B"/>
    <w:rsid w:val="007C73A1"/>
    <w:rsid w:val="007C75A1"/>
    <w:rsid w:val="007C77A5"/>
    <w:rsid w:val="007C7A83"/>
    <w:rsid w:val="007D04E5"/>
    <w:rsid w:val="007D07ED"/>
    <w:rsid w:val="007D0813"/>
    <w:rsid w:val="007D1A06"/>
    <w:rsid w:val="007D21B5"/>
    <w:rsid w:val="007D21B7"/>
    <w:rsid w:val="007D2792"/>
    <w:rsid w:val="007D28B1"/>
    <w:rsid w:val="007D2959"/>
    <w:rsid w:val="007D2AF9"/>
    <w:rsid w:val="007D3C0D"/>
    <w:rsid w:val="007D467F"/>
    <w:rsid w:val="007D522D"/>
    <w:rsid w:val="007D5901"/>
    <w:rsid w:val="007D596B"/>
    <w:rsid w:val="007D5973"/>
    <w:rsid w:val="007D645C"/>
    <w:rsid w:val="007D6FEF"/>
    <w:rsid w:val="007D7526"/>
    <w:rsid w:val="007D76B4"/>
    <w:rsid w:val="007D7B0F"/>
    <w:rsid w:val="007D7F5E"/>
    <w:rsid w:val="007E093F"/>
    <w:rsid w:val="007E0E7E"/>
    <w:rsid w:val="007E0F81"/>
    <w:rsid w:val="007E127E"/>
    <w:rsid w:val="007E1671"/>
    <w:rsid w:val="007E1775"/>
    <w:rsid w:val="007E1ECD"/>
    <w:rsid w:val="007E1F23"/>
    <w:rsid w:val="007E23A4"/>
    <w:rsid w:val="007E2B5D"/>
    <w:rsid w:val="007E30BD"/>
    <w:rsid w:val="007E33AA"/>
    <w:rsid w:val="007E370C"/>
    <w:rsid w:val="007E4610"/>
    <w:rsid w:val="007E4715"/>
    <w:rsid w:val="007E505B"/>
    <w:rsid w:val="007E56A5"/>
    <w:rsid w:val="007E5DC6"/>
    <w:rsid w:val="007E5FC9"/>
    <w:rsid w:val="007E64C5"/>
    <w:rsid w:val="007E6A5A"/>
    <w:rsid w:val="007E6B29"/>
    <w:rsid w:val="007E7091"/>
    <w:rsid w:val="007E7B6F"/>
    <w:rsid w:val="007F0187"/>
    <w:rsid w:val="007F0A05"/>
    <w:rsid w:val="007F104B"/>
    <w:rsid w:val="007F1AF5"/>
    <w:rsid w:val="007F1C6A"/>
    <w:rsid w:val="007F2480"/>
    <w:rsid w:val="007F2AF1"/>
    <w:rsid w:val="007F2B52"/>
    <w:rsid w:val="007F2F6A"/>
    <w:rsid w:val="007F360B"/>
    <w:rsid w:val="007F3C7C"/>
    <w:rsid w:val="007F422B"/>
    <w:rsid w:val="007F4320"/>
    <w:rsid w:val="007F4D87"/>
    <w:rsid w:val="007F4E9A"/>
    <w:rsid w:val="007F5092"/>
    <w:rsid w:val="007F5A9E"/>
    <w:rsid w:val="007F5E56"/>
    <w:rsid w:val="007F61B2"/>
    <w:rsid w:val="007F61F6"/>
    <w:rsid w:val="007F6DAE"/>
    <w:rsid w:val="007F77AD"/>
    <w:rsid w:val="007F7819"/>
    <w:rsid w:val="007F7FE8"/>
    <w:rsid w:val="00801785"/>
    <w:rsid w:val="0080182B"/>
    <w:rsid w:val="008018FD"/>
    <w:rsid w:val="00801F28"/>
    <w:rsid w:val="008028B0"/>
    <w:rsid w:val="0080301E"/>
    <w:rsid w:val="0080308F"/>
    <w:rsid w:val="0080358F"/>
    <w:rsid w:val="00803A25"/>
    <w:rsid w:val="00803D08"/>
    <w:rsid w:val="00803D33"/>
    <w:rsid w:val="00803FAE"/>
    <w:rsid w:val="0080486E"/>
    <w:rsid w:val="00804A15"/>
    <w:rsid w:val="0080560F"/>
    <w:rsid w:val="0080566B"/>
    <w:rsid w:val="008057FA"/>
    <w:rsid w:val="0080592E"/>
    <w:rsid w:val="00805B29"/>
    <w:rsid w:val="0080605F"/>
    <w:rsid w:val="00806683"/>
    <w:rsid w:val="0080689F"/>
    <w:rsid w:val="00806988"/>
    <w:rsid w:val="00806E2C"/>
    <w:rsid w:val="00806F3F"/>
    <w:rsid w:val="00807408"/>
    <w:rsid w:val="0080763A"/>
    <w:rsid w:val="00807786"/>
    <w:rsid w:val="0080796D"/>
    <w:rsid w:val="00807D3A"/>
    <w:rsid w:val="008102E9"/>
    <w:rsid w:val="008109A3"/>
    <w:rsid w:val="00810D00"/>
    <w:rsid w:val="0081158E"/>
    <w:rsid w:val="00811FCB"/>
    <w:rsid w:val="00812D79"/>
    <w:rsid w:val="00812EEA"/>
    <w:rsid w:val="008133FF"/>
    <w:rsid w:val="00813882"/>
    <w:rsid w:val="00813941"/>
    <w:rsid w:val="00814356"/>
    <w:rsid w:val="00814EE9"/>
    <w:rsid w:val="0081588B"/>
    <w:rsid w:val="008158D6"/>
    <w:rsid w:val="00815E17"/>
    <w:rsid w:val="008165FD"/>
    <w:rsid w:val="00816698"/>
    <w:rsid w:val="00816E52"/>
    <w:rsid w:val="00817196"/>
    <w:rsid w:val="008206AD"/>
    <w:rsid w:val="0082072E"/>
    <w:rsid w:val="00820F28"/>
    <w:rsid w:val="008216C8"/>
    <w:rsid w:val="00821B53"/>
    <w:rsid w:val="00821C9D"/>
    <w:rsid w:val="008221AA"/>
    <w:rsid w:val="00822C3A"/>
    <w:rsid w:val="00822D63"/>
    <w:rsid w:val="00822DE8"/>
    <w:rsid w:val="008235DB"/>
    <w:rsid w:val="008237AF"/>
    <w:rsid w:val="00823D8E"/>
    <w:rsid w:val="0082409C"/>
    <w:rsid w:val="008245BA"/>
    <w:rsid w:val="008247FA"/>
    <w:rsid w:val="00824AB4"/>
    <w:rsid w:val="00824E37"/>
    <w:rsid w:val="00825033"/>
    <w:rsid w:val="00825095"/>
    <w:rsid w:val="00825C42"/>
    <w:rsid w:val="00825D25"/>
    <w:rsid w:val="00825FF9"/>
    <w:rsid w:val="008268E6"/>
    <w:rsid w:val="00826D3E"/>
    <w:rsid w:val="00827015"/>
    <w:rsid w:val="00827687"/>
    <w:rsid w:val="00827D6F"/>
    <w:rsid w:val="00830285"/>
    <w:rsid w:val="00830C52"/>
    <w:rsid w:val="00830D7B"/>
    <w:rsid w:val="00831A6C"/>
    <w:rsid w:val="008320E9"/>
    <w:rsid w:val="008328B0"/>
    <w:rsid w:val="00832A4F"/>
    <w:rsid w:val="00833B91"/>
    <w:rsid w:val="00833E99"/>
    <w:rsid w:val="00833EBF"/>
    <w:rsid w:val="008347D0"/>
    <w:rsid w:val="00834FBC"/>
    <w:rsid w:val="00835069"/>
    <w:rsid w:val="008356A1"/>
    <w:rsid w:val="008358D6"/>
    <w:rsid w:val="00835934"/>
    <w:rsid w:val="00835C90"/>
    <w:rsid w:val="00835D26"/>
    <w:rsid w:val="008364D5"/>
    <w:rsid w:val="00836688"/>
    <w:rsid w:val="00836B71"/>
    <w:rsid w:val="008376AC"/>
    <w:rsid w:val="00837866"/>
    <w:rsid w:val="00837FED"/>
    <w:rsid w:val="00840D54"/>
    <w:rsid w:val="00840F2C"/>
    <w:rsid w:val="00841B77"/>
    <w:rsid w:val="008420B0"/>
    <w:rsid w:val="008421FF"/>
    <w:rsid w:val="00842600"/>
    <w:rsid w:val="00842D57"/>
    <w:rsid w:val="008436AF"/>
    <w:rsid w:val="00843B17"/>
    <w:rsid w:val="008441E7"/>
    <w:rsid w:val="008443A5"/>
    <w:rsid w:val="008444E8"/>
    <w:rsid w:val="00844E80"/>
    <w:rsid w:val="00844F0B"/>
    <w:rsid w:val="00844FBF"/>
    <w:rsid w:val="0084512E"/>
    <w:rsid w:val="00845553"/>
    <w:rsid w:val="00845794"/>
    <w:rsid w:val="00845838"/>
    <w:rsid w:val="00845A2D"/>
    <w:rsid w:val="00845A66"/>
    <w:rsid w:val="00845B89"/>
    <w:rsid w:val="00845D7F"/>
    <w:rsid w:val="00845EAB"/>
    <w:rsid w:val="00846135"/>
    <w:rsid w:val="00846797"/>
    <w:rsid w:val="00846B14"/>
    <w:rsid w:val="00846B1F"/>
    <w:rsid w:val="00846FE7"/>
    <w:rsid w:val="0084741F"/>
    <w:rsid w:val="00847EEE"/>
    <w:rsid w:val="00847FE6"/>
    <w:rsid w:val="00850812"/>
    <w:rsid w:val="00851085"/>
    <w:rsid w:val="0085131F"/>
    <w:rsid w:val="00851A11"/>
    <w:rsid w:val="00851DE3"/>
    <w:rsid w:val="00851DE9"/>
    <w:rsid w:val="00853397"/>
    <w:rsid w:val="00853C03"/>
    <w:rsid w:val="008548F7"/>
    <w:rsid w:val="00854BA8"/>
    <w:rsid w:val="00854FF1"/>
    <w:rsid w:val="0085575A"/>
    <w:rsid w:val="008557E7"/>
    <w:rsid w:val="00855EAE"/>
    <w:rsid w:val="00855FAA"/>
    <w:rsid w:val="00856911"/>
    <w:rsid w:val="00856E5D"/>
    <w:rsid w:val="008571E8"/>
    <w:rsid w:val="008573F4"/>
    <w:rsid w:val="00857496"/>
    <w:rsid w:val="00857A0B"/>
    <w:rsid w:val="00860088"/>
    <w:rsid w:val="0086058E"/>
    <w:rsid w:val="00860CFB"/>
    <w:rsid w:val="00861133"/>
    <w:rsid w:val="00861793"/>
    <w:rsid w:val="00862F04"/>
    <w:rsid w:val="00863ED7"/>
    <w:rsid w:val="00864184"/>
    <w:rsid w:val="00864C87"/>
    <w:rsid w:val="00865506"/>
    <w:rsid w:val="0086566D"/>
    <w:rsid w:val="00866FD6"/>
    <w:rsid w:val="008677FD"/>
    <w:rsid w:val="008703CA"/>
    <w:rsid w:val="008706D4"/>
    <w:rsid w:val="00870F8A"/>
    <w:rsid w:val="0087120F"/>
    <w:rsid w:val="008719A4"/>
    <w:rsid w:val="00871A06"/>
    <w:rsid w:val="00871D23"/>
    <w:rsid w:val="00871D77"/>
    <w:rsid w:val="00872440"/>
    <w:rsid w:val="008726A6"/>
    <w:rsid w:val="0087306C"/>
    <w:rsid w:val="008738F2"/>
    <w:rsid w:val="00873A14"/>
    <w:rsid w:val="00873ACD"/>
    <w:rsid w:val="00873CF5"/>
    <w:rsid w:val="00873E4F"/>
    <w:rsid w:val="008741C4"/>
    <w:rsid w:val="00874312"/>
    <w:rsid w:val="0087437C"/>
    <w:rsid w:val="00874704"/>
    <w:rsid w:val="0087496C"/>
    <w:rsid w:val="00874A1F"/>
    <w:rsid w:val="00874ACC"/>
    <w:rsid w:val="00874D49"/>
    <w:rsid w:val="00874E3B"/>
    <w:rsid w:val="00875006"/>
    <w:rsid w:val="00875360"/>
    <w:rsid w:val="0087568C"/>
    <w:rsid w:val="008758AF"/>
    <w:rsid w:val="00875CD7"/>
    <w:rsid w:val="00876187"/>
    <w:rsid w:val="00876249"/>
    <w:rsid w:val="008762AB"/>
    <w:rsid w:val="00876B4D"/>
    <w:rsid w:val="00876C50"/>
    <w:rsid w:val="00876F88"/>
    <w:rsid w:val="00877252"/>
    <w:rsid w:val="008772D3"/>
    <w:rsid w:val="0087771F"/>
    <w:rsid w:val="00877F18"/>
    <w:rsid w:val="00881A2A"/>
    <w:rsid w:val="00881C35"/>
    <w:rsid w:val="00882776"/>
    <w:rsid w:val="008827BB"/>
    <w:rsid w:val="00882804"/>
    <w:rsid w:val="00882B0B"/>
    <w:rsid w:val="00883923"/>
    <w:rsid w:val="00884732"/>
    <w:rsid w:val="0088482D"/>
    <w:rsid w:val="00885F1F"/>
    <w:rsid w:val="008901CD"/>
    <w:rsid w:val="00890F01"/>
    <w:rsid w:val="00891E6B"/>
    <w:rsid w:val="00893082"/>
    <w:rsid w:val="008935A4"/>
    <w:rsid w:val="00893A8B"/>
    <w:rsid w:val="00893CB8"/>
    <w:rsid w:val="00893D6A"/>
    <w:rsid w:val="008941E3"/>
    <w:rsid w:val="0089465F"/>
    <w:rsid w:val="00894A88"/>
    <w:rsid w:val="00894B65"/>
    <w:rsid w:val="00894BB9"/>
    <w:rsid w:val="00894D97"/>
    <w:rsid w:val="0089533F"/>
    <w:rsid w:val="00895386"/>
    <w:rsid w:val="008954EB"/>
    <w:rsid w:val="00895689"/>
    <w:rsid w:val="008965FB"/>
    <w:rsid w:val="00896947"/>
    <w:rsid w:val="008A0093"/>
    <w:rsid w:val="008A07A5"/>
    <w:rsid w:val="008A08DB"/>
    <w:rsid w:val="008A0C27"/>
    <w:rsid w:val="008A0FCF"/>
    <w:rsid w:val="008A1117"/>
    <w:rsid w:val="008A20C5"/>
    <w:rsid w:val="008A21FF"/>
    <w:rsid w:val="008A2669"/>
    <w:rsid w:val="008A26CD"/>
    <w:rsid w:val="008A2ABD"/>
    <w:rsid w:val="008A2CE2"/>
    <w:rsid w:val="008A30AC"/>
    <w:rsid w:val="008A40B9"/>
    <w:rsid w:val="008A44B8"/>
    <w:rsid w:val="008A4527"/>
    <w:rsid w:val="008A4636"/>
    <w:rsid w:val="008A48F5"/>
    <w:rsid w:val="008A51A8"/>
    <w:rsid w:val="008A520B"/>
    <w:rsid w:val="008A52E7"/>
    <w:rsid w:val="008A54C7"/>
    <w:rsid w:val="008A54F9"/>
    <w:rsid w:val="008A5AAD"/>
    <w:rsid w:val="008A65A4"/>
    <w:rsid w:val="008A7662"/>
    <w:rsid w:val="008A77D8"/>
    <w:rsid w:val="008A7BDB"/>
    <w:rsid w:val="008A7E1B"/>
    <w:rsid w:val="008B0483"/>
    <w:rsid w:val="008B0811"/>
    <w:rsid w:val="008B0A97"/>
    <w:rsid w:val="008B0F3D"/>
    <w:rsid w:val="008B120C"/>
    <w:rsid w:val="008B14DF"/>
    <w:rsid w:val="008B1976"/>
    <w:rsid w:val="008B31DC"/>
    <w:rsid w:val="008B32BE"/>
    <w:rsid w:val="008B4222"/>
    <w:rsid w:val="008B4F38"/>
    <w:rsid w:val="008B51A0"/>
    <w:rsid w:val="008B592A"/>
    <w:rsid w:val="008B5FD9"/>
    <w:rsid w:val="008B60CE"/>
    <w:rsid w:val="008B6CCD"/>
    <w:rsid w:val="008B71A2"/>
    <w:rsid w:val="008B73A4"/>
    <w:rsid w:val="008B7A7C"/>
    <w:rsid w:val="008B7B5C"/>
    <w:rsid w:val="008B7F34"/>
    <w:rsid w:val="008B7F6A"/>
    <w:rsid w:val="008C05D9"/>
    <w:rsid w:val="008C08C3"/>
    <w:rsid w:val="008C08C8"/>
    <w:rsid w:val="008C0910"/>
    <w:rsid w:val="008C09EC"/>
    <w:rsid w:val="008C0C99"/>
    <w:rsid w:val="008C12DE"/>
    <w:rsid w:val="008C1B29"/>
    <w:rsid w:val="008C1DD2"/>
    <w:rsid w:val="008C1F41"/>
    <w:rsid w:val="008C2017"/>
    <w:rsid w:val="008C20EB"/>
    <w:rsid w:val="008C2CA2"/>
    <w:rsid w:val="008C2E9C"/>
    <w:rsid w:val="008C34C8"/>
    <w:rsid w:val="008C3D74"/>
    <w:rsid w:val="008C40E9"/>
    <w:rsid w:val="008C4692"/>
    <w:rsid w:val="008C469D"/>
    <w:rsid w:val="008C4958"/>
    <w:rsid w:val="008C4B68"/>
    <w:rsid w:val="008C4BAA"/>
    <w:rsid w:val="008C4C3D"/>
    <w:rsid w:val="008C4D82"/>
    <w:rsid w:val="008C50A4"/>
    <w:rsid w:val="008C55A6"/>
    <w:rsid w:val="008C5730"/>
    <w:rsid w:val="008C582E"/>
    <w:rsid w:val="008C6AE8"/>
    <w:rsid w:val="008C731D"/>
    <w:rsid w:val="008C742D"/>
    <w:rsid w:val="008C746C"/>
    <w:rsid w:val="008C7572"/>
    <w:rsid w:val="008C7573"/>
    <w:rsid w:val="008D00A5"/>
    <w:rsid w:val="008D07D2"/>
    <w:rsid w:val="008D085D"/>
    <w:rsid w:val="008D0C3E"/>
    <w:rsid w:val="008D1DE4"/>
    <w:rsid w:val="008D1EDB"/>
    <w:rsid w:val="008D208A"/>
    <w:rsid w:val="008D20DA"/>
    <w:rsid w:val="008D2948"/>
    <w:rsid w:val="008D2C19"/>
    <w:rsid w:val="008D3334"/>
    <w:rsid w:val="008D34F1"/>
    <w:rsid w:val="008D39D8"/>
    <w:rsid w:val="008D3C17"/>
    <w:rsid w:val="008D3FE5"/>
    <w:rsid w:val="008D424C"/>
    <w:rsid w:val="008D4352"/>
    <w:rsid w:val="008D47FC"/>
    <w:rsid w:val="008D497D"/>
    <w:rsid w:val="008D5605"/>
    <w:rsid w:val="008D5ABF"/>
    <w:rsid w:val="008D62E0"/>
    <w:rsid w:val="008D63A3"/>
    <w:rsid w:val="008D6785"/>
    <w:rsid w:val="008D6D1A"/>
    <w:rsid w:val="008D6F78"/>
    <w:rsid w:val="008E0217"/>
    <w:rsid w:val="008E065E"/>
    <w:rsid w:val="008E07D1"/>
    <w:rsid w:val="008E0872"/>
    <w:rsid w:val="008E0927"/>
    <w:rsid w:val="008E0E09"/>
    <w:rsid w:val="008E1345"/>
    <w:rsid w:val="008E14DF"/>
    <w:rsid w:val="008E1909"/>
    <w:rsid w:val="008E1FD0"/>
    <w:rsid w:val="008E215B"/>
    <w:rsid w:val="008E2CFC"/>
    <w:rsid w:val="008E31BB"/>
    <w:rsid w:val="008E3232"/>
    <w:rsid w:val="008E3EF1"/>
    <w:rsid w:val="008E46C3"/>
    <w:rsid w:val="008E46EE"/>
    <w:rsid w:val="008E4B5F"/>
    <w:rsid w:val="008E4CCC"/>
    <w:rsid w:val="008E5033"/>
    <w:rsid w:val="008E5538"/>
    <w:rsid w:val="008E5DAE"/>
    <w:rsid w:val="008E67A8"/>
    <w:rsid w:val="008E6FDE"/>
    <w:rsid w:val="008E71BE"/>
    <w:rsid w:val="008E7539"/>
    <w:rsid w:val="008E7FCC"/>
    <w:rsid w:val="008F0578"/>
    <w:rsid w:val="008F0B40"/>
    <w:rsid w:val="008F0EFF"/>
    <w:rsid w:val="008F1AC3"/>
    <w:rsid w:val="008F1C4E"/>
    <w:rsid w:val="008F1EAB"/>
    <w:rsid w:val="008F23EE"/>
    <w:rsid w:val="008F280C"/>
    <w:rsid w:val="008F28FD"/>
    <w:rsid w:val="008F33DC"/>
    <w:rsid w:val="008F477F"/>
    <w:rsid w:val="008F503F"/>
    <w:rsid w:val="008F50A1"/>
    <w:rsid w:val="008F58DE"/>
    <w:rsid w:val="008F6493"/>
    <w:rsid w:val="008F6C36"/>
    <w:rsid w:val="008F7315"/>
    <w:rsid w:val="008F7DE8"/>
    <w:rsid w:val="00900531"/>
    <w:rsid w:val="00900898"/>
    <w:rsid w:val="00900984"/>
    <w:rsid w:val="009010DF"/>
    <w:rsid w:val="009014F7"/>
    <w:rsid w:val="00901E4A"/>
    <w:rsid w:val="00901FED"/>
    <w:rsid w:val="0090230E"/>
    <w:rsid w:val="00902350"/>
    <w:rsid w:val="00902AD7"/>
    <w:rsid w:val="00902D0D"/>
    <w:rsid w:val="0090336B"/>
    <w:rsid w:val="00904FC8"/>
    <w:rsid w:val="009053AA"/>
    <w:rsid w:val="00905404"/>
    <w:rsid w:val="0090543F"/>
    <w:rsid w:val="009055BC"/>
    <w:rsid w:val="00906939"/>
    <w:rsid w:val="00906A05"/>
    <w:rsid w:val="009076C8"/>
    <w:rsid w:val="00907886"/>
    <w:rsid w:val="00907C54"/>
    <w:rsid w:val="00910556"/>
    <w:rsid w:val="009105EA"/>
    <w:rsid w:val="009107F9"/>
    <w:rsid w:val="00910B7D"/>
    <w:rsid w:val="00910F96"/>
    <w:rsid w:val="00910FD6"/>
    <w:rsid w:val="0091105E"/>
    <w:rsid w:val="00911275"/>
    <w:rsid w:val="00911828"/>
    <w:rsid w:val="0091187F"/>
    <w:rsid w:val="00911DFB"/>
    <w:rsid w:val="0091236A"/>
    <w:rsid w:val="00912CF6"/>
    <w:rsid w:val="009136B9"/>
    <w:rsid w:val="009139D9"/>
    <w:rsid w:val="00913ABC"/>
    <w:rsid w:val="00914AD8"/>
    <w:rsid w:val="009152DF"/>
    <w:rsid w:val="00915A92"/>
    <w:rsid w:val="00915E8E"/>
    <w:rsid w:val="00916079"/>
    <w:rsid w:val="009160EF"/>
    <w:rsid w:val="009167BA"/>
    <w:rsid w:val="00916D0C"/>
    <w:rsid w:val="009170BA"/>
    <w:rsid w:val="0091720A"/>
    <w:rsid w:val="009178EF"/>
    <w:rsid w:val="00917CE9"/>
    <w:rsid w:val="00920068"/>
    <w:rsid w:val="0092016D"/>
    <w:rsid w:val="00920883"/>
    <w:rsid w:val="00920BF2"/>
    <w:rsid w:val="00920F0A"/>
    <w:rsid w:val="00920FF8"/>
    <w:rsid w:val="00921573"/>
    <w:rsid w:val="00921779"/>
    <w:rsid w:val="009219EA"/>
    <w:rsid w:val="00922010"/>
    <w:rsid w:val="00922238"/>
    <w:rsid w:val="00922787"/>
    <w:rsid w:val="009227CC"/>
    <w:rsid w:val="00922947"/>
    <w:rsid w:val="0092372D"/>
    <w:rsid w:val="0092381D"/>
    <w:rsid w:val="0092528E"/>
    <w:rsid w:val="00925443"/>
    <w:rsid w:val="00925FA5"/>
    <w:rsid w:val="009264F1"/>
    <w:rsid w:val="00926647"/>
    <w:rsid w:val="009276BE"/>
    <w:rsid w:val="0092795C"/>
    <w:rsid w:val="00927E10"/>
    <w:rsid w:val="00927F76"/>
    <w:rsid w:val="00930519"/>
    <w:rsid w:val="00930636"/>
    <w:rsid w:val="00931BD9"/>
    <w:rsid w:val="00931C0F"/>
    <w:rsid w:val="00931D07"/>
    <w:rsid w:val="00932718"/>
    <w:rsid w:val="00932FEB"/>
    <w:rsid w:val="009336C2"/>
    <w:rsid w:val="00933813"/>
    <w:rsid w:val="009341B0"/>
    <w:rsid w:val="00934BDF"/>
    <w:rsid w:val="00934DFD"/>
    <w:rsid w:val="009351BD"/>
    <w:rsid w:val="009351C0"/>
    <w:rsid w:val="00935219"/>
    <w:rsid w:val="00935319"/>
    <w:rsid w:val="009355B3"/>
    <w:rsid w:val="00935E6E"/>
    <w:rsid w:val="009364C9"/>
    <w:rsid w:val="009368F3"/>
    <w:rsid w:val="00936E60"/>
    <w:rsid w:val="00937090"/>
    <w:rsid w:val="009373AB"/>
    <w:rsid w:val="0093777C"/>
    <w:rsid w:val="009403EA"/>
    <w:rsid w:val="00940481"/>
    <w:rsid w:val="00940CC0"/>
    <w:rsid w:val="00941636"/>
    <w:rsid w:val="00941A16"/>
    <w:rsid w:val="00941E9E"/>
    <w:rsid w:val="00942C88"/>
    <w:rsid w:val="00942F61"/>
    <w:rsid w:val="009436AA"/>
    <w:rsid w:val="00943742"/>
    <w:rsid w:val="00943FBD"/>
    <w:rsid w:val="00945024"/>
    <w:rsid w:val="009452F6"/>
    <w:rsid w:val="00945C05"/>
    <w:rsid w:val="00946193"/>
    <w:rsid w:val="00946945"/>
    <w:rsid w:val="00947713"/>
    <w:rsid w:val="00947A81"/>
    <w:rsid w:val="00947C3C"/>
    <w:rsid w:val="0095015E"/>
    <w:rsid w:val="00950629"/>
    <w:rsid w:val="00950B9F"/>
    <w:rsid w:val="00950DE7"/>
    <w:rsid w:val="0095167F"/>
    <w:rsid w:val="00951EFF"/>
    <w:rsid w:val="009523AB"/>
    <w:rsid w:val="00952B58"/>
    <w:rsid w:val="009532B4"/>
    <w:rsid w:val="00953428"/>
    <w:rsid w:val="00953920"/>
    <w:rsid w:val="00953B90"/>
    <w:rsid w:val="00953D47"/>
    <w:rsid w:val="009542CC"/>
    <w:rsid w:val="009544EF"/>
    <w:rsid w:val="009546D5"/>
    <w:rsid w:val="0095521C"/>
    <w:rsid w:val="00955F32"/>
    <w:rsid w:val="00955F3C"/>
    <w:rsid w:val="00955F9A"/>
    <w:rsid w:val="0095616C"/>
    <w:rsid w:val="00956504"/>
    <w:rsid w:val="00956542"/>
    <w:rsid w:val="00956574"/>
    <w:rsid w:val="0095681E"/>
    <w:rsid w:val="00956D5B"/>
    <w:rsid w:val="009572D4"/>
    <w:rsid w:val="00957810"/>
    <w:rsid w:val="00960178"/>
    <w:rsid w:val="009602A2"/>
    <w:rsid w:val="00960B11"/>
    <w:rsid w:val="00960B6A"/>
    <w:rsid w:val="00961921"/>
    <w:rsid w:val="00961A62"/>
    <w:rsid w:val="00961BA0"/>
    <w:rsid w:val="00961F6B"/>
    <w:rsid w:val="00962237"/>
    <w:rsid w:val="00962352"/>
    <w:rsid w:val="009628A2"/>
    <w:rsid w:val="0096371D"/>
    <w:rsid w:val="009637BB"/>
    <w:rsid w:val="00963B77"/>
    <w:rsid w:val="0096430A"/>
    <w:rsid w:val="0096463B"/>
    <w:rsid w:val="00964836"/>
    <w:rsid w:val="009652D3"/>
    <w:rsid w:val="0096554B"/>
    <w:rsid w:val="0096584A"/>
    <w:rsid w:val="009661F6"/>
    <w:rsid w:val="009667CC"/>
    <w:rsid w:val="009668D6"/>
    <w:rsid w:val="009675AE"/>
    <w:rsid w:val="00967AA5"/>
    <w:rsid w:val="0097101E"/>
    <w:rsid w:val="00971D10"/>
    <w:rsid w:val="00971D85"/>
    <w:rsid w:val="00971F08"/>
    <w:rsid w:val="009720DB"/>
    <w:rsid w:val="00972E41"/>
    <w:rsid w:val="009734F6"/>
    <w:rsid w:val="00973E6B"/>
    <w:rsid w:val="0097418A"/>
    <w:rsid w:val="009749FA"/>
    <w:rsid w:val="0097574B"/>
    <w:rsid w:val="009757A0"/>
    <w:rsid w:val="00975FA0"/>
    <w:rsid w:val="0097603D"/>
    <w:rsid w:val="0097656B"/>
    <w:rsid w:val="00976949"/>
    <w:rsid w:val="00976BFA"/>
    <w:rsid w:val="00976E81"/>
    <w:rsid w:val="00976F90"/>
    <w:rsid w:val="009773C7"/>
    <w:rsid w:val="009800FF"/>
    <w:rsid w:val="00980215"/>
    <w:rsid w:val="00980477"/>
    <w:rsid w:val="00980898"/>
    <w:rsid w:val="00980DAD"/>
    <w:rsid w:val="00981421"/>
    <w:rsid w:val="00981703"/>
    <w:rsid w:val="00981C9E"/>
    <w:rsid w:val="00981D9C"/>
    <w:rsid w:val="0098204C"/>
    <w:rsid w:val="00982313"/>
    <w:rsid w:val="00982825"/>
    <w:rsid w:val="00982EB7"/>
    <w:rsid w:val="00983963"/>
    <w:rsid w:val="0098404F"/>
    <w:rsid w:val="00985253"/>
    <w:rsid w:val="0098530F"/>
    <w:rsid w:val="009853B3"/>
    <w:rsid w:val="0098561B"/>
    <w:rsid w:val="009861F0"/>
    <w:rsid w:val="009862BE"/>
    <w:rsid w:val="009874CA"/>
    <w:rsid w:val="009879D6"/>
    <w:rsid w:val="009900E5"/>
    <w:rsid w:val="00990630"/>
    <w:rsid w:val="00990638"/>
    <w:rsid w:val="00991761"/>
    <w:rsid w:val="0099185C"/>
    <w:rsid w:val="00992262"/>
    <w:rsid w:val="00993169"/>
    <w:rsid w:val="00993603"/>
    <w:rsid w:val="00993818"/>
    <w:rsid w:val="00993CE7"/>
    <w:rsid w:val="00993FCD"/>
    <w:rsid w:val="00993FD2"/>
    <w:rsid w:val="009940BF"/>
    <w:rsid w:val="00994DCA"/>
    <w:rsid w:val="0099517D"/>
    <w:rsid w:val="009954FB"/>
    <w:rsid w:val="009960EC"/>
    <w:rsid w:val="00996865"/>
    <w:rsid w:val="00996ADF"/>
    <w:rsid w:val="00997087"/>
    <w:rsid w:val="009970DD"/>
    <w:rsid w:val="009975B4"/>
    <w:rsid w:val="009A02B2"/>
    <w:rsid w:val="009A0825"/>
    <w:rsid w:val="009A08AF"/>
    <w:rsid w:val="009A0FBA"/>
    <w:rsid w:val="009A130D"/>
    <w:rsid w:val="009A1601"/>
    <w:rsid w:val="009A188B"/>
    <w:rsid w:val="009A33AA"/>
    <w:rsid w:val="009A3BB6"/>
    <w:rsid w:val="009A462D"/>
    <w:rsid w:val="009A5CBA"/>
    <w:rsid w:val="009A6978"/>
    <w:rsid w:val="009A6983"/>
    <w:rsid w:val="009A6BEE"/>
    <w:rsid w:val="009A6EF6"/>
    <w:rsid w:val="009A6F81"/>
    <w:rsid w:val="009A7465"/>
    <w:rsid w:val="009B00DB"/>
    <w:rsid w:val="009B01C1"/>
    <w:rsid w:val="009B115E"/>
    <w:rsid w:val="009B1512"/>
    <w:rsid w:val="009B1DE5"/>
    <w:rsid w:val="009B1F30"/>
    <w:rsid w:val="009B221E"/>
    <w:rsid w:val="009B2554"/>
    <w:rsid w:val="009B2886"/>
    <w:rsid w:val="009B2A8A"/>
    <w:rsid w:val="009B2D70"/>
    <w:rsid w:val="009B2EE1"/>
    <w:rsid w:val="009B3380"/>
    <w:rsid w:val="009B384F"/>
    <w:rsid w:val="009B3AC2"/>
    <w:rsid w:val="009B3B36"/>
    <w:rsid w:val="009B42AE"/>
    <w:rsid w:val="009B4BF5"/>
    <w:rsid w:val="009B4DCD"/>
    <w:rsid w:val="009B4DF4"/>
    <w:rsid w:val="009B4F2A"/>
    <w:rsid w:val="009B564E"/>
    <w:rsid w:val="009B5778"/>
    <w:rsid w:val="009B5951"/>
    <w:rsid w:val="009B596D"/>
    <w:rsid w:val="009B5F5B"/>
    <w:rsid w:val="009B61C2"/>
    <w:rsid w:val="009B6235"/>
    <w:rsid w:val="009B6313"/>
    <w:rsid w:val="009B7D67"/>
    <w:rsid w:val="009B7E87"/>
    <w:rsid w:val="009C0169"/>
    <w:rsid w:val="009C02C1"/>
    <w:rsid w:val="009C02EF"/>
    <w:rsid w:val="009C2925"/>
    <w:rsid w:val="009C3511"/>
    <w:rsid w:val="009C385E"/>
    <w:rsid w:val="009C403E"/>
    <w:rsid w:val="009C4241"/>
    <w:rsid w:val="009C427B"/>
    <w:rsid w:val="009C5446"/>
    <w:rsid w:val="009C54C8"/>
    <w:rsid w:val="009C5D68"/>
    <w:rsid w:val="009C64E2"/>
    <w:rsid w:val="009C74DA"/>
    <w:rsid w:val="009C7745"/>
    <w:rsid w:val="009C7F7F"/>
    <w:rsid w:val="009D00FF"/>
    <w:rsid w:val="009D04A9"/>
    <w:rsid w:val="009D0BD9"/>
    <w:rsid w:val="009D0C53"/>
    <w:rsid w:val="009D23C2"/>
    <w:rsid w:val="009D30DF"/>
    <w:rsid w:val="009D40F1"/>
    <w:rsid w:val="009D4149"/>
    <w:rsid w:val="009D4230"/>
    <w:rsid w:val="009D4FF0"/>
    <w:rsid w:val="009D5471"/>
    <w:rsid w:val="009D5EE0"/>
    <w:rsid w:val="009D6155"/>
    <w:rsid w:val="009D61E7"/>
    <w:rsid w:val="009D6311"/>
    <w:rsid w:val="009D6446"/>
    <w:rsid w:val="009D6F4F"/>
    <w:rsid w:val="009D703C"/>
    <w:rsid w:val="009D718F"/>
    <w:rsid w:val="009D7451"/>
    <w:rsid w:val="009D778D"/>
    <w:rsid w:val="009D7D15"/>
    <w:rsid w:val="009D7D5B"/>
    <w:rsid w:val="009E04C0"/>
    <w:rsid w:val="009E068F"/>
    <w:rsid w:val="009E108C"/>
    <w:rsid w:val="009E10EB"/>
    <w:rsid w:val="009E119C"/>
    <w:rsid w:val="009E1433"/>
    <w:rsid w:val="009E14E0"/>
    <w:rsid w:val="009E162F"/>
    <w:rsid w:val="009E1A75"/>
    <w:rsid w:val="009E1F3C"/>
    <w:rsid w:val="009E21B0"/>
    <w:rsid w:val="009E35DB"/>
    <w:rsid w:val="009E3886"/>
    <w:rsid w:val="009E3EBC"/>
    <w:rsid w:val="009E4575"/>
    <w:rsid w:val="009E47A3"/>
    <w:rsid w:val="009E4ACB"/>
    <w:rsid w:val="009E503E"/>
    <w:rsid w:val="009E5A30"/>
    <w:rsid w:val="009E5EA9"/>
    <w:rsid w:val="009E613A"/>
    <w:rsid w:val="009E667A"/>
    <w:rsid w:val="009E6E53"/>
    <w:rsid w:val="009E7C0D"/>
    <w:rsid w:val="009F08F3"/>
    <w:rsid w:val="009F1913"/>
    <w:rsid w:val="009F19D5"/>
    <w:rsid w:val="009F1ABA"/>
    <w:rsid w:val="009F26DE"/>
    <w:rsid w:val="009F2C97"/>
    <w:rsid w:val="009F2F8E"/>
    <w:rsid w:val="009F31B4"/>
    <w:rsid w:val="009F344F"/>
    <w:rsid w:val="009F4F07"/>
    <w:rsid w:val="009F5182"/>
    <w:rsid w:val="009F53C2"/>
    <w:rsid w:val="009F7BCB"/>
    <w:rsid w:val="00A000EB"/>
    <w:rsid w:val="00A000ED"/>
    <w:rsid w:val="00A00244"/>
    <w:rsid w:val="00A00CD9"/>
    <w:rsid w:val="00A01211"/>
    <w:rsid w:val="00A01570"/>
    <w:rsid w:val="00A01EAC"/>
    <w:rsid w:val="00A029CB"/>
    <w:rsid w:val="00A031D8"/>
    <w:rsid w:val="00A03364"/>
    <w:rsid w:val="00A04115"/>
    <w:rsid w:val="00A048A8"/>
    <w:rsid w:val="00A04A82"/>
    <w:rsid w:val="00A04F49"/>
    <w:rsid w:val="00A04FFA"/>
    <w:rsid w:val="00A05637"/>
    <w:rsid w:val="00A0593A"/>
    <w:rsid w:val="00A05948"/>
    <w:rsid w:val="00A05AA1"/>
    <w:rsid w:val="00A05E5C"/>
    <w:rsid w:val="00A060BA"/>
    <w:rsid w:val="00A0616E"/>
    <w:rsid w:val="00A06D11"/>
    <w:rsid w:val="00A06F04"/>
    <w:rsid w:val="00A078B2"/>
    <w:rsid w:val="00A10952"/>
    <w:rsid w:val="00A1197A"/>
    <w:rsid w:val="00A1213A"/>
    <w:rsid w:val="00A12B92"/>
    <w:rsid w:val="00A1333F"/>
    <w:rsid w:val="00A137B6"/>
    <w:rsid w:val="00A13884"/>
    <w:rsid w:val="00A13E54"/>
    <w:rsid w:val="00A147BE"/>
    <w:rsid w:val="00A14A74"/>
    <w:rsid w:val="00A154A5"/>
    <w:rsid w:val="00A157E1"/>
    <w:rsid w:val="00A15C38"/>
    <w:rsid w:val="00A15EA6"/>
    <w:rsid w:val="00A16322"/>
    <w:rsid w:val="00A166C3"/>
    <w:rsid w:val="00A1683A"/>
    <w:rsid w:val="00A168D6"/>
    <w:rsid w:val="00A168F2"/>
    <w:rsid w:val="00A175A2"/>
    <w:rsid w:val="00A17F63"/>
    <w:rsid w:val="00A20082"/>
    <w:rsid w:val="00A20410"/>
    <w:rsid w:val="00A214BC"/>
    <w:rsid w:val="00A21528"/>
    <w:rsid w:val="00A2193B"/>
    <w:rsid w:val="00A223DC"/>
    <w:rsid w:val="00A225CE"/>
    <w:rsid w:val="00A228E5"/>
    <w:rsid w:val="00A22E46"/>
    <w:rsid w:val="00A230FA"/>
    <w:rsid w:val="00A2351A"/>
    <w:rsid w:val="00A23627"/>
    <w:rsid w:val="00A23DEB"/>
    <w:rsid w:val="00A2436D"/>
    <w:rsid w:val="00A245A7"/>
    <w:rsid w:val="00A25596"/>
    <w:rsid w:val="00A258E9"/>
    <w:rsid w:val="00A25A9A"/>
    <w:rsid w:val="00A2619B"/>
    <w:rsid w:val="00A264A9"/>
    <w:rsid w:val="00A264D7"/>
    <w:rsid w:val="00A26911"/>
    <w:rsid w:val="00A26DCF"/>
    <w:rsid w:val="00A26F87"/>
    <w:rsid w:val="00A27265"/>
    <w:rsid w:val="00A27785"/>
    <w:rsid w:val="00A27793"/>
    <w:rsid w:val="00A27DF4"/>
    <w:rsid w:val="00A27F6E"/>
    <w:rsid w:val="00A30187"/>
    <w:rsid w:val="00A30825"/>
    <w:rsid w:val="00A30A36"/>
    <w:rsid w:val="00A30B8B"/>
    <w:rsid w:val="00A30E7F"/>
    <w:rsid w:val="00A317BF"/>
    <w:rsid w:val="00A32551"/>
    <w:rsid w:val="00A32B54"/>
    <w:rsid w:val="00A32FAA"/>
    <w:rsid w:val="00A331A5"/>
    <w:rsid w:val="00A339AF"/>
    <w:rsid w:val="00A33E01"/>
    <w:rsid w:val="00A3418A"/>
    <w:rsid w:val="00A3448A"/>
    <w:rsid w:val="00A3449F"/>
    <w:rsid w:val="00A34737"/>
    <w:rsid w:val="00A348CE"/>
    <w:rsid w:val="00A36297"/>
    <w:rsid w:val="00A36677"/>
    <w:rsid w:val="00A3727F"/>
    <w:rsid w:val="00A37472"/>
    <w:rsid w:val="00A37C70"/>
    <w:rsid w:val="00A402ED"/>
    <w:rsid w:val="00A410B6"/>
    <w:rsid w:val="00A4117D"/>
    <w:rsid w:val="00A4120A"/>
    <w:rsid w:val="00A4176D"/>
    <w:rsid w:val="00A41977"/>
    <w:rsid w:val="00A41978"/>
    <w:rsid w:val="00A41DF9"/>
    <w:rsid w:val="00A41E2B"/>
    <w:rsid w:val="00A41EA3"/>
    <w:rsid w:val="00A42B64"/>
    <w:rsid w:val="00A42C85"/>
    <w:rsid w:val="00A43DBD"/>
    <w:rsid w:val="00A43DCF"/>
    <w:rsid w:val="00A44539"/>
    <w:rsid w:val="00A4476E"/>
    <w:rsid w:val="00A447C8"/>
    <w:rsid w:val="00A44987"/>
    <w:rsid w:val="00A44C7E"/>
    <w:rsid w:val="00A454BB"/>
    <w:rsid w:val="00A4561C"/>
    <w:rsid w:val="00A45653"/>
    <w:rsid w:val="00A45AE5"/>
    <w:rsid w:val="00A45B74"/>
    <w:rsid w:val="00A45CE9"/>
    <w:rsid w:val="00A466BA"/>
    <w:rsid w:val="00A47443"/>
    <w:rsid w:val="00A478F5"/>
    <w:rsid w:val="00A47E7E"/>
    <w:rsid w:val="00A50E6D"/>
    <w:rsid w:val="00A515A1"/>
    <w:rsid w:val="00A515DB"/>
    <w:rsid w:val="00A51834"/>
    <w:rsid w:val="00A51FB8"/>
    <w:rsid w:val="00A5239A"/>
    <w:rsid w:val="00A52E1D"/>
    <w:rsid w:val="00A52E63"/>
    <w:rsid w:val="00A53549"/>
    <w:rsid w:val="00A53585"/>
    <w:rsid w:val="00A53F26"/>
    <w:rsid w:val="00A53F75"/>
    <w:rsid w:val="00A540F8"/>
    <w:rsid w:val="00A54879"/>
    <w:rsid w:val="00A55A2E"/>
    <w:rsid w:val="00A56D41"/>
    <w:rsid w:val="00A570B4"/>
    <w:rsid w:val="00A573AF"/>
    <w:rsid w:val="00A603D9"/>
    <w:rsid w:val="00A6099C"/>
    <w:rsid w:val="00A61499"/>
    <w:rsid w:val="00A61AE6"/>
    <w:rsid w:val="00A61AF8"/>
    <w:rsid w:val="00A61C5B"/>
    <w:rsid w:val="00A61E75"/>
    <w:rsid w:val="00A61EBF"/>
    <w:rsid w:val="00A62023"/>
    <w:rsid w:val="00A62585"/>
    <w:rsid w:val="00A62A77"/>
    <w:rsid w:val="00A62EA8"/>
    <w:rsid w:val="00A630AC"/>
    <w:rsid w:val="00A632A3"/>
    <w:rsid w:val="00A63483"/>
    <w:rsid w:val="00A63A3C"/>
    <w:rsid w:val="00A63B1C"/>
    <w:rsid w:val="00A64FA1"/>
    <w:rsid w:val="00A65601"/>
    <w:rsid w:val="00A657D7"/>
    <w:rsid w:val="00A65A8A"/>
    <w:rsid w:val="00A660AC"/>
    <w:rsid w:val="00A664C0"/>
    <w:rsid w:val="00A667CB"/>
    <w:rsid w:val="00A66E1B"/>
    <w:rsid w:val="00A67E6C"/>
    <w:rsid w:val="00A7006B"/>
    <w:rsid w:val="00A70332"/>
    <w:rsid w:val="00A70D78"/>
    <w:rsid w:val="00A710C6"/>
    <w:rsid w:val="00A71B99"/>
    <w:rsid w:val="00A72AAB"/>
    <w:rsid w:val="00A72BC3"/>
    <w:rsid w:val="00A72C45"/>
    <w:rsid w:val="00A7380F"/>
    <w:rsid w:val="00A739D0"/>
    <w:rsid w:val="00A75645"/>
    <w:rsid w:val="00A761D4"/>
    <w:rsid w:val="00A766BF"/>
    <w:rsid w:val="00A76AB3"/>
    <w:rsid w:val="00A76C36"/>
    <w:rsid w:val="00A77059"/>
    <w:rsid w:val="00A774FE"/>
    <w:rsid w:val="00A77CE4"/>
    <w:rsid w:val="00A77EC4"/>
    <w:rsid w:val="00A81262"/>
    <w:rsid w:val="00A8156C"/>
    <w:rsid w:val="00A8217C"/>
    <w:rsid w:val="00A83070"/>
    <w:rsid w:val="00A8310C"/>
    <w:rsid w:val="00A84443"/>
    <w:rsid w:val="00A84F1F"/>
    <w:rsid w:val="00A858DE"/>
    <w:rsid w:val="00A87E48"/>
    <w:rsid w:val="00A90968"/>
    <w:rsid w:val="00A90BCC"/>
    <w:rsid w:val="00A9126B"/>
    <w:rsid w:val="00A91D92"/>
    <w:rsid w:val="00A91E08"/>
    <w:rsid w:val="00A91F04"/>
    <w:rsid w:val="00A921C4"/>
    <w:rsid w:val="00A92879"/>
    <w:rsid w:val="00A92C4F"/>
    <w:rsid w:val="00A934AD"/>
    <w:rsid w:val="00A9442A"/>
    <w:rsid w:val="00A94BE3"/>
    <w:rsid w:val="00A950A9"/>
    <w:rsid w:val="00A953A2"/>
    <w:rsid w:val="00A96D7C"/>
    <w:rsid w:val="00A97016"/>
    <w:rsid w:val="00A9718F"/>
    <w:rsid w:val="00AA016F"/>
    <w:rsid w:val="00AA019D"/>
    <w:rsid w:val="00AA0531"/>
    <w:rsid w:val="00AA0BA2"/>
    <w:rsid w:val="00AA0C07"/>
    <w:rsid w:val="00AA0FDC"/>
    <w:rsid w:val="00AA1286"/>
    <w:rsid w:val="00AA146A"/>
    <w:rsid w:val="00AA17B6"/>
    <w:rsid w:val="00AA1ED6"/>
    <w:rsid w:val="00AA2880"/>
    <w:rsid w:val="00AA2D65"/>
    <w:rsid w:val="00AA37B6"/>
    <w:rsid w:val="00AA3893"/>
    <w:rsid w:val="00AA42C8"/>
    <w:rsid w:val="00AA455A"/>
    <w:rsid w:val="00AA4F23"/>
    <w:rsid w:val="00AA4FE1"/>
    <w:rsid w:val="00AA510D"/>
    <w:rsid w:val="00AA51D6"/>
    <w:rsid w:val="00AA53CE"/>
    <w:rsid w:val="00AA56B8"/>
    <w:rsid w:val="00AA6007"/>
    <w:rsid w:val="00AA6135"/>
    <w:rsid w:val="00AA6B5E"/>
    <w:rsid w:val="00AA7201"/>
    <w:rsid w:val="00AA727B"/>
    <w:rsid w:val="00AA72B9"/>
    <w:rsid w:val="00AA7DDB"/>
    <w:rsid w:val="00AB0431"/>
    <w:rsid w:val="00AB0BC8"/>
    <w:rsid w:val="00AB0D24"/>
    <w:rsid w:val="00AB108D"/>
    <w:rsid w:val="00AB11CA"/>
    <w:rsid w:val="00AB1256"/>
    <w:rsid w:val="00AB13BF"/>
    <w:rsid w:val="00AB14D9"/>
    <w:rsid w:val="00AB1EC1"/>
    <w:rsid w:val="00AB321D"/>
    <w:rsid w:val="00AB422F"/>
    <w:rsid w:val="00AB454B"/>
    <w:rsid w:val="00AB47E2"/>
    <w:rsid w:val="00AB4AB8"/>
    <w:rsid w:val="00AB4B4D"/>
    <w:rsid w:val="00AB655E"/>
    <w:rsid w:val="00AB66A3"/>
    <w:rsid w:val="00AB6BFB"/>
    <w:rsid w:val="00AB70B6"/>
    <w:rsid w:val="00AB70C1"/>
    <w:rsid w:val="00AB791F"/>
    <w:rsid w:val="00AB79D1"/>
    <w:rsid w:val="00AB7B7A"/>
    <w:rsid w:val="00AC007F"/>
    <w:rsid w:val="00AC048C"/>
    <w:rsid w:val="00AC0AA9"/>
    <w:rsid w:val="00AC0DDC"/>
    <w:rsid w:val="00AC10B4"/>
    <w:rsid w:val="00AC133E"/>
    <w:rsid w:val="00AC1575"/>
    <w:rsid w:val="00AC1DA3"/>
    <w:rsid w:val="00AC2261"/>
    <w:rsid w:val="00AC2ACE"/>
    <w:rsid w:val="00AC2ECD"/>
    <w:rsid w:val="00AC3119"/>
    <w:rsid w:val="00AC365A"/>
    <w:rsid w:val="00AC48F5"/>
    <w:rsid w:val="00AC49FB"/>
    <w:rsid w:val="00AC4CA9"/>
    <w:rsid w:val="00AC5464"/>
    <w:rsid w:val="00AC56AA"/>
    <w:rsid w:val="00AC58B0"/>
    <w:rsid w:val="00AC5A10"/>
    <w:rsid w:val="00AC639A"/>
    <w:rsid w:val="00AC7E72"/>
    <w:rsid w:val="00AD0037"/>
    <w:rsid w:val="00AD0860"/>
    <w:rsid w:val="00AD0AA3"/>
    <w:rsid w:val="00AD0BFF"/>
    <w:rsid w:val="00AD0D9D"/>
    <w:rsid w:val="00AD2046"/>
    <w:rsid w:val="00AD2322"/>
    <w:rsid w:val="00AD272C"/>
    <w:rsid w:val="00AD2B39"/>
    <w:rsid w:val="00AD2ED0"/>
    <w:rsid w:val="00AD32C9"/>
    <w:rsid w:val="00AD34A6"/>
    <w:rsid w:val="00AD37C4"/>
    <w:rsid w:val="00AD3832"/>
    <w:rsid w:val="00AD3872"/>
    <w:rsid w:val="00AD3F94"/>
    <w:rsid w:val="00AD4A5A"/>
    <w:rsid w:val="00AD4A6A"/>
    <w:rsid w:val="00AD4ACC"/>
    <w:rsid w:val="00AD5218"/>
    <w:rsid w:val="00AD570D"/>
    <w:rsid w:val="00AD574D"/>
    <w:rsid w:val="00AD5943"/>
    <w:rsid w:val="00AD5B55"/>
    <w:rsid w:val="00AD5E61"/>
    <w:rsid w:val="00AD71CD"/>
    <w:rsid w:val="00AD734C"/>
    <w:rsid w:val="00AD7756"/>
    <w:rsid w:val="00AD77C9"/>
    <w:rsid w:val="00AD7F6E"/>
    <w:rsid w:val="00AD7FEA"/>
    <w:rsid w:val="00AE00A4"/>
    <w:rsid w:val="00AE079F"/>
    <w:rsid w:val="00AE091C"/>
    <w:rsid w:val="00AE094D"/>
    <w:rsid w:val="00AE0DBE"/>
    <w:rsid w:val="00AE140A"/>
    <w:rsid w:val="00AE1DAF"/>
    <w:rsid w:val="00AE27AC"/>
    <w:rsid w:val="00AE27F8"/>
    <w:rsid w:val="00AE2850"/>
    <w:rsid w:val="00AE2F8C"/>
    <w:rsid w:val="00AE304B"/>
    <w:rsid w:val="00AE3089"/>
    <w:rsid w:val="00AE3906"/>
    <w:rsid w:val="00AE3E8C"/>
    <w:rsid w:val="00AE40E0"/>
    <w:rsid w:val="00AE4D6D"/>
    <w:rsid w:val="00AE4DBA"/>
    <w:rsid w:val="00AE4F07"/>
    <w:rsid w:val="00AE50BB"/>
    <w:rsid w:val="00AE523A"/>
    <w:rsid w:val="00AE54CF"/>
    <w:rsid w:val="00AE615B"/>
    <w:rsid w:val="00AE68A6"/>
    <w:rsid w:val="00AE7315"/>
    <w:rsid w:val="00AE7336"/>
    <w:rsid w:val="00AE7686"/>
    <w:rsid w:val="00AE775A"/>
    <w:rsid w:val="00AE7A06"/>
    <w:rsid w:val="00AF023A"/>
    <w:rsid w:val="00AF1267"/>
    <w:rsid w:val="00AF157A"/>
    <w:rsid w:val="00AF15DA"/>
    <w:rsid w:val="00AF1C5D"/>
    <w:rsid w:val="00AF1FA4"/>
    <w:rsid w:val="00AF24BA"/>
    <w:rsid w:val="00AF2C04"/>
    <w:rsid w:val="00AF2DA8"/>
    <w:rsid w:val="00AF3BAA"/>
    <w:rsid w:val="00AF3C36"/>
    <w:rsid w:val="00AF42D7"/>
    <w:rsid w:val="00AF43CA"/>
    <w:rsid w:val="00AF48ED"/>
    <w:rsid w:val="00AF56E2"/>
    <w:rsid w:val="00AF602C"/>
    <w:rsid w:val="00AF664C"/>
    <w:rsid w:val="00AF6B69"/>
    <w:rsid w:val="00AF6C09"/>
    <w:rsid w:val="00AF6CC0"/>
    <w:rsid w:val="00AF6FC5"/>
    <w:rsid w:val="00AF7251"/>
    <w:rsid w:val="00AF75A2"/>
    <w:rsid w:val="00AF7EF0"/>
    <w:rsid w:val="00B002C9"/>
    <w:rsid w:val="00B006EA"/>
    <w:rsid w:val="00B006FE"/>
    <w:rsid w:val="00B007CB"/>
    <w:rsid w:val="00B0085F"/>
    <w:rsid w:val="00B00929"/>
    <w:rsid w:val="00B010A1"/>
    <w:rsid w:val="00B017AF"/>
    <w:rsid w:val="00B01E25"/>
    <w:rsid w:val="00B02AA9"/>
    <w:rsid w:val="00B02FA3"/>
    <w:rsid w:val="00B03044"/>
    <w:rsid w:val="00B043C6"/>
    <w:rsid w:val="00B04763"/>
    <w:rsid w:val="00B0482D"/>
    <w:rsid w:val="00B04B4D"/>
    <w:rsid w:val="00B04CDF"/>
    <w:rsid w:val="00B05084"/>
    <w:rsid w:val="00B05801"/>
    <w:rsid w:val="00B058E3"/>
    <w:rsid w:val="00B05CEA"/>
    <w:rsid w:val="00B0656C"/>
    <w:rsid w:val="00B07A1C"/>
    <w:rsid w:val="00B10658"/>
    <w:rsid w:val="00B108CE"/>
    <w:rsid w:val="00B10CBF"/>
    <w:rsid w:val="00B1117E"/>
    <w:rsid w:val="00B11317"/>
    <w:rsid w:val="00B11D73"/>
    <w:rsid w:val="00B12729"/>
    <w:rsid w:val="00B12788"/>
    <w:rsid w:val="00B12BFD"/>
    <w:rsid w:val="00B1410D"/>
    <w:rsid w:val="00B14718"/>
    <w:rsid w:val="00B15284"/>
    <w:rsid w:val="00B157F9"/>
    <w:rsid w:val="00B17096"/>
    <w:rsid w:val="00B17E48"/>
    <w:rsid w:val="00B20256"/>
    <w:rsid w:val="00B20D09"/>
    <w:rsid w:val="00B218D0"/>
    <w:rsid w:val="00B21B0B"/>
    <w:rsid w:val="00B21CAD"/>
    <w:rsid w:val="00B21CDF"/>
    <w:rsid w:val="00B21F15"/>
    <w:rsid w:val="00B22070"/>
    <w:rsid w:val="00B22580"/>
    <w:rsid w:val="00B22B68"/>
    <w:rsid w:val="00B24618"/>
    <w:rsid w:val="00B24EF0"/>
    <w:rsid w:val="00B24FF2"/>
    <w:rsid w:val="00B250E9"/>
    <w:rsid w:val="00B25624"/>
    <w:rsid w:val="00B2594A"/>
    <w:rsid w:val="00B264FC"/>
    <w:rsid w:val="00B26CE4"/>
    <w:rsid w:val="00B26EFE"/>
    <w:rsid w:val="00B27007"/>
    <w:rsid w:val="00B2763F"/>
    <w:rsid w:val="00B27AAC"/>
    <w:rsid w:val="00B27DDE"/>
    <w:rsid w:val="00B30929"/>
    <w:rsid w:val="00B3134E"/>
    <w:rsid w:val="00B314C4"/>
    <w:rsid w:val="00B322EC"/>
    <w:rsid w:val="00B324F1"/>
    <w:rsid w:val="00B32725"/>
    <w:rsid w:val="00B32EA2"/>
    <w:rsid w:val="00B3318C"/>
    <w:rsid w:val="00B33329"/>
    <w:rsid w:val="00B33AAB"/>
    <w:rsid w:val="00B33CF5"/>
    <w:rsid w:val="00B3440B"/>
    <w:rsid w:val="00B3495C"/>
    <w:rsid w:val="00B36176"/>
    <w:rsid w:val="00B362C1"/>
    <w:rsid w:val="00B36EE4"/>
    <w:rsid w:val="00B37016"/>
    <w:rsid w:val="00B37285"/>
    <w:rsid w:val="00B372AA"/>
    <w:rsid w:val="00B375BD"/>
    <w:rsid w:val="00B37A18"/>
    <w:rsid w:val="00B37BDF"/>
    <w:rsid w:val="00B37F56"/>
    <w:rsid w:val="00B40445"/>
    <w:rsid w:val="00B409E0"/>
    <w:rsid w:val="00B40A50"/>
    <w:rsid w:val="00B413D6"/>
    <w:rsid w:val="00B41888"/>
    <w:rsid w:val="00B41A41"/>
    <w:rsid w:val="00B41F1C"/>
    <w:rsid w:val="00B420E1"/>
    <w:rsid w:val="00B4220C"/>
    <w:rsid w:val="00B422FE"/>
    <w:rsid w:val="00B428FF"/>
    <w:rsid w:val="00B42AF6"/>
    <w:rsid w:val="00B42DE8"/>
    <w:rsid w:val="00B44252"/>
    <w:rsid w:val="00B4470F"/>
    <w:rsid w:val="00B44A38"/>
    <w:rsid w:val="00B44ACB"/>
    <w:rsid w:val="00B44B26"/>
    <w:rsid w:val="00B44D03"/>
    <w:rsid w:val="00B459E8"/>
    <w:rsid w:val="00B45A52"/>
    <w:rsid w:val="00B46175"/>
    <w:rsid w:val="00B467AC"/>
    <w:rsid w:val="00B46E2B"/>
    <w:rsid w:val="00B4709A"/>
    <w:rsid w:val="00B470C2"/>
    <w:rsid w:val="00B472FE"/>
    <w:rsid w:val="00B50E66"/>
    <w:rsid w:val="00B51465"/>
    <w:rsid w:val="00B51C0F"/>
    <w:rsid w:val="00B520C1"/>
    <w:rsid w:val="00B5255E"/>
    <w:rsid w:val="00B52602"/>
    <w:rsid w:val="00B52B19"/>
    <w:rsid w:val="00B52BC3"/>
    <w:rsid w:val="00B52C80"/>
    <w:rsid w:val="00B52DBC"/>
    <w:rsid w:val="00B53B7F"/>
    <w:rsid w:val="00B548B7"/>
    <w:rsid w:val="00B548E3"/>
    <w:rsid w:val="00B54F35"/>
    <w:rsid w:val="00B55AEE"/>
    <w:rsid w:val="00B55BE7"/>
    <w:rsid w:val="00B56659"/>
    <w:rsid w:val="00B56719"/>
    <w:rsid w:val="00B56AFB"/>
    <w:rsid w:val="00B571E9"/>
    <w:rsid w:val="00B57C30"/>
    <w:rsid w:val="00B60195"/>
    <w:rsid w:val="00B6058B"/>
    <w:rsid w:val="00B60635"/>
    <w:rsid w:val="00B606EB"/>
    <w:rsid w:val="00B61464"/>
    <w:rsid w:val="00B62B2D"/>
    <w:rsid w:val="00B62CA9"/>
    <w:rsid w:val="00B632A6"/>
    <w:rsid w:val="00B63526"/>
    <w:rsid w:val="00B639A7"/>
    <w:rsid w:val="00B63A92"/>
    <w:rsid w:val="00B642C3"/>
    <w:rsid w:val="00B65202"/>
    <w:rsid w:val="00B65633"/>
    <w:rsid w:val="00B6586A"/>
    <w:rsid w:val="00B65E21"/>
    <w:rsid w:val="00B664C7"/>
    <w:rsid w:val="00B673D3"/>
    <w:rsid w:val="00B679E4"/>
    <w:rsid w:val="00B67A79"/>
    <w:rsid w:val="00B67BA7"/>
    <w:rsid w:val="00B7023A"/>
    <w:rsid w:val="00B705AD"/>
    <w:rsid w:val="00B705D6"/>
    <w:rsid w:val="00B70943"/>
    <w:rsid w:val="00B71714"/>
    <w:rsid w:val="00B71E1E"/>
    <w:rsid w:val="00B72B31"/>
    <w:rsid w:val="00B72F3B"/>
    <w:rsid w:val="00B7337D"/>
    <w:rsid w:val="00B73678"/>
    <w:rsid w:val="00B739DB"/>
    <w:rsid w:val="00B739F6"/>
    <w:rsid w:val="00B744E1"/>
    <w:rsid w:val="00B74B9D"/>
    <w:rsid w:val="00B74C90"/>
    <w:rsid w:val="00B74D4A"/>
    <w:rsid w:val="00B74FBF"/>
    <w:rsid w:val="00B7569D"/>
    <w:rsid w:val="00B760C0"/>
    <w:rsid w:val="00B765C7"/>
    <w:rsid w:val="00B76754"/>
    <w:rsid w:val="00B77C2A"/>
    <w:rsid w:val="00B77E21"/>
    <w:rsid w:val="00B77FA6"/>
    <w:rsid w:val="00B80A77"/>
    <w:rsid w:val="00B80D7C"/>
    <w:rsid w:val="00B80F03"/>
    <w:rsid w:val="00B817FB"/>
    <w:rsid w:val="00B81A6C"/>
    <w:rsid w:val="00B81AAB"/>
    <w:rsid w:val="00B82248"/>
    <w:rsid w:val="00B82502"/>
    <w:rsid w:val="00B82724"/>
    <w:rsid w:val="00B8281E"/>
    <w:rsid w:val="00B82E59"/>
    <w:rsid w:val="00B83441"/>
    <w:rsid w:val="00B84539"/>
    <w:rsid w:val="00B850CE"/>
    <w:rsid w:val="00B85AF8"/>
    <w:rsid w:val="00B85DE5"/>
    <w:rsid w:val="00B85E79"/>
    <w:rsid w:val="00B8605E"/>
    <w:rsid w:val="00B863B8"/>
    <w:rsid w:val="00B870BB"/>
    <w:rsid w:val="00B87703"/>
    <w:rsid w:val="00B87909"/>
    <w:rsid w:val="00B8797C"/>
    <w:rsid w:val="00B8798F"/>
    <w:rsid w:val="00B87B0A"/>
    <w:rsid w:val="00B90448"/>
    <w:rsid w:val="00B909D9"/>
    <w:rsid w:val="00B90BF9"/>
    <w:rsid w:val="00B90C0A"/>
    <w:rsid w:val="00B90F73"/>
    <w:rsid w:val="00B910B1"/>
    <w:rsid w:val="00B91A56"/>
    <w:rsid w:val="00B91F1C"/>
    <w:rsid w:val="00B92538"/>
    <w:rsid w:val="00B9254F"/>
    <w:rsid w:val="00B9377E"/>
    <w:rsid w:val="00B93B59"/>
    <w:rsid w:val="00B93B79"/>
    <w:rsid w:val="00B93F45"/>
    <w:rsid w:val="00B9406A"/>
    <w:rsid w:val="00B94227"/>
    <w:rsid w:val="00B94C3A"/>
    <w:rsid w:val="00B94DE8"/>
    <w:rsid w:val="00B95D8C"/>
    <w:rsid w:val="00B97274"/>
    <w:rsid w:val="00B97409"/>
    <w:rsid w:val="00B97CD5"/>
    <w:rsid w:val="00BA02B7"/>
    <w:rsid w:val="00BA05B3"/>
    <w:rsid w:val="00BA0D97"/>
    <w:rsid w:val="00BA140A"/>
    <w:rsid w:val="00BA164D"/>
    <w:rsid w:val="00BA17D9"/>
    <w:rsid w:val="00BA191B"/>
    <w:rsid w:val="00BA1EF4"/>
    <w:rsid w:val="00BA219D"/>
    <w:rsid w:val="00BA21F3"/>
    <w:rsid w:val="00BA2280"/>
    <w:rsid w:val="00BA23DA"/>
    <w:rsid w:val="00BA240E"/>
    <w:rsid w:val="00BA2529"/>
    <w:rsid w:val="00BA2A08"/>
    <w:rsid w:val="00BA3969"/>
    <w:rsid w:val="00BA39C8"/>
    <w:rsid w:val="00BA3E1E"/>
    <w:rsid w:val="00BA4339"/>
    <w:rsid w:val="00BA436E"/>
    <w:rsid w:val="00BA492B"/>
    <w:rsid w:val="00BA56D2"/>
    <w:rsid w:val="00BA5730"/>
    <w:rsid w:val="00BA5CB3"/>
    <w:rsid w:val="00BA6441"/>
    <w:rsid w:val="00BA6442"/>
    <w:rsid w:val="00BA6543"/>
    <w:rsid w:val="00BA65E4"/>
    <w:rsid w:val="00BA69D0"/>
    <w:rsid w:val="00BA76E0"/>
    <w:rsid w:val="00BA79B9"/>
    <w:rsid w:val="00BA7ED0"/>
    <w:rsid w:val="00BB0129"/>
    <w:rsid w:val="00BB021E"/>
    <w:rsid w:val="00BB03EF"/>
    <w:rsid w:val="00BB0E7C"/>
    <w:rsid w:val="00BB12A4"/>
    <w:rsid w:val="00BB1DDE"/>
    <w:rsid w:val="00BB2679"/>
    <w:rsid w:val="00BB27B9"/>
    <w:rsid w:val="00BB2A25"/>
    <w:rsid w:val="00BB33F2"/>
    <w:rsid w:val="00BB4920"/>
    <w:rsid w:val="00BB4AC9"/>
    <w:rsid w:val="00BB4CA5"/>
    <w:rsid w:val="00BB51E9"/>
    <w:rsid w:val="00BB5490"/>
    <w:rsid w:val="00BB60CB"/>
    <w:rsid w:val="00BB633F"/>
    <w:rsid w:val="00BB74EA"/>
    <w:rsid w:val="00BB7843"/>
    <w:rsid w:val="00BB7F0F"/>
    <w:rsid w:val="00BC0202"/>
    <w:rsid w:val="00BC05C3"/>
    <w:rsid w:val="00BC0FDC"/>
    <w:rsid w:val="00BC13BF"/>
    <w:rsid w:val="00BC1477"/>
    <w:rsid w:val="00BC1B4B"/>
    <w:rsid w:val="00BC2321"/>
    <w:rsid w:val="00BC246E"/>
    <w:rsid w:val="00BC282D"/>
    <w:rsid w:val="00BC3053"/>
    <w:rsid w:val="00BC440B"/>
    <w:rsid w:val="00BC4D2E"/>
    <w:rsid w:val="00BC5C8E"/>
    <w:rsid w:val="00BC6A10"/>
    <w:rsid w:val="00BC6BC9"/>
    <w:rsid w:val="00BC739D"/>
    <w:rsid w:val="00BD1417"/>
    <w:rsid w:val="00BD14FC"/>
    <w:rsid w:val="00BD1E16"/>
    <w:rsid w:val="00BD24D7"/>
    <w:rsid w:val="00BD2902"/>
    <w:rsid w:val="00BD2B18"/>
    <w:rsid w:val="00BD31F2"/>
    <w:rsid w:val="00BD44CD"/>
    <w:rsid w:val="00BD45AB"/>
    <w:rsid w:val="00BD48AC"/>
    <w:rsid w:val="00BD5748"/>
    <w:rsid w:val="00BD5B32"/>
    <w:rsid w:val="00BD5DC0"/>
    <w:rsid w:val="00BD5F1A"/>
    <w:rsid w:val="00BD636D"/>
    <w:rsid w:val="00BD6530"/>
    <w:rsid w:val="00BD6F96"/>
    <w:rsid w:val="00BE005F"/>
    <w:rsid w:val="00BE0BA0"/>
    <w:rsid w:val="00BE0ED7"/>
    <w:rsid w:val="00BE1234"/>
    <w:rsid w:val="00BE13B6"/>
    <w:rsid w:val="00BE1CF1"/>
    <w:rsid w:val="00BE210A"/>
    <w:rsid w:val="00BE2D5A"/>
    <w:rsid w:val="00BE2FA6"/>
    <w:rsid w:val="00BE312E"/>
    <w:rsid w:val="00BE333F"/>
    <w:rsid w:val="00BE3E21"/>
    <w:rsid w:val="00BE43E3"/>
    <w:rsid w:val="00BE481C"/>
    <w:rsid w:val="00BE50D4"/>
    <w:rsid w:val="00BE601A"/>
    <w:rsid w:val="00BE6F61"/>
    <w:rsid w:val="00BE7030"/>
    <w:rsid w:val="00BE70E7"/>
    <w:rsid w:val="00BE7406"/>
    <w:rsid w:val="00BE7603"/>
    <w:rsid w:val="00BE7742"/>
    <w:rsid w:val="00BF049E"/>
    <w:rsid w:val="00BF0848"/>
    <w:rsid w:val="00BF0B3E"/>
    <w:rsid w:val="00BF0F81"/>
    <w:rsid w:val="00BF174E"/>
    <w:rsid w:val="00BF2FAD"/>
    <w:rsid w:val="00BF3279"/>
    <w:rsid w:val="00BF3622"/>
    <w:rsid w:val="00BF42F3"/>
    <w:rsid w:val="00BF4385"/>
    <w:rsid w:val="00BF4578"/>
    <w:rsid w:val="00BF4897"/>
    <w:rsid w:val="00BF52D2"/>
    <w:rsid w:val="00BF52DD"/>
    <w:rsid w:val="00BF58D6"/>
    <w:rsid w:val="00BF5D50"/>
    <w:rsid w:val="00BF6299"/>
    <w:rsid w:val="00BF653E"/>
    <w:rsid w:val="00BF6984"/>
    <w:rsid w:val="00BF6E41"/>
    <w:rsid w:val="00BF74C7"/>
    <w:rsid w:val="00BF7564"/>
    <w:rsid w:val="00BF779D"/>
    <w:rsid w:val="00BF7C56"/>
    <w:rsid w:val="00BF7D2F"/>
    <w:rsid w:val="00BF7DBB"/>
    <w:rsid w:val="00BF7E25"/>
    <w:rsid w:val="00C015F1"/>
    <w:rsid w:val="00C0179B"/>
    <w:rsid w:val="00C01F33"/>
    <w:rsid w:val="00C02CC6"/>
    <w:rsid w:val="00C03491"/>
    <w:rsid w:val="00C036DE"/>
    <w:rsid w:val="00C040F7"/>
    <w:rsid w:val="00C0420A"/>
    <w:rsid w:val="00C044AB"/>
    <w:rsid w:val="00C045DE"/>
    <w:rsid w:val="00C048B8"/>
    <w:rsid w:val="00C04B46"/>
    <w:rsid w:val="00C04E7A"/>
    <w:rsid w:val="00C0524F"/>
    <w:rsid w:val="00C05279"/>
    <w:rsid w:val="00C05706"/>
    <w:rsid w:val="00C0628C"/>
    <w:rsid w:val="00C06926"/>
    <w:rsid w:val="00C06D77"/>
    <w:rsid w:val="00C07290"/>
    <w:rsid w:val="00C07377"/>
    <w:rsid w:val="00C077F5"/>
    <w:rsid w:val="00C1036C"/>
    <w:rsid w:val="00C10478"/>
    <w:rsid w:val="00C108FB"/>
    <w:rsid w:val="00C12107"/>
    <w:rsid w:val="00C125B6"/>
    <w:rsid w:val="00C12FBC"/>
    <w:rsid w:val="00C13181"/>
    <w:rsid w:val="00C13A91"/>
    <w:rsid w:val="00C13E28"/>
    <w:rsid w:val="00C141CE"/>
    <w:rsid w:val="00C1431A"/>
    <w:rsid w:val="00C1474F"/>
    <w:rsid w:val="00C14D4B"/>
    <w:rsid w:val="00C151A0"/>
    <w:rsid w:val="00C154BB"/>
    <w:rsid w:val="00C1599F"/>
    <w:rsid w:val="00C15C02"/>
    <w:rsid w:val="00C15D6B"/>
    <w:rsid w:val="00C1611A"/>
    <w:rsid w:val="00C1654F"/>
    <w:rsid w:val="00C1693A"/>
    <w:rsid w:val="00C16B17"/>
    <w:rsid w:val="00C177CB"/>
    <w:rsid w:val="00C17C6F"/>
    <w:rsid w:val="00C20666"/>
    <w:rsid w:val="00C2080D"/>
    <w:rsid w:val="00C20A6C"/>
    <w:rsid w:val="00C20B07"/>
    <w:rsid w:val="00C21910"/>
    <w:rsid w:val="00C21924"/>
    <w:rsid w:val="00C22497"/>
    <w:rsid w:val="00C224BE"/>
    <w:rsid w:val="00C23535"/>
    <w:rsid w:val="00C237D3"/>
    <w:rsid w:val="00C23AD6"/>
    <w:rsid w:val="00C23EC7"/>
    <w:rsid w:val="00C2474B"/>
    <w:rsid w:val="00C24EBD"/>
    <w:rsid w:val="00C24EE0"/>
    <w:rsid w:val="00C25193"/>
    <w:rsid w:val="00C2563D"/>
    <w:rsid w:val="00C267ED"/>
    <w:rsid w:val="00C26F9C"/>
    <w:rsid w:val="00C271F2"/>
    <w:rsid w:val="00C276EF"/>
    <w:rsid w:val="00C279B5"/>
    <w:rsid w:val="00C27A1A"/>
    <w:rsid w:val="00C27C45"/>
    <w:rsid w:val="00C307E6"/>
    <w:rsid w:val="00C30D25"/>
    <w:rsid w:val="00C30FBE"/>
    <w:rsid w:val="00C317D7"/>
    <w:rsid w:val="00C331CB"/>
    <w:rsid w:val="00C3323D"/>
    <w:rsid w:val="00C351A0"/>
    <w:rsid w:val="00C35507"/>
    <w:rsid w:val="00C3719D"/>
    <w:rsid w:val="00C37AB9"/>
    <w:rsid w:val="00C37CB2"/>
    <w:rsid w:val="00C37CBF"/>
    <w:rsid w:val="00C408CF"/>
    <w:rsid w:val="00C40F72"/>
    <w:rsid w:val="00C40FB4"/>
    <w:rsid w:val="00C40FD5"/>
    <w:rsid w:val="00C411C3"/>
    <w:rsid w:val="00C41B1C"/>
    <w:rsid w:val="00C420E5"/>
    <w:rsid w:val="00C42A9B"/>
    <w:rsid w:val="00C42E8A"/>
    <w:rsid w:val="00C43648"/>
    <w:rsid w:val="00C4367F"/>
    <w:rsid w:val="00C43DCF"/>
    <w:rsid w:val="00C44646"/>
    <w:rsid w:val="00C44A62"/>
    <w:rsid w:val="00C453C9"/>
    <w:rsid w:val="00C45FE7"/>
    <w:rsid w:val="00C46250"/>
    <w:rsid w:val="00C46283"/>
    <w:rsid w:val="00C463CA"/>
    <w:rsid w:val="00C46A4F"/>
    <w:rsid w:val="00C47070"/>
    <w:rsid w:val="00C4715E"/>
    <w:rsid w:val="00C472E2"/>
    <w:rsid w:val="00C473A5"/>
    <w:rsid w:val="00C47624"/>
    <w:rsid w:val="00C504CE"/>
    <w:rsid w:val="00C5055F"/>
    <w:rsid w:val="00C50688"/>
    <w:rsid w:val="00C50818"/>
    <w:rsid w:val="00C516B4"/>
    <w:rsid w:val="00C518C8"/>
    <w:rsid w:val="00C520D5"/>
    <w:rsid w:val="00C53BA7"/>
    <w:rsid w:val="00C53C63"/>
    <w:rsid w:val="00C54995"/>
    <w:rsid w:val="00C54D41"/>
    <w:rsid w:val="00C552E9"/>
    <w:rsid w:val="00C55389"/>
    <w:rsid w:val="00C55536"/>
    <w:rsid w:val="00C55F37"/>
    <w:rsid w:val="00C563FB"/>
    <w:rsid w:val="00C56C45"/>
    <w:rsid w:val="00C57072"/>
    <w:rsid w:val="00C60005"/>
    <w:rsid w:val="00C604DE"/>
    <w:rsid w:val="00C605A5"/>
    <w:rsid w:val="00C60783"/>
    <w:rsid w:val="00C60CC4"/>
    <w:rsid w:val="00C61599"/>
    <w:rsid w:val="00C61738"/>
    <w:rsid w:val="00C6202F"/>
    <w:rsid w:val="00C62949"/>
    <w:rsid w:val="00C63E1D"/>
    <w:rsid w:val="00C6446C"/>
    <w:rsid w:val="00C64672"/>
    <w:rsid w:val="00C64D93"/>
    <w:rsid w:val="00C6544D"/>
    <w:rsid w:val="00C655E0"/>
    <w:rsid w:val="00C657B8"/>
    <w:rsid w:val="00C6630B"/>
    <w:rsid w:val="00C66776"/>
    <w:rsid w:val="00C6753B"/>
    <w:rsid w:val="00C70098"/>
    <w:rsid w:val="00C70697"/>
    <w:rsid w:val="00C707D8"/>
    <w:rsid w:val="00C70E3C"/>
    <w:rsid w:val="00C714D5"/>
    <w:rsid w:val="00C71F36"/>
    <w:rsid w:val="00C71FFC"/>
    <w:rsid w:val="00C72093"/>
    <w:rsid w:val="00C72515"/>
    <w:rsid w:val="00C7258C"/>
    <w:rsid w:val="00C72783"/>
    <w:rsid w:val="00C72EA4"/>
    <w:rsid w:val="00C72EF4"/>
    <w:rsid w:val="00C7332E"/>
    <w:rsid w:val="00C7426E"/>
    <w:rsid w:val="00C744FE"/>
    <w:rsid w:val="00C745DB"/>
    <w:rsid w:val="00C747B9"/>
    <w:rsid w:val="00C74B9A"/>
    <w:rsid w:val="00C74BD9"/>
    <w:rsid w:val="00C74C3F"/>
    <w:rsid w:val="00C74C95"/>
    <w:rsid w:val="00C74F22"/>
    <w:rsid w:val="00C75190"/>
    <w:rsid w:val="00C7520D"/>
    <w:rsid w:val="00C75B40"/>
    <w:rsid w:val="00C75D2F"/>
    <w:rsid w:val="00C76424"/>
    <w:rsid w:val="00C767BE"/>
    <w:rsid w:val="00C76BBE"/>
    <w:rsid w:val="00C76BD5"/>
    <w:rsid w:val="00C76E3C"/>
    <w:rsid w:val="00C770CE"/>
    <w:rsid w:val="00C7780A"/>
    <w:rsid w:val="00C77A4F"/>
    <w:rsid w:val="00C77B18"/>
    <w:rsid w:val="00C77CCC"/>
    <w:rsid w:val="00C77EA8"/>
    <w:rsid w:val="00C80FD5"/>
    <w:rsid w:val="00C81568"/>
    <w:rsid w:val="00C81618"/>
    <w:rsid w:val="00C822D6"/>
    <w:rsid w:val="00C82F71"/>
    <w:rsid w:val="00C830B2"/>
    <w:rsid w:val="00C834C5"/>
    <w:rsid w:val="00C835F6"/>
    <w:rsid w:val="00C83698"/>
    <w:rsid w:val="00C83BD5"/>
    <w:rsid w:val="00C83F9C"/>
    <w:rsid w:val="00C8428E"/>
    <w:rsid w:val="00C842F0"/>
    <w:rsid w:val="00C84387"/>
    <w:rsid w:val="00C85B8E"/>
    <w:rsid w:val="00C85C56"/>
    <w:rsid w:val="00C85D5E"/>
    <w:rsid w:val="00C86A54"/>
    <w:rsid w:val="00C87341"/>
    <w:rsid w:val="00C8753F"/>
    <w:rsid w:val="00C877B7"/>
    <w:rsid w:val="00C87A56"/>
    <w:rsid w:val="00C87AC1"/>
    <w:rsid w:val="00C87D42"/>
    <w:rsid w:val="00C90145"/>
    <w:rsid w:val="00C9027A"/>
    <w:rsid w:val="00C9068E"/>
    <w:rsid w:val="00C906B3"/>
    <w:rsid w:val="00C908C7"/>
    <w:rsid w:val="00C90AC2"/>
    <w:rsid w:val="00C918F4"/>
    <w:rsid w:val="00C91B18"/>
    <w:rsid w:val="00C92C3F"/>
    <w:rsid w:val="00C9304B"/>
    <w:rsid w:val="00C9316B"/>
    <w:rsid w:val="00C93448"/>
    <w:rsid w:val="00C93814"/>
    <w:rsid w:val="00C93C4B"/>
    <w:rsid w:val="00C93E0D"/>
    <w:rsid w:val="00C944AB"/>
    <w:rsid w:val="00C95A9C"/>
    <w:rsid w:val="00C95B40"/>
    <w:rsid w:val="00C96B09"/>
    <w:rsid w:val="00C97236"/>
    <w:rsid w:val="00C97408"/>
    <w:rsid w:val="00CA03D5"/>
    <w:rsid w:val="00CA0942"/>
    <w:rsid w:val="00CA0A15"/>
    <w:rsid w:val="00CA1246"/>
    <w:rsid w:val="00CA1ED8"/>
    <w:rsid w:val="00CA1F1F"/>
    <w:rsid w:val="00CA20D7"/>
    <w:rsid w:val="00CA24AF"/>
    <w:rsid w:val="00CA271A"/>
    <w:rsid w:val="00CA3986"/>
    <w:rsid w:val="00CA39DF"/>
    <w:rsid w:val="00CA39F2"/>
    <w:rsid w:val="00CA4EF5"/>
    <w:rsid w:val="00CA6770"/>
    <w:rsid w:val="00CA682D"/>
    <w:rsid w:val="00CA68D3"/>
    <w:rsid w:val="00CA6DEA"/>
    <w:rsid w:val="00CA713C"/>
    <w:rsid w:val="00CA78E8"/>
    <w:rsid w:val="00CB0442"/>
    <w:rsid w:val="00CB11C2"/>
    <w:rsid w:val="00CB1F63"/>
    <w:rsid w:val="00CB2205"/>
    <w:rsid w:val="00CB34AD"/>
    <w:rsid w:val="00CB3AEC"/>
    <w:rsid w:val="00CB3B18"/>
    <w:rsid w:val="00CB4556"/>
    <w:rsid w:val="00CB492A"/>
    <w:rsid w:val="00CB4A54"/>
    <w:rsid w:val="00CB506F"/>
    <w:rsid w:val="00CB5964"/>
    <w:rsid w:val="00CB5A81"/>
    <w:rsid w:val="00CB5CEA"/>
    <w:rsid w:val="00CB5EE4"/>
    <w:rsid w:val="00CB6772"/>
    <w:rsid w:val="00CB6A55"/>
    <w:rsid w:val="00CB7170"/>
    <w:rsid w:val="00CB7BC2"/>
    <w:rsid w:val="00CC040E"/>
    <w:rsid w:val="00CC048D"/>
    <w:rsid w:val="00CC09A6"/>
    <w:rsid w:val="00CC0B6A"/>
    <w:rsid w:val="00CC0FCD"/>
    <w:rsid w:val="00CC111F"/>
    <w:rsid w:val="00CC11EF"/>
    <w:rsid w:val="00CC129C"/>
    <w:rsid w:val="00CC1F66"/>
    <w:rsid w:val="00CC2011"/>
    <w:rsid w:val="00CC26C5"/>
    <w:rsid w:val="00CC2996"/>
    <w:rsid w:val="00CC2A8E"/>
    <w:rsid w:val="00CC3763"/>
    <w:rsid w:val="00CC39B9"/>
    <w:rsid w:val="00CC3B90"/>
    <w:rsid w:val="00CC3EA0"/>
    <w:rsid w:val="00CC4B34"/>
    <w:rsid w:val="00CC4EAB"/>
    <w:rsid w:val="00CC71FA"/>
    <w:rsid w:val="00CC76C9"/>
    <w:rsid w:val="00CC76FB"/>
    <w:rsid w:val="00CC7B45"/>
    <w:rsid w:val="00CD02EF"/>
    <w:rsid w:val="00CD06FF"/>
    <w:rsid w:val="00CD1188"/>
    <w:rsid w:val="00CD1EB9"/>
    <w:rsid w:val="00CD2074"/>
    <w:rsid w:val="00CD2465"/>
    <w:rsid w:val="00CD28FC"/>
    <w:rsid w:val="00CD2C6D"/>
    <w:rsid w:val="00CD2ED1"/>
    <w:rsid w:val="00CD337B"/>
    <w:rsid w:val="00CD438E"/>
    <w:rsid w:val="00CD550F"/>
    <w:rsid w:val="00CD571D"/>
    <w:rsid w:val="00CD5979"/>
    <w:rsid w:val="00CD5BE5"/>
    <w:rsid w:val="00CD5EC4"/>
    <w:rsid w:val="00CD620F"/>
    <w:rsid w:val="00CD698F"/>
    <w:rsid w:val="00CD6C67"/>
    <w:rsid w:val="00CD6F48"/>
    <w:rsid w:val="00CD7775"/>
    <w:rsid w:val="00CE0118"/>
    <w:rsid w:val="00CE0424"/>
    <w:rsid w:val="00CE0A6D"/>
    <w:rsid w:val="00CE0E4A"/>
    <w:rsid w:val="00CE0EE6"/>
    <w:rsid w:val="00CE1225"/>
    <w:rsid w:val="00CE1297"/>
    <w:rsid w:val="00CE16E6"/>
    <w:rsid w:val="00CE19E6"/>
    <w:rsid w:val="00CE1F09"/>
    <w:rsid w:val="00CE2078"/>
    <w:rsid w:val="00CE2612"/>
    <w:rsid w:val="00CE331F"/>
    <w:rsid w:val="00CE36A1"/>
    <w:rsid w:val="00CE39B6"/>
    <w:rsid w:val="00CE39ED"/>
    <w:rsid w:val="00CE4315"/>
    <w:rsid w:val="00CE462A"/>
    <w:rsid w:val="00CE4BC5"/>
    <w:rsid w:val="00CE4CE3"/>
    <w:rsid w:val="00CE5700"/>
    <w:rsid w:val="00CE5A5B"/>
    <w:rsid w:val="00CE5D8B"/>
    <w:rsid w:val="00CE6477"/>
    <w:rsid w:val="00CE69A4"/>
    <w:rsid w:val="00CE6C31"/>
    <w:rsid w:val="00CE6CF2"/>
    <w:rsid w:val="00CE7018"/>
    <w:rsid w:val="00CE7158"/>
    <w:rsid w:val="00CE7561"/>
    <w:rsid w:val="00CE7CBE"/>
    <w:rsid w:val="00CE7DB0"/>
    <w:rsid w:val="00CE7E62"/>
    <w:rsid w:val="00CF132D"/>
    <w:rsid w:val="00CF1354"/>
    <w:rsid w:val="00CF15AC"/>
    <w:rsid w:val="00CF195D"/>
    <w:rsid w:val="00CF1A12"/>
    <w:rsid w:val="00CF1FB0"/>
    <w:rsid w:val="00CF21F8"/>
    <w:rsid w:val="00CF22B2"/>
    <w:rsid w:val="00CF274F"/>
    <w:rsid w:val="00CF2E3A"/>
    <w:rsid w:val="00CF38B0"/>
    <w:rsid w:val="00CF3B1F"/>
    <w:rsid w:val="00CF3BF6"/>
    <w:rsid w:val="00CF4985"/>
    <w:rsid w:val="00CF4AA7"/>
    <w:rsid w:val="00CF553E"/>
    <w:rsid w:val="00CF5B92"/>
    <w:rsid w:val="00CF5BFA"/>
    <w:rsid w:val="00CF6078"/>
    <w:rsid w:val="00CF625B"/>
    <w:rsid w:val="00CF6548"/>
    <w:rsid w:val="00CF687E"/>
    <w:rsid w:val="00CF7276"/>
    <w:rsid w:val="00CF77C4"/>
    <w:rsid w:val="00D01D0E"/>
    <w:rsid w:val="00D01DD1"/>
    <w:rsid w:val="00D01ED5"/>
    <w:rsid w:val="00D022E5"/>
    <w:rsid w:val="00D02AB9"/>
    <w:rsid w:val="00D02B1D"/>
    <w:rsid w:val="00D02F99"/>
    <w:rsid w:val="00D033D8"/>
    <w:rsid w:val="00D0349B"/>
    <w:rsid w:val="00D0364C"/>
    <w:rsid w:val="00D03F53"/>
    <w:rsid w:val="00D04453"/>
    <w:rsid w:val="00D0475A"/>
    <w:rsid w:val="00D04B1E"/>
    <w:rsid w:val="00D05262"/>
    <w:rsid w:val="00D053D3"/>
    <w:rsid w:val="00D0557A"/>
    <w:rsid w:val="00D057EB"/>
    <w:rsid w:val="00D06189"/>
    <w:rsid w:val="00D06E9D"/>
    <w:rsid w:val="00D071A1"/>
    <w:rsid w:val="00D07635"/>
    <w:rsid w:val="00D10249"/>
    <w:rsid w:val="00D111DE"/>
    <w:rsid w:val="00D115A0"/>
    <w:rsid w:val="00D115C3"/>
    <w:rsid w:val="00D11897"/>
    <w:rsid w:val="00D11EFA"/>
    <w:rsid w:val="00D12D7C"/>
    <w:rsid w:val="00D13135"/>
    <w:rsid w:val="00D13636"/>
    <w:rsid w:val="00D138D7"/>
    <w:rsid w:val="00D13DD7"/>
    <w:rsid w:val="00D13E4E"/>
    <w:rsid w:val="00D1416C"/>
    <w:rsid w:val="00D14452"/>
    <w:rsid w:val="00D14D67"/>
    <w:rsid w:val="00D15594"/>
    <w:rsid w:val="00D16535"/>
    <w:rsid w:val="00D16671"/>
    <w:rsid w:val="00D16A97"/>
    <w:rsid w:val="00D17AA4"/>
    <w:rsid w:val="00D17C65"/>
    <w:rsid w:val="00D20621"/>
    <w:rsid w:val="00D208D3"/>
    <w:rsid w:val="00D20B4B"/>
    <w:rsid w:val="00D21ED7"/>
    <w:rsid w:val="00D22CCA"/>
    <w:rsid w:val="00D239A7"/>
    <w:rsid w:val="00D23F47"/>
    <w:rsid w:val="00D24166"/>
    <w:rsid w:val="00D24811"/>
    <w:rsid w:val="00D24FCD"/>
    <w:rsid w:val="00D25095"/>
    <w:rsid w:val="00D25296"/>
    <w:rsid w:val="00D25595"/>
    <w:rsid w:val="00D2565B"/>
    <w:rsid w:val="00D25EBA"/>
    <w:rsid w:val="00D25F2F"/>
    <w:rsid w:val="00D25FC1"/>
    <w:rsid w:val="00D260B3"/>
    <w:rsid w:val="00D26418"/>
    <w:rsid w:val="00D267AA"/>
    <w:rsid w:val="00D27558"/>
    <w:rsid w:val="00D27C30"/>
    <w:rsid w:val="00D27FF9"/>
    <w:rsid w:val="00D30376"/>
    <w:rsid w:val="00D30957"/>
    <w:rsid w:val="00D309B5"/>
    <w:rsid w:val="00D30CBD"/>
    <w:rsid w:val="00D3101F"/>
    <w:rsid w:val="00D3111A"/>
    <w:rsid w:val="00D3141A"/>
    <w:rsid w:val="00D31681"/>
    <w:rsid w:val="00D319BE"/>
    <w:rsid w:val="00D31E46"/>
    <w:rsid w:val="00D31E70"/>
    <w:rsid w:val="00D31E7B"/>
    <w:rsid w:val="00D321E4"/>
    <w:rsid w:val="00D32933"/>
    <w:rsid w:val="00D33463"/>
    <w:rsid w:val="00D33A92"/>
    <w:rsid w:val="00D3433D"/>
    <w:rsid w:val="00D34684"/>
    <w:rsid w:val="00D3495D"/>
    <w:rsid w:val="00D35972"/>
    <w:rsid w:val="00D36207"/>
    <w:rsid w:val="00D36E71"/>
    <w:rsid w:val="00D376D0"/>
    <w:rsid w:val="00D37A9A"/>
    <w:rsid w:val="00D37D87"/>
    <w:rsid w:val="00D37F50"/>
    <w:rsid w:val="00D40455"/>
    <w:rsid w:val="00D40B33"/>
    <w:rsid w:val="00D40EBE"/>
    <w:rsid w:val="00D40EEA"/>
    <w:rsid w:val="00D411DC"/>
    <w:rsid w:val="00D41EBB"/>
    <w:rsid w:val="00D422F8"/>
    <w:rsid w:val="00D4253A"/>
    <w:rsid w:val="00D43010"/>
    <w:rsid w:val="00D4313D"/>
    <w:rsid w:val="00D4318F"/>
    <w:rsid w:val="00D438BF"/>
    <w:rsid w:val="00D440F8"/>
    <w:rsid w:val="00D44964"/>
    <w:rsid w:val="00D45286"/>
    <w:rsid w:val="00D45320"/>
    <w:rsid w:val="00D46093"/>
    <w:rsid w:val="00D46178"/>
    <w:rsid w:val="00D46314"/>
    <w:rsid w:val="00D463F0"/>
    <w:rsid w:val="00D46412"/>
    <w:rsid w:val="00D46978"/>
    <w:rsid w:val="00D46988"/>
    <w:rsid w:val="00D47E78"/>
    <w:rsid w:val="00D50E60"/>
    <w:rsid w:val="00D50FDE"/>
    <w:rsid w:val="00D51423"/>
    <w:rsid w:val="00D52BA9"/>
    <w:rsid w:val="00D5322D"/>
    <w:rsid w:val="00D5338A"/>
    <w:rsid w:val="00D53DBF"/>
    <w:rsid w:val="00D53F7B"/>
    <w:rsid w:val="00D542BE"/>
    <w:rsid w:val="00D54302"/>
    <w:rsid w:val="00D546FF"/>
    <w:rsid w:val="00D554AA"/>
    <w:rsid w:val="00D55AD5"/>
    <w:rsid w:val="00D55C24"/>
    <w:rsid w:val="00D55F8E"/>
    <w:rsid w:val="00D5655C"/>
    <w:rsid w:val="00D56BE3"/>
    <w:rsid w:val="00D56D09"/>
    <w:rsid w:val="00D56D4F"/>
    <w:rsid w:val="00D5710D"/>
    <w:rsid w:val="00D576CA"/>
    <w:rsid w:val="00D57EBF"/>
    <w:rsid w:val="00D60140"/>
    <w:rsid w:val="00D60CFC"/>
    <w:rsid w:val="00D615DD"/>
    <w:rsid w:val="00D6196A"/>
    <w:rsid w:val="00D61AA6"/>
    <w:rsid w:val="00D61AF5"/>
    <w:rsid w:val="00D61F8B"/>
    <w:rsid w:val="00D626C1"/>
    <w:rsid w:val="00D63AA3"/>
    <w:rsid w:val="00D64442"/>
    <w:rsid w:val="00D64B34"/>
    <w:rsid w:val="00D652B5"/>
    <w:rsid w:val="00D65524"/>
    <w:rsid w:val="00D66155"/>
    <w:rsid w:val="00D667CA"/>
    <w:rsid w:val="00D673A3"/>
    <w:rsid w:val="00D703E6"/>
    <w:rsid w:val="00D708B0"/>
    <w:rsid w:val="00D720C9"/>
    <w:rsid w:val="00D723BF"/>
    <w:rsid w:val="00D7266F"/>
    <w:rsid w:val="00D728D8"/>
    <w:rsid w:val="00D72F71"/>
    <w:rsid w:val="00D72FF2"/>
    <w:rsid w:val="00D73410"/>
    <w:rsid w:val="00D74852"/>
    <w:rsid w:val="00D748F1"/>
    <w:rsid w:val="00D74E9D"/>
    <w:rsid w:val="00D75ECB"/>
    <w:rsid w:val="00D76D8D"/>
    <w:rsid w:val="00D76E02"/>
    <w:rsid w:val="00D771C2"/>
    <w:rsid w:val="00D7768A"/>
    <w:rsid w:val="00D77B1D"/>
    <w:rsid w:val="00D77D22"/>
    <w:rsid w:val="00D80111"/>
    <w:rsid w:val="00D8021F"/>
    <w:rsid w:val="00D8032B"/>
    <w:rsid w:val="00D80383"/>
    <w:rsid w:val="00D818C6"/>
    <w:rsid w:val="00D823C6"/>
    <w:rsid w:val="00D8327F"/>
    <w:rsid w:val="00D83679"/>
    <w:rsid w:val="00D8432E"/>
    <w:rsid w:val="00D84631"/>
    <w:rsid w:val="00D846B4"/>
    <w:rsid w:val="00D84725"/>
    <w:rsid w:val="00D84D3A"/>
    <w:rsid w:val="00D8519C"/>
    <w:rsid w:val="00D85B47"/>
    <w:rsid w:val="00D86CA3"/>
    <w:rsid w:val="00D871CE"/>
    <w:rsid w:val="00D900E3"/>
    <w:rsid w:val="00D9026E"/>
    <w:rsid w:val="00D90353"/>
    <w:rsid w:val="00D90D40"/>
    <w:rsid w:val="00D91290"/>
    <w:rsid w:val="00D9144E"/>
    <w:rsid w:val="00D9193A"/>
    <w:rsid w:val="00D9196D"/>
    <w:rsid w:val="00D91A5D"/>
    <w:rsid w:val="00D91C0E"/>
    <w:rsid w:val="00D920F9"/>
    <w:rsid w:val="00D92856"/>
    <w:rsid w:val="00D92982"/>
    <w:rsid w:val="00D92BA0"/>
    <w:rsid w:val="00D93672"/>
    <w:rsid w:val="00D939E8"/>
    <w:rsid w:val="00D94018"/>
    <w:rsid w:val="00D95BA8"/>
    <w:rsid w:val="00D964A0"/>
    <w:rsid w:val="00D97104"/>
    <w:rsid w:val="00D973DE"/>
    <w:rsid w:val="00D97A45"/>
    <w:rsid w:val="00DA0235"/>
    <w:rsid w:val="00DA0616"/>
    <w:rsid w:val="00DA179B"/>
    <w:rsid w:val="00DA17DE"/>
    <w:rsid w:val="00DA19A8"/>
    <w:rsid w:val="00DA19D3"/>
    <w:rsid w:val="00DA1C15"/>
    <w:rsid w:val="00DA2292"/>
    <w:rsid w:val="00DA2873"/>
    <w:rsid w:val="00DA305E"/>
    <w:rsid w:val="00DA306B"/>
    <w:rsid w:val="00DA42B3"/>
    <w:rsid w:val="00DA43D0"/>
    <w:rsid w:val="00DA5417"/>
    <w:rsid w:val="00DA54B3"/>
    <w:rsid w:val="00DA56E8"/>
    <w:rsid w:val="00DA58A0"/>
    <w:rsid w:val="00DA62F1"/>
    <w:rsid w:val="00DA65F2"/>
    <w:rsid w:val="00DA6BD7"/>
    <w:rsid w:val="00DA71B7"/>
    <w:rsid w:val="00DA7805"/>
    <w:rsid w:val="00DA7F7F"/>
    <w:rsid w:val="00DB02E7"/>
    <w:rsid w:val="00DB0A9F"/>
    <w:rsid w:val="00DB0F98"/>
    <w:rsid w:val="00DB1151"/>
    <w:rsid w:val="00DB1482"/>
    <w:rsid w:val="00DB2748"/>
    <w:rsid w:val="00DB2C56"/>
    <w:rsid w:val="00DB34C9"/>
    <w:rsid w:val="00DB3520"/>
    <w:rsid w:val="00DB377D"/>
    <w:rsid w:val="00DB4CD2"/>
    <w:rsid w:val="00DB5A09"/>
    <w:rsid w:val="00DB6577"/>
    <w:rsid w:val="00DB699C"/>
    <w:rsid w:val="00DB6A7A"/>
    <w:rsid w:val="00DB6EEF"/>
    <w:rsid w:val="00DB7C55"/>
    <w:rsid w:val="00DB7EF2"/>
    <w:rsid w:val="00DC11AC"/>
    <w:rsid w:val="00DC1358"/>
    <w:rsid w:val="00DC1B1A"/>
    <w:rsid w:val="00DC1E03"/>
    <w:rsid w:val="00DC2D36"/>
    <w:rsid w:val="00DC2ED7"/>
    <w:rsid w:val="00DC3116"/>
    <w:rsid w:val="00DC3C2B"/>
    <w:rsid w:val="00DC4279"/>
    <w:rsid w:val="00DC4366"/>
    <w:rsid w:val="00DC53EF"/>
    <w:rsid w:val="00DC561D"/>
    <w:rsid w:val="00DC5C88"/>
    <w:rsid w:val="00DC6B9E"/>
    <w:rsid w:val="00DC6E25"/>
    <w:rsid w:val="00DC6EF7"/>
    <w:rsid w:val="00DC75EB"/>
    <w:rsid w:val="00DC7786"/>
    <w:rsid w:val="00DC7C7F"/>
    <w:rsid w:val="00DC7FB6"/>
    <w:rsid w:val="00DD066D"/>
    <w:rsid w:val="00DD0DBF"/>
    <w:rsid w:val="00DD17CA"/>
    <w:rsid w:val="00DD1944"/>
    <w:rsid w:val="00DD22F0"/>
    <w:rsid w:val="00DD28AE"/>
    <w:rsid w:val="00DD2914"/>
    <w:rsid w:val="00DD2E69"/>
    <w:rsid w:val="00DD3ECD"/>
    <w:rsid w:val="00DD5302"/>
    <w:rsid w:val="00DD5511"/>
    <w:rsid w:val="00DD559F"/>
    <w:rsid w:val="00DD56A5"/>
    <w:rsid w:val="00DD61D1"/>
    <w:rsid w:val="00DD668C"/>
    <w:rsid w:val="00DD6DBE"/>
    <w:rsid w:val="00DE12FA"/>
    <w:rsid w:val="00DE167C"/>
    <w:rsid w:val="00DE18DC"/>
    <w:rsid w:val="00DE1A4E"/>
    <w:rsid w:val="00DE2412"/>
    <w:rsid w:val="00DE246B"/>
    <w:rsid w:val="00DE25E5"/>
    <w:rsid w:val="00DE293E"/>
    <w:rsid w:val="00DE3536"/>
    <w:rsid w:val="00DE3D89"/>
    <w:rsid w:val="00DE4C2F"/>
    <w:rsid w:val="00DE4F9D"/>
    <w:rsid w:val="00DE53A5"/>
    <w:rsid w:val="00DE5608"/>
    <w:rsid w:val="00DE5776"/>
    <w:rsid w:val="00DE58D0"/>
    <w:rsid w:val="00DE5941"/>
    <w:rsid w:val="00DE5F4D"/>
    <w:rsid w:val="00DE61C1"/>
    <w:rsid w:val="00DE654F"/>
    <w:rsid w:val="00DE6DE0"/>
    <w:rsid w:val="00DE7795"/>
    <w:rsid w:val="00DE7C68"/>
    <w:rsid w:val="00DE7FDF"/>
    <w:rsid w:val="00DF003E"/>
    <w:rsid w:val="00DF0B6E"/>
    <w:rsid w:val="00DF0B94"/>
    <w:rsid w:val="00DF15E0"/>
    <w:rsid w:val="00DF1FBF"/>
    <w:rsid w:val="00DF227A"/>
    <w:rsid w:val="00DF270C"/>
    <w:rsid w:val="00DF2819"/>
    <w:rsid w:val="00DF2CA4"/>
    <w:rsid w:val="00DF3489"/>
    <w:rsid w:val="00DF37A0"/>
    <w:rsid w:val="00DF3834"/>
    <w:rsid w:val="00DF38A0"/>
    <w:rsid w:val="00DF4276"/>
    <w:rsid w:val="00DF4A3E"/>
    <w:rsid w:val="00DF4F9E"/>
    <w:rsid w:val="00DF50A1"/>
    <w:rsid w:val="00DF53E7"/>
    <w:rsid w:val="00DF5B31"/>
    <w:rsid w:val="00DF5E7D"/>
    <w:rsid w:val="00DF639C"/>
    <w:rsid w:val="00DF7773"/>
    <w:rsid w:val="00E002FD"/>
    <w:rsid w:val="00E005D2"/>
    <w:rsid w:val="00E007E6"/>
    <w:rsid w:val="00E00BD4"/>
    <w:rsid w:val="00E01521"/>
    <w:rsid w:val="00E016F0"/>
    <w:rsid w:val="00E0284F"/>
    <w:rsid w:val="00E039B2"/>
    <w:rsid w:val="00E03ABD"/>
    <w:rsid w:val="00E03F03"/>
    <w:rsid w:val="00E03F17"/>
    <w:rsid w:val="00E04B54"/>
    <w:rsid w:val="00E05C22"/>
    <w:rsid w:val="00E05E7E"/>
    <w:rsid w:val="00E060B5"/>
    <w:rsid w:val="00E073DB"/>
    <w:rsid w:val="00E0761E"/>
    <w:rsid w:val="00E07CB5"/>
    <w:rsid w:val="00E110E7"/>
    <w:rsid w:val="00E11B20"/>
    <w:rsid w:val="00E11CCA"/>
    <w:rsid w:val="00E13B2B"/>
    <w:rsid w:val="00E145D9"/>
    <w:rsid w:val="00E14917"/>
    <w:rsid w:val="00E1493F"/>
    <w:rsid w:val="00E15DDB"/>
    <w:rsid w:val="00E15E52"/>
    <w:rsid w:val="00E1666B"/>
    <w:rsid w:val="00E16E62"/>
    <w:rsid w:val="00E17A8C"/>
    <w:rsid w:val="00E17FA2"/>
    <w:rsid w:val="00E17FDE"/>
    <w:rsid w:val="00E200E5"/>
    <w:rsid w:val="00E2027F"/>
    <w:rsid w:val="00E21298"/>
    <w:rsid w:val="00E21539"/>
    <w:rsid w:val="00E21A3C"/>
    <w:rsid w:val="00E21DF1"/>
    <w:rsid w:val="00E22330"/>
    <w:rsid w:val="00E224FE"/>
    <w:rsid w:val="00E22563"/>
    <w:rsid w:val="00E227D6"/>
    <w:rsid w:val="00E22BE6"/>
    <w:rsid w:val="00E22DBB"/>
    <w:rsid w:val="00E2311D"/>
    <w:rsid w:val="00E234D5"/>
    <w:rsid w:val="00E243EA"/>
    <w:rsid w:val="00E258FB"/>
    <w:rsid w:val="00E25B94"/>
    <w:rsid w:val="00E268A7"/>
    <w:rsid w:val="00E271EE"/>
    <w:rsid w:val="00E27EBE"/>
    <w:rsid w:val="00E27ECC"/>
    <w:rsid w:val="00E30543"/>
    <w:rsid w:val="00E3092E"/>
    <w:rsid w:val="00E30B5A"/>
    <w:rsid w:val="00E3105E"/>
    <w:rsid w:val="00E31167"/>
    <w:rsid w:val="00E31171"/>
    <w:rsid w:val="00E3123D"/>
    <w:rsid w:val="00E31461"/>
    <w:rsid w:val="00E31A27"/>
    <w:rsid w:val="00E31BB1"/>
    <w:rsid w:val="00E31D43"/>
    <w:rsid w:val="00E323AE"/>
    <w:rsid w:val="00E32608"/>
    <w:rsid w:val="00E32657"/>
    <w:rsid w:val="00E32A53"/>
    <w:rsid w:val="00E3400C"/>
    <w:rsid w:val="00E34188"/>
    <w:rsid w:val="00E347E4"/>
    <w:rsid w:val="00E34B6E"/>
    <w:rsid w:val="00E35559"/>
    <w:rsid w:val="00E35AE1"/>
    <w:rsid w:val="00E35DB8"/>
    <w:rsid w:val="00E369D0"/>
    <w:rsid w:val="00E3700F"/>
    <w:rsid w:val="00E3723A"/>
    <w:rsid w:val="00E37860"/>
    <w:rsid w:val="00E4009A"/>
    <w:rsid w:val="00E4158B"/>
    <w:rsid w:val="00E4187E"/>
    <w:rsid w:val="00E41B79"/>
    <w:rsid w:val="00E41C2F"/>
    <w:rsid w:val="00E42113"/>
    <w:rsid w:val="00E426D8"/>
    <w:rsid w:val="00E42A74"/>
    <w:rsid w:val="00E42A8B"/>
    <w:rsid w:val="00E42BA4"/>
    <w:rsid w:val="00E43258"/>
    <w:rsid w:val="00E43A10"/>
    <w:rsid w:val="00E446F1"/>
    <w:rsid w:val="00E44F61"/>
    <w:rsid w:val="00E45141"/>
    <w:rsid w:val="00E45CE9"/>
    <w:rsid w:val="00E4606A"/>
    <w:rsid w:val="00E4625A"/>
    <w:rsid w:val="00E465F7"/>
    <w:rsid w:val="00E46886"/>
    <w:rsid w:val="00E46FE5"/>
    <w:rsid w:val="00E47AEF"/>
    <w:rsid w:val="00E47B21"/>
    <w:rsid w:val="00E51737"/>
    <w:rsid w:val="00E51AC2"/>
    <w:rsid w:val="00E51F58"/>
    <w:rsid w:val="00E52304"/>
    <w:rsid w:val="00E52593"/>
    <w:rsid w:val="00E534E5"/>
    <w:rsid w:val="00E53658"/>
    <w:rsid w:val="00E53912"/>
    <w:rsid w:val="00E53B75"/>
    <w:rsid w:val="00E53EEB"/>
    <w:rsid w:val="00E5411C"/>
    <w:rsid w:val="00E54723"/>
    <w:rsid w:val="00E5475B"/>
    <w:rsid w:val="00E54951"/>
    <w:rsid w:val="00E54E3B"/>
    <w:rsid w:val="00E55387"/>
    <w:rsid w:val="00E554F1"/>
    <w:rsid w:val="00E557F1"/>
    <w:rsid w:val="00E557F7"/>
    <w:rsid w:val="00E55822"/>
    <w:rsid w:val="00E560F9"/>
    <w:rsid w:val="00E56A06"/>
    <w:rsid w:val="00E57565"/>
    <w:rsid w:val="00E57D70"/>
    <w:rsid w:val="00E60049"/>
    <w:rsid w:val="00E606F6"/>
    <w:rsid w:val="00E6099A"/>
    <w:rsid w:val="00E615C2"/>
    <w:rsid w:val="00E619BE"/>
    <w:rsid w:val="00E6245B"/>
    <w:rsid w:val="00E62E72"/>
    <w:rsid w:val="00E63076"/>
    <w:rsid w:val="00E63768"/>
    <w:rsid w:val="00E63838"/>
    <w:rsid w:val="00E63A0A"/>
    <w:rsid w:val="00E63A17"/>
    <w:rsid w:val="00E64203"/>
    <w:rsid w:val="00E64434"/>
    <w:rsid w:val="00E649D9"/>
    <w:rsid w:val="00E64E25"/>
    <w:rsid w:val="00E6509D"/>
    <w:rsid w:val="00E659C0"/>
    <w:rsid w:val="00E65F3A"/>
    <w:rsid w:val="00E66AA2"/>
    <w:rsid w:val="00E67360"/>
    <w:rsid w:val="00E67A81"/>
    <w:rsid w:val="00E67C51"/>
    <w:rsid w:val="00E71457"/>
    <w:rsid w:val="00E71510"/>
    <w:rsid w:val="00E716D6"/>
    <w:rsid w:val="00E7237C"/>
    <w:rsid w:val="00E72D4B"/>
    <w:rsid w:val="00E72EFC"/>
    <w:rsid w:val="00E74437"/>
    <w:rsid w:val="00E74498"/>
    <w:rsid w:val="00E746D1"/>
    <w:rsid w:val="00E74A84"/>
    <w:rsid w:val="00E758EC"/>
    <w:rsid w:val="00E759B3"/>
    <w:rsid w:val="00E75CBF"/>
    <w:rsid w:val="00E760C2"/>
    <w:rsid w:val="00E77403"/>
    <w:rsid w:val="00E779ED"/>
    <w:rsid w:val="00E77E6B"/>
    <w:rsid w:val="00E80023"/>
    <w:rsid w:val="00E803EF"/>
    <w:rsid w:val="00E81DC6"/>
    <w:rsid w:val="00E8234C"/>
    <w:rsid w:val="00E823A0"/>
    <w:rsid w:val="00E8338A"/>
    <w:rsid w:val="00E8374F"/>
    <w:rsid w:val="00E83AA9"/>
    <w:rsid w:val="00E83D74"/>
    <w:rsid w:val="00E83E4B"/>
    <w:rsid w:val="00E84170"/>
    <w:rsid w:val="00E8454A"/>
    <w:rsid w:val="00E84A79"/>
    <w:rsid w:val="00E84ADC"/>
    <w:rsid w:val="00E84EC3"/>
    <w:rsid w:val="00E84F3A"/>
    <w:rsid w:val="00E85287"/>
    <w:rsid w:val="00E85928"/>
    <w:rsid w:val="00E86128"/>
    <w:rsid w:val="00E86190"/>
    <w:rsid w:val="00E875B6"/>
    <w:rsid w:val="00E87822"/>
    <w:rsid w:val="00E87A00"/>
    <w:rsid w:val="00E87B85"/>
    <w:rsid w:val="00E87FA3"/>
    <w:rsid w:val="00E90395"/>
    <w:rsid w:val="00E90607"/>
    <w:rsid w:val="00E9086E"/>
    <w:rsid w:val="00E909C1"/>
    <w:rsid w:val="00E90E49"/>
    <w:rsid w:val="00E911B6"/>
    <w:rsid w:val="00E917F9"/>
    <w:rsid w:val="00E91C28"/>
    <w:rsid w:val="00E9291C"/>
    <w:rsid w:val="00E92B40"/>
    <w:rsid w:val="00E93828"/>
    <w:rsid w:val="00E93FFE"/>
    <w:rsid w:val="00E944DE"/>
    <w:rsid w:val="00E94D24"/>
    <w:rsid w:val="00E94F8A"/>
    <w:rsid w:val="00E95969"/>
    <w:rsid w:val="00E97DB7"/>
    <w:rsid w:val="00E97ED3"/>
    <w:rsid w:val="00EA01D7"/>
    <w:rsid w:val="00EA09CB"/>
    <w:rsid w:val="00EA0A83"/>
    <w:rsid w:val="00EA10A0"/>
    <w:rsid w:val="00EA144E"/>
    <w:rsid w:val="00EA1688"/>
    <w:rsid w:val="00EA1EC2"/>
    <w:rsid w:val="00EA2456"/>
    <w:rsid w:val="00EA2479"/>
    <w:rsid w:val="00EA2836"/>
    <w:rsid w:val="00EA2AB2"/>
    <w:rsid w:val="00EA2DD2"/>
    <w:rsid w:val="00EA38F5"/>
    <w:rsid w:val="00EA3AF2"/>
    <w:rsid w:val="00EA41F0"/>
    <w:rsid w:val="00EA433D"/>
    <w:rsid w:val="00EA496A"/>
    <w:rsid w:val="00EA6629"/>
    <w:rsid w:val="00EA6756"/>
    <w:rsid w:val="00EA7066"/>
    <w:rsid w:val="00EA79ED"/>
    <w:rsid w:val="00EA7A41"/>
    <w:rsid w:val="00EB0149"/>
    <w:rsid w:val="00EB0303"/>
    <w:rsid w:val="00EB058E"/>
    <w:rsid w:val="00EB0636"/>
    <w:rsid w:val="00EB077B"/>
    <w:rsid w:val="00EB0A40"/>
    <w:rsid w:val="00EB0B04"/>
    <w:rsid w:val="00EB1DAB"/>
    <w:rsid w:val="00EB2737"/>
    <w:rsid w:val="00EB2D68"/>
    <w:rsid w:val="00EB2F99"/>
    <w:rsid w:val="00EB31BF"/>
    <w:rsid w:val="00EB3392"/>
    <w:rsid w:val="00EB3A92"/>
    <w:rsid w:val="00EB3FC1"/>
    <w:rsid w:val="00EB4202"/>
    <w:rsid w:val="00EB4399"/>
    <w:rsid w:val="00EB4EA2"/>
    <w:rsid w:val="00EB4FD8"/>
    <w:rsid w:val="00EB57A9"/>
    <w:rsid w:val="00EB5E3E"/>
    <w:rsid w:val="00EB5F45"/>
    <w:rsid w:val="00EB62F9"/>
    <w:rsid w:val="00EB6D33"/>
    <w:rsid w:val="00EB6FCE"/>
    <w:rsid w:val="00EC0002"/>
    <w:rsid w:val="00EC00D4"/>
    <w:rsid w:val="00EC0253"/>
    <w:rsid w:val="00EC0BE3"/>
    <w:rsid w:val="00EC14C2"/>
    <w:rsid w:val="00EC1F8B"/>
    <w:rsid w:val="00EC249D"/>
    <w:rsid w:val="00EC24D5"/>
    <w:rsid w:val="00EC2773"/>
    <w:rsid w:val="00EC27AB"/>
    <w:rsid w:val="00EC27C6"/>
    <w:rsid w:val="00EC2EE2"/>
    <w:rsid w:val="00EC3682"/>
    <w:rsid w:val="00EC3A4D"/>
    <w:rsid w:val="00EC3AF2"/>
    <w:rsid w:val="00EC3BB2"/>
    <w:rsid w:val="00EC4207"/>
    <w:rsid w:val="00EC44E5"/>
    <w:rsid w:val="00EC4D78"/>
    <w:rsid w:val="00EC518D"/>
    <w:rsid w:val="00EC5653"/>
    <w:rsid w:val="00EC6042"/>
    <w:rsid w:val="00EC671E"/>
    <w:rsid w:val="00EC6E7D"/>
    <w:rsid w:val="00EC71CE"/>
    <w:rsid w:val="00EC756A"/>
    <w:rsid w:val="00EC7618"/>
    <w:rsid w:val="00ED0312"/>
    <w:rsid w:val="00ED0920"/>
    <w:rsid w:val="00ED1006"/>
    <w:rsid w:val="00ED110C"/>
    <w:rsid w:val="00ED1483"/>
    <w:rsid w:val="00ED14E6"/>
    <w:rsid w:val="00ED16D9"/>
    <w:rsid w:val="00ED1A45"/>
    <w:rsid w:val="00ED22DB"/>
    <w:rsid w:val="00ED2860"/>
    <w:rsid w:val="00ED2FA3"/>
    <w:rsid w:val="00ED37FA"/>
    <w:rsid w:val="00ED3CE5"/>
    <w:rsid w:val="00ED45C0"/>
    <w:rsid w:val="00ED499C"/>
    <w:rsid w:val="00ED502C"/>
    <w:rsid w:val="00ED52BD"/>
    <w:rsid w:val="00ED58B3"/>
    <w:rsid w:val="00ED5B7E"/>
    <w:rsid w:val="00ED6B04"/>
    <w:rsid w:val="00ED73F1"/>
    <w:rsid w:val="00ED7CCE"/>
    <w:rsid w:val="00EE0A5A"/>
    <w:rsid w:val="00EE1807"/>
    <w:rsid w:val="00EE24E7"/>
    <w:rsid w:val="00EE25DF"/>
    <w:rsid w:val="00EE3EA6"/>
    <w:rsid w:val="00EE4566"/>
    <w:rsid w:val="00EE4FC8"/>
    <w:rsid w:val="00EE5BBB"/>
    <w:rsid w:val="00EE5E52"/>
    <w:rsid w:val="00EE638F"/>
    <w:rsid w:val="00EE6ECA"/>
    <w:rsid w:val="00EE71BD"/>
    <w:rsid w:val="00EE7983"/>
    <w:rsid w:val="00EE7B00"/>
    <w:rsid w:val="00EF00BC"/>
    <w:rsid w:val="00EF0149"/>
    <w:rsid w:val="00EF074D"/>
    <w:rsid w:val="00EF18FE"/>
    <w:rsid w:val="00EF20FA"/>
    <w:rsid w:val="00EF390B"/>
    <w:rsid w:val="00EF3C43"/>
    <w:rsid w:val="00EF3E1B"/>
    <w:rsid w:val="00EF47B6"/>
    <w:rsid w:val="00EF5787"/>
    <w:rsid w:val="00EF60D0"/>
    <w:rsid w:val="00EF6888"/>
    <w:rsid w:val="00EF6A30"/>
    <w:rsid w:val="00EF6C3E"/>
    <w:rsid w:val="00EF7165"/>
    <w:rsid w:val="00EF79B1"/>
    <w:rsid w:val="00EF7A67"/>
    <w:rsid w:val="00EF7E0A"/>
    <w:rsid w:val="00F00699"/>
    <w:rsid w:val="00F00DBA"/>
    <w:rsid w:val="00F00E7C"/>
    <w:rsid w:val="00F01CD9"/>
    <w:rsid w:val="00F0201F"/>
    <w:rsid w:val="00F02570"/>
    <w:rsid w:val="00F02900"/>
    <w:rsid w:val="00F02D41"/>
    <w:rsid w:val="00F02D4B"/>
    <w:rsid w:val="00F03071"/>
    <w:rsid w:val="00F04F36"/>
    <w:rsid w:val="00F04F3D"/>
    <w:rsid w:val="00F050AE"/>
    <w:rsid w:val="00F05209"/>
    <w:rsid w:val="00F0528D"/>
    <w:rsid w:val="00F06081"/>
    <w:rsid w:val="00F065F8"/>
    <w:rsid w:val="00F06C67"/>
    <w:rsid w:val="00F06DFD"/>
    <w:rsid w:val="00F06E69"/>
    <w:rsid w:val="00F071D1"/>
    <w:rsid w:val="00F07533"/>
    <w:rsid w:val="00F07930"/>
    <w:rsid w:val="00F07FCD"/>
    <w:rsid w:val="00F101F3"/>
    <w:rsid w:val="00F10629"/>
    <w:rsid w:val="00F11ADD"/>
    <w:rsid w:val="00F12373"/>
    <w:rsid w:val="00F123B9"/>
    <w:rsid w:val="00F124BE"/>
    <w:rsid w:val="00F1257B"/>
    <w:rsid w:val="00F128CB"/>
    <w:rsid w:val="00F12902"/>
    <w:rsid w:val="00F12A99"/>
    <w:rsid w:val="00F13708"/>
    <w:rsid w:val="00F13A1A"/>
    <w:rsid w:val="00F13B53"/>
    <w:rsid w:val="00F13C1E"/>
    <w:rsid w:val="00F145AC"/>
    <w:rsid w:val="00F14753"/>
    <w:rsid w:val="00F14808"/>
    <w:rsid w:val="00F14B80"/>
    <w:rsid w:val="00F15354"/>
    <w:rsid w:val="00F15711"/>
    <w:rsid w:val="00F15B17"/>
    <w:rsid w:val="00F15BF2"/>
    <w:rsid w:val="00F15F5F"/>
    <w:rsid w:val="00F15FA5"/>
    <w:rsid w:val="00F164F0"/>
    <w:rsid w:val="00F16C7A"/>
    <w:rsid w:val="00F1706B"/>
    <w:rsid w:val="00F17A27"/>
    <w:rsid w:val="00F17E4A"/>
    <w:rsid w:val="00F20252"/>
    <w:rsid w:val="00F208B1"/>
    <w:rsid w:val="00F209B7"/>
    <w:rsid w:val="00F21333"/>
    <w:rsid w:val="00F213B3"/>
    <w:rsid w:val="00F216AE"/>
    <w:rsid w:val="00F21AC0"/>
    <w:rsid w:val="00F21EBD"/>
    <w:rsid w:val="00F2207A"/>
    <w:rsid w:val="00F22DC9"/>
    <w:rsid w:val="00F231EF"/>
    <w:rsid w:val="00F2336F"/>
    <w:rsid w:val="00F2376F"/>
    <w:rsid w:val="00F237A2"/>
    <w:rsid w:val="00F23BD5"/>
    <w:rsid w:val="00F24000"/>
    <w:rsid w:val="00F242DB"/>
    <w:rsid w:val="00F243D8"/>
    <w:rsid w:val="00F2483B"/>
    <w:rsid w:val="00F24D63"/>
    <w:rsid w:val="00F24FE6"/>
    <w:rsid w:val="00F262B0"/>
    <w:rsid w:val="00F270EC"/>
    <w:rsid w:val="00F271BD"/>
    <w:rsid w:val="00F278A0"/>
    <w:rsid w:val="00F27C02"/>
    <w:rsid w:val="00F30218"/>
    <w:rsid w:val="00F30828"/>
    <w:rsid w:val="00F310DD"/>
    <w:rsid w:val="00F3118D"/>
    <w:rsid w:val="00F313D6"/>
    <w:rsid w:val="00F31D3D"/>
    <w:rsid w:val="00F32082"/>
    <w:rsid w:val="00F3260F"/>
    <w:rsid w:val="00F3283A"/>
    <w:rsid w:val="00F3331F"/>
    <w:rsid w:val="00F339FD"/>
    <w:rsid w:val="00F340B1"/>
    <w:rsid w:val="00F3420D"/>
    <w:rsid w:val="00F342D9"/>
    <w:rsid w:val="00F34708"/>
    <w:rsid w:val="00F34AD2"/>
    <w:rsid w:val="00F3534B"/>
    <w:rsid w:val="00F35355"/>
    <w:rsid w:val="00F3577D"/>
    <w:rsid w:val="00F35A66"/>
    <w:rsid w:val="00F35CB3"/>
    <w:rsid w:val="00F35D9B"/>
    <w:rsid w:val="00F35E44"/>
    <w:rsid w:val="00F3609F"/>
    <w:rsid w:val="00F3643B"/>
    <w:rsid w:val="00F3647C"/>
    <w:rsid w:val="00F3678B"/>
    <w:rsid w:val="00F3753C"/>
    <w:rsid w:val="00F37C03"/>
    <w:rsid w:val="00F404AB"/>
    <w:rsid w:val="00F40F0C"/>
    <w:rsid w:val="00F411E8"/>
    <w:rsid w:val="00F41418"/>
    <w:rsid w:val="00F41840"/>
    <w:rsid w:val="00F431AB"/>
    <w:rsid w:val="00F43B21"/>
    <w:rsid w:val="00F446B8"/>
    <w:rsid w:val="00F451E5"/>
    <w:rsid w:val="00F456E5"/>
    <w:rsid w:val="00F46C2B"/>
    <w:rsid w:val="00F4766C"/>
    <w:rsid w:val="00F5060E"/>
    <w:rsid w:val="00F507BA"/>
    <w:rsid w:val="00F507D1"/>
    <w:rsid w:val="00F50DC5"/>
    <w:rsid w:val="00F50F7B"/>
    <w:rsid w:val="00F51033"/>
    <w:rsid w:val="00F51442"/>
    <w:rsid w:val="00F51593"/>
    <w:rsid w:val="00F519CE"/>
    <w:rsid w:val="00F51ADA"/>
    <w:rsid w:val="00F51F48"/>
    <w:rsid w:val="00F520B4"/>
    <w:rsid w:val="00F5246E"/>
    <w:rsid w:val="00F52711"/>
    <w:rsid w:val="00F52F6E"/>
    <w:rsid w:val="00F5333F"/>
    <w:rsid w:val="00F5334B"/>
    <w:rsid w:val="00F53D91"/>
    <w:rsid w:val="00F5414B"/>
    <w:rsid w:val="00F54720"/>
    <w:rsid w:val="00F5496E"/>
    <w:rsid w:val="00F54C53"/>
    <w:rsid w:val="00F54F1D"/>
    <w:rsid w:val="00F55839"/>
    <w:rsid w:val="00F55BE9"/>
    <w:rsid w:val="00F55FA4"/>
    <w:rsid w:val="00F562F5"/>
    <w:rsid w:val="00F56C8F"/>
    <w:rsid w:val="00F57897"/>
    <w:rsid w:val="00F57A46"/>
    <w:rsid w:val="00F57E97"/>
    <w:rsid w:val="00F60203"/>
    <w:rsid w:val="00F607C5"/>
    <w:rsid w:val="00F60DEA"/>
    <w:rsid w:val="00F60F77"/>
    <w:rsid w:val="00F613F0"/>
    <w:rsid w:val="00F61466"/>
    <w:rsid w:val="00F61E54"/>
    <w:rsid w:val="00F62C42"/>
    <w:rsid w:val="00F6302A"/>
    <w:rsid w:val="00F63950"/>
    <w:rsid w:val="00F63F16"/>
    <w:rsid w:val="00F6421E"/>
    <w:rsid w:val="00F646F6"/>
    <w:rsid w:val="00F64C2B"/>
    <w:rsid w:val="00F64FFB"/>
    <w:rsid w:val="00F651BE"/>
    <w:rsid w:val="00F65489"/>
    <w:rsid w:val="00F6563A"/>
    <w:rsid w:val="00F65C56"/>
    <w:rsid w:val="00F65FB3"/>
    <w:rsid w:val="00F66091"/>
    <w:rsid w:val="00F668F6"/>
    <w:rsid w:val="00F66F16"/>
    <w:rsid w:val="00F6701E"/>
    <w:rsid w:val="00F67496"/>
    <w:rsid w:val="00F67F53"/>
    <w:rsid w:val="00F703BE"/>
    <w:rsid w:val="00F71C26"/>
    <w:rsid w:val="00F71F69"/>
    <w:rsid w:val="00F72011"/>
    <w:rsid w:val="00F721D1"/>
    <w:rsid w:val="00F7224C"/>
    <w:rsid w:val="00F72B72"/>
    <w:rsid w:val="00F72B8D"/>
    <w:rsid w:val="00F73126"/>
    <w:rsid w:val="00F7316C"/>
    <w:rsid w:val="00F731C1"/>
    <w:rsid w:val="00F734BF"/>
    <w:rsid w:val="00F736F0"/>
    <w:rsid w:val="00F7374C"/>
    <w:rsid w:val="00F73812"/>
    <w:rsid w:val="00F73877"/>
    <w:rsid w:val="00F7387A"/>
    <w:rsid w:val="00F73921"/>
    <w:rsid w:val="00F73C0B"/>
    <w:rsid w:val="00F73FA3"/>
    <w:rsid w:val="00F746A8"/>
    <w:rsid w:val="00F74BB9"/>
    <w:rsid w:val="00F74CEE"/>
    <w:rsid w:val="00F751A9"/>
    <w:rsid w:val="00F75582"/>
    <w:rsid w:val="00F75738"/>
    <w:rsid w:val="00F75855"/>
    <w:rsid w:val="00F75D6F"/>
    <w:rsid w:val="00F76EFA"/>
    <w:rsid w:val="00F77550"/>
    <w:rsid w:val="00F77736"/>
    <w:rsid w:val="00F77B17"/>
    <w:rsid w:val="00F8040D"/>
    <w:rsid w:val="00F804BE"/>
    <w:rsid w:val="00F80EC8"/>
    <w:rsid w:val="00F814BE"/>
    <w:rsid w:val="00F81796"/>
    <w:rsid w:val="00F817CE"/>
    <w:rsid w:val="00F8384D"/>
    <w:rsid w:val="00F83F30"/>
    <w:rsid w:val="00F84012"/>
    <w:rsid w:val="00F841B1"/>
    <w:rsid w:val="00F84382"/>
    <w:rsid w:val="00F8456C"/>
    <w:rsid w:val="00F84A9D"/>
    <w:rsid w:val="00F84FF4"/>
    <w:rsid w:val="00F8514A"/>
    <w:rsid w:val="00F85747"/>
    <w:rsid w:val="00F859D8"/>
    <w:rsid w:val="00F859DD"/>
    <w:rsid w:val="00F85CB0"/>
    <w:rsid w:val="00F868B6"/>
    <w:rsid w:val="00F868F5"/>
    <w:rsid w:val="00F869F2"/>
    <w:rsid w:val="00F870AC"/>
    <w:rsid w:val="00F871DA"/>
    <w:rsid w:val="00F8793B"/>
    <w:rsid w:val="00F87B8C"/>
    <w:rsid w:val="00F87D9D"/>
    <w:rsid w:val="00F87EC1"/>
    <w:rsid w:val="00F902D9"/>
    <w:rsid w:val="00F90448"/>
    <w:rsid w:val="00F9056A"/>
    <w:rsid w:val="00F90F8D"/>
    <w:rsid w:val="00F92254"/>
    <w:rsid w:val="00F92782"/>
    <w:rsid w:val="00F92C2C"/>
    <w:rsid w:val="00F937F5"/>
    <w:rsid w:val="00F93A40"/>
    <w:rsid w:val="00F93AA9"/>
    <w:rsid w:val="00F93C1E"/>
    <w:rsid w:val="00F93C99"/>
    <w:rsid w:val="00F93FB2"/>
    <w:rsid w:val="00F94A6F"/>
    <w:rsid w:val="00F95A40"/>
    <w:rsid w:val="00F95EDC"/>
    <w:rsid w:val="00F962C2"/>
    <w:rsid w:val="00F968F4"/>
    <w:rsid w:val="00F96985"/>
    <w:rsid w:val="00F96997"/>
    <w:rsid w:val="00F96B93"/>
    <w:rsid w:val="00F96B9D"/>
    <w:rsid w:val="00F96F24"/>
    <w:rsid w:val="00F96F87"/>
    <w:rsid w:val="00F97728"/>
    <w:rsid w:val="00F97838"/>
    <w:rsid w:val="00F97DD2"/>
    <w:rsid w:val="00FA0B7D"/>
    <w:rsid w:val="00FA17A3"/>
    <w:rsid w:val="00FA1A69"/>
    <w:rsid w:val="00FA2203"/>
    <w:rsid w:val="00FA2BB3"/>
    <w:rsid w:val="00FA2EEB"/>
    <w:rsid w:val="00FA312E"/>
    <w:rsid w:val="00FA3CDC"/>
    <w:rsid w:val="00FA454D"/>
    <w:rsid w:val="00FA530E"/>
    <w:rsid w:val="00FA54BC"/>
    <w:rsid w:val="00FA5583"/>
    <w:rsid w:val="00FA5587"/>
    <w:rsid w:val="00FA56B2"/>
    <w:rsid w:val="00FA5BB4"/>
    <w:rsid w:val="00FA67F8"/>
    <w:rsid w:val="00FA6C53"/>
    <w:rsid w:val="00FA7E64"/>
    <w:rsid w:val="00FB0290"/>
    <w:rsid w:val="00FB0A0E"/>
    <w:rsid w:val="00FB0B4B"/>
    <w:rsid w:val="00FB1F4D"/>
    <w:rsid w:val="00FB238E"/>
    <w:rsid w:val="00FB3150"/>
    <w:rsid w:val="00FB3392"/>
    <w:rsid w:val="00FB4133"/>
    <w:rsid w:val="00FB4703"/>
    <w:rsid w:val="00FB4C80"/>
    <w:rsid w:val="00FB522C"/>
    <w:rsid w:val="00FB5D6B"/>
    <w:rsid w:val="00FB68E8"/>
    <w:rsid w:val="00FB6A6A"/>
    <w:rsid w:val="00FB7441"/>
    <w:rsid w:val="00FB7FD8"/>
    <w:rsid w:val="00FC06C4"/>
    <w:rsid w:val="00FC08CD"/>
    <w:rsid w:val="00FC0C00"/>
    <w:rsid w:val="00FC112A"/>
    <w:rsid w:val="00FC25E8"/>
    <w:rsid w:val="00FC2765"/>
    <w:rsid w:val="00FC2C9C"/>
    <w:rsid w:val="00FC3E4E"/>
    <w:rsid w:val="00FC5646"/>
    <w:rsid w:val="00FC585E"/>
    <w:rsid w:val="00FC5922"/>
    <w:rsid w:val="00FC6B62"/>
    <w:rsid w:val="00FC7429"/>
    <w:rsid w:val="00FC748A"/>
    <w:rsid w:val="00FC74B3"/>
    <w:rsid w:val="00FD0257"/>
    <w:rsid w:val="00FD031A"/>
    <w:rsid w:val="00FD043C"/>
    <w:rsid w:val="00FD07F6"/>
    <w:rsid w:val="00FD091D"/>
    <w:rsid w:val="00FD14C2"/>
    <w:rsid w:val="00FD199A"/>
    <w:rsid w:val="00FD1EC8"/>
    <w:rsid w:val="00FD2346"/>
    <w:rsid w:val="00FD27D2"/>
    <w:rsid w:val="00FD2971"/>
    <w:rsid w:val="00FD34E3"/>
    <w:rsid w:val="00FD37B9"/>
    <w:rsid w:val="00FD38E5"/>
    <w:rsid w:val="00FD3B7A"/>
    <w:rsid w:val="00FD47ED"/>
    <w:rsid w:val="00FD5173"/>
    <w:rsid w:val="00FD53B4"/>
    <w:rsid w:val="00FD5EF5"/>
    <w:rsid w:val="00FD6B94"/>
    <w:rsid w:val="00FD6D06"/>
    <w:rsid w:val="00FD6D3B"/>
    <w:rsid w:val="00FD74DB"/>
    <w:rsid w:val="00FD7660"/>
    <w:rsid w:val="00FD7D9F"/>
    <w:rsid w:val="00FD7FCB"/>
    <w:rsid w:val="00FE016C"/>
    <w:rsid w:val="00FE05DD"/>
    <w:rsid w:val="00FE0655"/>
    <w:rsid w:val="00FE089F"/>
    <w:rsid w:val="00FE08FE"/>
    <w:rsid w:val="00FE0F09"/>
    <w:rsid w:val="00FE1405"/>
    <w:rsid w:val="00FE17A4"/>
    <w:rsid w:val="00FE1F3B"/>
    <w:rsid w:val="00FE2365"/>
    <w:rsid w:val="00FE3691"/>
    <w:rsid w:val="00FE37D7"/>
    <w:rsid w:val="00FE3D30"/>
    <w:rsid w:val="00FE3FC7"/>
    <w:rsid w:val="00FE4287"/>
    <w:rsid w:val="00FE4647"/>
    <w:rsid w:val="00FE4B55"/>
    <w:rsid w:val="00FE4C73"/>
    <w:rsid w:val="00FE4C7B"/>
    <w:rsid w:val="00FE4CC5"/>
    <w:rsid w:val="00FE639D"/>
    <w:rsid w:val="00FE64EE"/>
    <w:rsid w:val="00FE6E75"/>
    <w:rsid w:val="00FE7336"/>
    <w:rsid w:val="00FE7669"/>
    <w:rsid w:val="00FE787C"/>
    <w:rsid w:val="00FE79AE"/>
    <w:rsid w:val="00FF003C"/>
    <w:rsid w:val="00FF0C40"/>
    <w:rsid w:val="00FF1811"/>
    <w:rsid w:val="00FF1A50"/>
    <w:rsid w:val="00FF1F53"/>
    <w:rsid w:val="00FF1F82"/>
    <w:rsid w:val="00FF2D7C"/>
    <w:rsid w:val="00FF2D9E"/>
    <w:rsid w:val="00FF30AC"/>
    <w:rsid w:val="00FF31D8"/>
    <w:rsid w:val="00FF3306"/>
    <w:rsid w:val="00FF3632"/>
    <w:rsid w:val="00FF42E4"/>
    <w:rsid w:val="00FF42EC"/>
    <w:rsid w:val="00FF4576"/>
    <w:rsid w:val="00FF45A5"/>
    <w:rsid w:val="00FF469B"/>
    <w:rsid w:val="00FF4CB4"/>
    <w:rsid w:val="00FF4F33"/>
    <w:rsid w:val="00FF5027"/>
    <w:rsid w:val="00FF5168"/>
    <w:rsid w:val="00FF5562"/>
    <w:rsid w:val="00FF580B"/>
    <w:rsid w:val="00FF5C91"/>
    <w:rsid w:val="00FF65E7"/>
    <w:rsid w:val="00FF6A97"/>
    <w:rsid w:val="00FF71C9"/>
    <w:rsid w:val="16AD7816"/>
    <w:rsid w:val="1DAF0366"/>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1615AD1"/>
  <w15:docId w15:val="{0FEE0FE3-2EAF-4C3B-AE79-707C4684D1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uiPriority="9" w:unhideWhenUsed="1" w:qFormat="1"/>
    <w:lsdException w:name="heading 3" w:uiPriority="9" w:qFormat="1"/>
    <w:lsdException w:name="heading 4" w:qFormat="1"/>
    <w:lsdException w:name="heading 5"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qFormat="1"/>
    <w:lsdException w:name="index 9" w:semiHidden="1" w:uiPriority="99" w:unhideWhenUsed="1" w:qFormat="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qFormat="1"/>
    <w:lsdException w:name="footnote text" w:semiHidden="1" w:unhideWhenUsed="1" w:qFormat="1"/>
    <w:lsdException w:name="annotation text" w:semiHidden="1" w:uiPriority="99" w:unhideWhenUsed="1" w:qFormat="1"/>
    <w:lsdException w:name="header" w:semiHidden="1"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iPriority="99"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99"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iPriority="99" w:unhideWhenUsed="1" w:qFormat="1"/>
    <w:lsdException w:name="HTML Variable" w:semiHidden="1"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E2D5A"/>
    <w:pPr>
      <w:spacing w:after="160" w:line="259" w:lineRule="auto"/>
    </w:pPr>
    <w:rPr>
      <w:rFonts w:asciiTheme="minorHAnsi" w:eastAsiaTheme="minorHAnsi" w:hAnsiTheme="minorHAnsi" w:cstheme="minorBidi"/>
      <w:sz w:val="22"/>
      <w:szCs w:val="22"/>
      <w:lang w:eastAsia="en-US"/>
    </w:rPr>
  </w:style>
  <w:style w:type="paragraph" w:styleId="Heading1">
    <w:name w:val="heading 1"/>
    <w:next w:val="Normal"/>
    <w:link w:val="Heading1Char"/>
    <w:uiPriority w:val="99"/>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Normal"/>
    <w:next w:val="Normal"/>
    <w:link w:val="Heading2Char"/>
    <w:uiPriority w:val="9"/>
    <w:unhideWhenUsed/>
    <w:qFormat/>
    <w:rsid w:val="00291B5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uiPriority w:val="9"/>
    <w:qFormat/>
    <w:pPr>
      <w:numPr>
        <w:ilvl w:val="2"/>
        <w:numId w:val="1"/>
      </w:num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basedOn w:val="Heading1"/>
    <w:next w:val="Normal"/>
    <w:link w:val="Heading8Char"/>
    <w:uiPriority w:val="9"/>
    <w:qFormat/>
    <w:pPr>
      <w:numPr>
        <w:ilvl w:val="7"/>
        <w:numId w:val="2"/>
      </w:numPr>
      <w:outlineLvl w:val="7"/>
    </w:pPr>
  </w:style>
  <w:style w:type="paragraph" w:styleId="Heading9">
    <w:name w:val="heading 9"/>
    <w:basedOn w:val="Heading8"/>
    <w:next w:val="Normal"/>
    <w:link w:val="Heading9Char"/>
    <w:uiPriority w:val="9"/>
    <w:qFormat/>
    <w:pPr>
      <w:numPr>
        <w:ilvl w:val="8"/>
      </w:numPr>
      <w:outlineLvl w:val="8"/>
    </w:pPr>
  </w:style>
  <w:style w:type="character" w:default="1" w:styleId="DefaultParagraphFont">
    <w:name w:val="Default Paragraph Font"/>
    <w:uiPriority w:val="1"/>
    <w:semiHidden/>
    <w:unhideWhenUsed/>
    <w:rsid w:val="00BE2D5A"/>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BE2D5A"/>
  </w:style>
  <w:style w:type="paragraph" w:customStyle="1" w:styleId="H6">
    <w:name w:val="H6"/>
    <w:basedOn w:val="Heading5"/>
    <w:next w:val="Normal"/>
    <w:pPr>
      <w:ind w:left="1985" w:hanging="1985"/>
      <w:outlineLvl w:val="9"/>
    </w:pPr>
    <w:rPr>
      <w:sz w:val="20"/>
    </w:rPr>
  </w:style>
  <w:style w:type="paragraph" w:styleId="List3">
    <w:name w:val="List 3"/>
    <w:basedOn w:val="List2"/>
    <w:link w:val="List3Char"/>
    <w:pPr>
      <w:ind w:left="1135"/>
    </w:pPr>
  </w:style>
  <w:style w:type="paragraph" w:styleId="List2">
    <w:name w:val="List 2"/>
    <w:basedOn w:val="List"/>
    <w:link w:val="List2Char"/>
    <w:pPr>
      <w:ind w:left="851"/>
    </w:pPr>
  </w:style>
  <w:style w:type="paragraph" w:styleId="List">
    <w:name w:val="List"/>
    <w:basedOn w:val="BodyText"/>
    <w:link w:val="ListChar"/>
    <w:pPr>
      <w:ind w:left="568" w:hanging="284"/>
    </w:pPr>
  </w:style>
  <w:style w:type="paragraph" w:styleId="BodyText">
    <w:name w:val="Body Text"/>
    <w:basedOn w:val="Normal"/>
    <w:link w:val="BodyTextChar"/>
    <w:qFormat/>
    <w:pPr>
      <w:spacing w:after="120"/>
    </w:pPr>
    <w:rPr>
      <w:rFonts w:ascii="Arial" w:hAnsi="Arial"/>
    </w:rPr>
  </w:style>
  <w:style w:type="paragraph" w:styleId="TOC7">
    <w:name w:val="toc 7"/>
    <w:basedOn w:val="TOC6"/>
    <w:next w:val="Normal"/>
    <w:uiPriority w:val="39"/>
    <w:pPr>
      <w:ind w:left="2268" w:hanging="2268"/>
    </w:pPr>
  </w:style>
  <w:style w:type="paragraph" w:styleId="TOC6">
    <w:name w:val="toc 6"/>
    <w:basedOn w:val="TOC5"/>
    <w:next w:val="Normal"/>
    <w:uiPriority w:val="39"/>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link w:val="TOC2Char"/>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GB" w:eastAsia="ja-JP"/>
    </w:rPr>
  </w:style>
  <w:style w:type="paragraph" w:styleId="ListNumber2">
    <w:name w:val="List Number 2"/>
    <w:basedOn w:val="ListNumber"/>
    <w:pPr>
      <w:numPr>
        <w:numId w:val="3"/>
      </w:numPr>
    </w:pPr>
  </w:style>
  <w:style w:type="paragraph" w:styleId="ListNumber">
    <w:name w:val="List Number"/>
    <w:basedOn w:val="List"/>
    <w:pPr>
      <w:numPr>
        <w:numId w:val="4"/>
      </w:numPr>
    </w:pPr>
  </w:style>
  <w:style w:type="paragraph" w:styleId="ListBullet4">
    <w:name w:val="List Bullet 4"/>
    <w:basedOn w:val="ListBullet3"/>
    <w:pPr>
      <w:numPr>
        <w:numId w:val="5"/>
      </w:numPr>
    </w:pPr>
  </w:style>
  <w:style w:type="paragraph" w:styleId="ListBullet3">
    <w:name w:val="List Bullet 3"/>
    <w:basedOn w:val="ListBullet2"/>
    <w:pPr>
      <w:numPr>
        <w:numId w:val="6"/>
      </w:numPr>
    </w:pPr>
  </w:style>
  <w:style w:type="paragraph" w:styleId="ListBullet2">
    <w:name w:val="List Bullet 2"/>
    <w:basedOn w:val="ListBullet"/>
    <w:pPr>
      <w:numPr>
        <w:numId w:val="7"/>
      </w:numPr>
    </w:pPr>
  </w:style>
  <w:style w:type="paragraph" w:styleId="ListBullet">
    <w:name w:val="List Bullet"/>
    <w:basedOn w:val="List"/>
    <w:pPr>
      <w:numPr>
        <w:numId w:val="8"/>
      </w:numPr>
    </w:pPr>
  </w:style>
  <w:style w:type="paragraph" w:styleId="Index8">
    <w:name w:val="index 8"/>
    <w:basedOn w:val="Normal"/>
    <w:next w:val="Normal"/>
    <w:uiPriority w:val="99"/>
    <w:unhideWhenUsed/>
    <w:qFormat/>
    <w:pPr>
      <w:spacing w:line="256" w:lineRule="auto"/>
      <w:ind w:left="1600" w:hanging="200"/>
    </w:pPr>
    <w:rPr>
      <w:rFonts w:ascii="Calibri" w:hAnsi="Calibri" w:cs="Calibri"/>
    </w:rPr>
  </w:style>
  <w:style w:type="paragraph" w:styleId="NormalIndent">
    <w:name w:val="Normal Indent"/>
    <w:basedOn w:val="Normal"/>
    <w:qFormat/>
    <w:pPr>
      <w:spacing w:after="180"/>
      <w:ind w:left="720"/>
    </w:pPr>
    <w:rPr>
      <w:rFonts w:ascii="Times New Roman" w:eastAsia="SimSun" w:hAnsi="Times New Roman" w:cs="Times New Roman"/>
      <w:szCs w:val="20"/>
      <w:lang w:val="en-GB"/>
    </w:rPr>
  </w:style>
  <w:style w:type="paragraph" w:styleId="Caption">
    <w:name w:val="caption"/>
    <w:basedOn w:val="Normal"/>
    <w:next w:val="Normal"/>
    <w:link w:val="CaptionChar"/>
    <w:qFormat/>
    <w:pPr>
      <w:spacing w:before="120" w:after="120"/>
    </w:pPr>
    <w:rPr>
      <w:b/>
      <w:lang w:eastAsia="en-GB"/>
    </w:rPr>
  </w:style>
  <w:style w:type="paragraph" w:styleId="Index5">
    <w:name w:val="index 5"/>
    <w:basedOn w:val="Normal"/>
    <w:next w:val="Normal"/>
    <w:uiPriority w:val="99"/>
    <w:unhideWhenUsed/>
    <w:pPr>
      <w:spacing w:line="256" w:lineRule="auto"/>
      <w:ind w:left="1000" w:hanging="200"/>
    </w:pPr>
    <w:rPr>
      <w:rFonts w:ascii="Calibri" w:hAnsi="Calibri" w:cs="Calibri"/>
    </w:rPr>
  </w:style>
  <w:style w:type="paragraph" w:styleId="DocumentMap">
    <w:name w:val="Document Map"/>
    <w:basedOn w:val="Normal"/>
    <w:link w:val="DocumentMapChar"/>
    <w:uiPriority w:val="99"/>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pPr>
      <w:spacing w:line="256" w:lineRule="auto"/>
      <w:ind w:left="1200" w:hanging="200"/>
    </w:pPr>
    <w:rPr>
      <w:rFonts w:ascii="Calibri" w:hAnsi="Calibri" w:cs="Calibri"/>
    </w:rPr>
  </w:style>
  <w:style w:type="paragraph" w:styleId="BodyText3">
    <w:name w:val="Body Text 3"/>
    <w:basedOn w:val="Normal"/>
    <w:link w:val="BodyText3Char"/>
    <w:unhideWhenUsed/>
    <w:pPr>
      <w:spacing w:line="256" w:lineRule="auto"/>
    </w:pPr>
    <w:rPr>
      <w:i/>
    </w:rPr>
  </w:style>
  <w:style w:type="paragraph" w:styleId="BodyTextIndent">
    <w:name w:val="Body Text Indent"/>
    <w:basedOn w:val="Normal"/>
    <w:link w:val="BodyTextIndentChar1"/>
    <w:uiPriority w:val="99"/>
    <w:qFormat/>
    <w:pPr>
      <w:spacing w:after="120"/>
      <w:ind w:left="283"/>
    </w:pPr>
    <w:rPr>
      <w:rFonts w:ascii="Times New Roman" w:eastAsia="SimSun" w:hAnsi="Times New Roman" w:cs="Times New Roman"/>
      <w:szCs w:val="20"/>
      <w:lang w:val="en-GB"/>
    </w:rPr>
  </w:style>
  <w:style w:type="paragraph" w:styleId="ListNumber3">
    <w:name w:val="List Number 3"/>
    <w:basedOn w:val="ListNumber2"/>
    <w:pPr>
      <w:numPr>
        <w:numId w:val="9"/>
      </w:numPr>
      <w:contextualSpacing/>
    </w:pPr>
  </w:style>
  <w:style w:type="paragraph" w:styleId="ListContinue">
    <w:name w:val="List Continue"/>
    <w:basedOn w:val="Normal"/>
    <w:pPr>
      <w:spacing w:after="120"/>
      <w:ind w:left="283"/>
      <w:contextualSpacing/>
    </w:pPr>
    <w:rPr>
      <w:rFonts w:ascii="Arial" w:hAnsi="Arial"/>
    </w:rPr>
  </w:style>
  <w:style w:type="paragraph" w:styleId="Index4">
    <w:name w:val="index 4"/>
    <w:basedOn w:val="Normal"/>
    <w:next w:val="Normal"/>
    <w:uiPriority w:val="99"/>
    <w:unhideWhenUsed/>
    <w:pPr>
      <w:spacing w:line="256" w:lineRule="auto"/>
      <w:ind w:left="800" w:hanging="200"/>
    </w:pPr>
    <w:rPr>
      <w:rFonts w:ascii="Calibri" w:hAnsi="Calibri" w:cs="Calibri"/>
    </w:rPr>
  </w:style>
  <w:style w:type="paragraph" w:styleId="PlainText">
    <w:name w:val="Plain Text"/>
    <w:basedOn w:val="Normal"/>
    <w:link w:val="PlainTextChar"/>
    <w:uiPriority w:val="99"/>
    <w:rPr>
      <w:rFonts w:ascii="Courier New" w:hAnsi="Courier New"/>
      <w:lang w:val="nb-NO"/>
    </w:rPr>
  </w:style>
  <w:style w:type="paragraph" w:styleId="ListBullet5">
    <w:name w:val="List Bullet 5"/>
    <w:basedOn w:val="ListBullet4"/>
    <w:pPr>
      <w:numPr>
        <w:numId w:val="10"/>
      </w:numPr>
    </w:pPr>
  </w:style>
  <w:style w:type="paragraph" w:styleId="ListNumber4">
    <w:name w:val="List Number 4"/>
    <w:basedOn w:val="Normal"/>
    <w:uiPriority w:val="99"/>
    <w:unhideWhenUsed/>
    <w:pPr>
      <w:numPr>
        <w:numId w:val="11"/>
      </w:numPr>
      <w:tabs>
        <w:tab w:val="left" w:pos="1209"/>
      </w:tabs>
      <w:spacing w:line="256" w:lineRule="auto"/>
      <w:ind w:left="1209"/>
    </w:pPr>
    <w:rPr>
      <w:rFonts w:eastAsia="MS Mincho"/>
      <w:lang w:eastAsia="en-GB"/>
    </w:rPr>
  </w:style>
  <w:style w:type="paragraph" w:styleId="TOC8">
    <w:name w:val="toc 8"/>
    <w:basedOn w:val="TOC1"/>
    <w:next w:val="Normal"/>
    <w:uiPriority w:val="39"/>
    <w:pPr>
      <w:spacing w:before="180"/>
      <w:ind w:left="2693" w:hanging="2693"/>
    </w:pPr>
    <w:rPr>
      <w:b/>
    </w:rPr>
  </w:style>
  <w:style w:type="paragraph" w:styleId="Index3">
    <w:name w:val="index 3"/>
    <w:basedOn w:val="Normal"/>
    <w:next w:val="Normal"/>
    <w:uiPriority w:val="99"/>
    <w:unhideWhenUsed/>
    <w:pPr>
      <w:spacing w:line="256" w:lineRule="auto"/>
      <w:ind w:left="600" w:hanging="200"/>
    </w:pPr>
    <w:rPr>
      <w:rFonts w:ascii="Calibri" w:hAnsi="Calibri" w:cs="Calibri"/>
    </w:rPr>
  </w:style>
  <w:style w:type="paragraph" w:styleId="Date">
    <w:name w:val="Date"/>
    <w:basedOn w:val="Normal"/>
    <w:next w:val="Normal"/>
    <w:link w:val="DateChar"/>
    <w:uiPriority w:val="99"/>
    <w:qFormat/>
    <w:pPr>
      <w:overflowPunct w:val="0"/>
      <w:adjustRightInd w:val="0"/>
      <w:textAlignment w:val="baseline"/>
    </w:pPr>
    <w:rPr>
      <w:rFonts w:ascii="CG Times (WN)" w:eastAsia="Times New Roman" w:hAnsi="CG Times (WN)" w:cs="Times New Roman"/>
      <w:szCs w:val="20"/>
      <w:lang w:val="en-GB" w:eastAsia="en-GB"/>
    </w:rPr>
  </w:style>
  <w:style w:type="paragraph" w:styleId="BodyTextIndent2">
    <w:name w:val="Body Text Indent 2"/>
    <w:basedOn w:val="Normal"/>
    <w:link w:val="BodyTextIndent2Char"/>
    <w:pPr>
      <w:numPr>
        <w:numId w:val="12"/>
      </w:numPr>
      <w:tabs>
        <w:tab w:val="clear" w:pos="992"/>
        <w:tab w:val="left" w:pos="2205"/>
      </w:tabs>
      <w:overflowPunct w:val="0"/>
      <w:adjustRightInd w:val="0"/>
      <w:ind w:left="200" w:firstLine="0"/>
      <w:textAlignment w:val="baseline"/>
    </w:pPr>
    <w:rPr>
      <w:rFonts w:ascii="CG Times (WN)" w:eastAsia="Times New Roman" w:hAnsi="CG Times (WN)" w:cs="Times New Roman"/>
      <w:szCs w:val="20"/>
      <w:lang w:val="en-GB"/>
    </w:rPr>
  </w:style>
  <w:style w:type="paragraph" w:styleId="BalloonText">
    <w:name w:val="Balloon Text"/>
    <w:basedOn w:val="Normal"/>
    <w:link w:val="BalloonTextChar"/>
    <w:uiPriority w:val="99"/>
    <w:rPr>
      <w:rFonts w:ascii="Segoe UI" w:hAnsi="Segoe UI" w:cs="Segoe UI"/>
      <w:sz w:val="18"/>
      <w:szCs w:val="18"/>
    </w:rPr>
  </w:style>
  <w:style w:type="paragraph" w:styleId="Footer">
    <w:name w:val="footer"/>
    <w:basedOn w:val="Header"/>
    <w:link w:val="FooterChar"/>
    <w:uiPriority w:val="99"/>
    <w:pPr>
      <w:jc w:val="center"/>
    </w:pPr>
    <w:rPr>
      <w:i/>
    </w:rPr>
  </w:style>
  <w:style w:type="paragraph" w:styleId="Header">
    <w:name w:val="header"/>
    <w:link w:val="HeaderChar"/>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uiPriority w:val="99"/>
    <w:pPr>
      <w:pBdr>
        <w:top w:val="single" w:sz="12" w:space="0" w:color="auto"/>
      </w:pBdr>
      <w:spacing w:before="360" w:after="240"/>
    </w:pPr>
    <w:rPr>
      <w:b/>
      <w:i/>
      <w:sz w:val="26"/>
      <w:lang w:eastAsia="en-GB"/>
    </w:rPr>
  </w:style>
  <w:style w:type="paragraph" w:styleId="Subtitle">
    <w:name w:val="Subtitle"/>
    <w:basedOn w:val="Normal"/>
    <w:next w:val="Normal"/>
    <w:link w:val="SubtitleChar"/>
    <w:uiPriority w:val="11"/>
    <w:qFormat/>
    <w:pPr>
      <w:spacing w:after="60" w:line="256" w:lineRule="auto"/>
      <w:jc w:val="center"/>
      <w:outlineLvl w:val="1"/>
    </w:pPr>
    <w:rPr>
      <w:rFonts w:ascii="Cambria" w:hAnsi="Cambria"/>
    </w:rPr>
  </w:style>
  <w:style w:type="paragraph" w:styleId="FootnoteText">
    <w:name w:val="footnote text"/>
    <w:basedOn w:val="Normal"/>
    <w:link w:val="FootnoteTextChar"/>
    <w:qFormat/>
    <w:pPr>
      <w:keepLines/>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BodyTextIndent3">
    <w:name w:val="Body Text Indent 3"/>
    <w:basedOn w:val="Normal"/>
    <w:link w:val="BodyTextIndent3Char"/>
    <w:pPr>
      <w:numPr>
        <w:numId w:val="13"/>
      </w:numPr>
      <w:tabs>
        <w:tab w:val="clear" w:pos="360"/>
      </w:tabs>
      <w:overflowPunct w:val="0"/>
      <w:adjustRightInd w:val="0"/>
      <w:ind w:left="1080" w:firstLine="0"/>
      <w:textAlignment w:val="baseline"/>
    </w:pPr>
    <w:rPr>
      <w:rFonts w:ascii="CG Times (WN)" w:eastAsia="Times New Roman" w:hAnsi="CG Times (WN)" w:cs="Times New Roman"/>
      <w:szCs w:val="20"/>
      <w:lang w:val="en-GB"/>
    </w:rPr>
  </w:style>
  <w:style w:type="paragraph" w:styleId="Index7">
    <w:name w:val="index 7"/>
    <w:basedOn w:val="Normal"/>
    <w:next w:val="Normal"/>
    <w:uiPriority w:val="99"/>
    <w:unhideWhenUsed/>
    <w:pPr>
      <w:spacing w:line="256" w:lineRule="auto"/>
      <w:ind w:left="1400" w:hanging="200"/>
    </w:pPr>
    <w:rPr>
      <w:rFonts w:ascii="Calibri" w:hAnsi="Calibri" w:cs="Calibri"/>
    </w:rPr>
  </w:style>
  <w:style w:type="paragraph" w:styleId="Index9">
    <w:name w:val="index 9"/>
    <w:basedOn w:val="Normal"/>
    <w:next w:val="Normal"/>
    <w:uiPriority w:val="99"/>
    <w:unhideWhenUsed/>
    <w:qFormat/>
    <w:pPr>
      <w:spacing w:line="256" w:lineRule="auto"/>
      <w:ind w:left="1800" w:hanging="200"/>
    </w:pPr>
    <w:rPr>
      <w:rFonts w:ascii="Calibri" w:hAnsi="Calibri" w:cs="Calibri"/>
    </w:rPr>
  </w:style>
  <w:style w:type="paragraph" w:styleId="TableofFigures">
    <w:name w:val="table of figures"/>
    <w:basedOn w:val="BodyText"/>
    <w:next w:val="Normal"/>
    <w:uiPriority w:val="99"/>
    <w:pPr>
      <w:ind w:left="1701" w:hanging="1701"/>
    </w:pPr>
    <w:rPr>
      <w:b/>
    </w:rPr>
  </w:style>
  <w:style w:type="paragraph" w:styleId="TOC9">
    <w:name w:val="toc 9"/>
    <w:basedOn w:val="TOC8"/>
    <w:next w:val="Normal"/>
    <w:uiPriority w:val="39"/>
    <w:pPr>
      <w:ind w:left="1418" w:hanging="1418"/>
    </w:pPr>
  </w:style>
  <w:style w:type="paragraph" w:styleId="BodyText2">
    <w:name w:val="Body Text 2"/>
    <w:basedOn w:val="Normal"/>
    <w:link w:val="BodyText2Char"/>
    <w:unhideWhenUsed/>
    <w:qFormat/>
    <w:pPr>
      <w:tabs>
        <w:tab w:val="left" w:pos="1985"/>
      </w:tabs>
      <w:spacing w:line="256" w:lineRule="auto"/>
    </w:pPr>
    <w:rPr>
      <w:rFonts w:ascii="Arial" w:hAnsi="Arial"/>
    </w:rPr>
  </w:style>
  <w:style w:type="paragraph" w:styleId="ListContinue2">
    <w:name w:val="List Continue 2"/>
    <w:basedOn w:val="Normal"/>
    <w:pPr>
      <w:spacing w:after="120"/>
      <w:ind w:left="566"/>
      <w:contextualSpacing/>
    </w:pPr>
    <w:rPr>
      <w:rFonts w:ascii="Arial" w:hAnsi="Arial"/>
    </w:rPr>
  </w:style>
  <w:style w:type="paragraph" w:styleId="HTMLPreformatted">
    <w:name w:val="HTML Preformatted"/>
    <w:basedOn w:val="Normal"/>
    <w:link w:val="HTMLPreformattedChar"/>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Batang" w:hAnsi="Courier New" w:cs="Courier New"/>
      <w:szCs w:val="20"/>
    </w:rPr>
  </w:style>
  <w:style w:type="paragraph" w:styleId="NormalWeb">
    <w:name w:val="Normal (Web)"/>
    <w:basedOn w:val="Normal"/>
    <w:unhideWhenUsed/>
    <w:qFormat/>
    <w:pPr>
      <w:spacing w:before="100" w:beforeAutospacing="1" w:after="100" w:afterAutospacing="1" w:line="256" w:lineRule="auto"/>
    </w:pPr>
  </w:style>
  <w:style w:type="paragraph" w:styleId="Index1">
    <w:name w:val="index 1"/>
    <w:basedOn w:val="Normal"/>
    <w:next w:val="Normal"/>
    <w:pPr>
      <w:keepLines/>
    </w:pPr>
  </w:style>
  <w:style w:type="paragraph" w:styleId="Index2">
    <w:name w:val="index 2"/>
    <w:basedOn w:val="Index1"/>
    <w:next w:val="Normal"/>
    <w:pPr>
      <w:ind w:left="284"/>
    </w:pPr>
  </w:style>
  <w:style w:type="paragraph" w:styleId="Title">
    <w:name w:val="Title"/>
    <w:basedOn w:val="Normal"/>
    <w:link w:val="TitleChar1"/>
    <w:qFormat/>
    <w:pPr>
      <w:overflowPunct w:val="0"/>
      <w:adjustRightInd w:val="0"/>
      <w:spacing w:after="120"/>
      <w:jc w:val="center"/>
      <w:textAlignment w:val="baseline"/>
    </w:pPr>
    <w:rPr>
      <w:rFonts w:ascii="Arial" w:eastAsia="MS Mincho" w:hAnsi="Arial" w:cs="Times New Roman"/>
      <w:b/>
      <w:szCs w:val="20"/>
      <w:lang w:val="de-DE"/>
    </w:rPr>
  </w:style>
  <w:style w:type="paragraph" w:styleId="CommentSubject">
    <w:name w:val="annotation subject"/>
    <w:basedOn w:val="CommentText"/>
    <w:next w:val="CommentText"/>
    <w:link w:val="CommentSubjectChar"/>
    <w:uiPriority w:val="99"/>
    <w:rPr>
      <w:b/>
      <w:bCs/>
    </w:rPr>
  </w:style>
  <w:style w:type="paragraph" w:styleId="BodyTextFirstIndent2">
    <w:name w:val="Body Text First Indent 2"/>
    <w:basedOn w:val="BodyTextIndent"/>
    <w:link w:val="BodyTextFirstIndent2Char"/>
    <w:pPr>
      <w:spacing w:after="180"/>
      <w:ind w:leftChars="400" w:left="851" w:firstLineChars="100" w:firstLine="210"/>
    </w:pPr>
    <w:rPr>
      <w:rFonts w:eastAsia="MS Mincho"/>
    </w:rPr>
  </w:style>
  <w:style w:type="table" w:styleId="TableGrid">
    <w:name w:val="Table Grid"/>
    <w:basedOn w:val="TableNormal"/>
    <w:uiPriority w:val="39"/>
    <w:qFormat/>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pPr>
      <w:spacing w:after="180"/>
    </w:pPr>
    <w:rPr>
      <w:rFonts w:eastAsia="MS Mincho"/>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Classic1">
    <w:name w:val="Table Classic 1"/>
    <w:basedOn w:val="TableNormal"/>
    <w:pPr>
      <w:spacing w:after="180"/>
    </w:pPr>
    <w:rPr>
      <w:rFonts w:eastAsia="MS Mincho"/>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pPr>
      <w:spacing w:after="180"/>
    </w:pPr>
    <w:rPr>
      <w:rFonts w:eastAsia="MS Mincho"/>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Simple2">
    <w:name w:val="Table Simple 2"/>
    <w:basedOn w:val="TableNormal"/>
    <w:pPr>
      <w:spacing w:after="180"/>
    </w:pPr>
    <w:rPr>
      <w:rFonts w:eastAsia="MS Mincho"/>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pPr>
      <w:spacing w:after="180"/>
    </w:pPr>
    <w:rPr>
      <w:rFonts w:eastAsia="MS Mincho"/>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Grid2">
    <w:name w:val="Table Grid 2"/>
    <w:basedOn w:val="TableNormal"/>
    <w:pPr>
      <w:spacing w:after="180"/>
    </w:pPr>
    <w:rPr>
      <w:rFonts w:eastAsia="MS Mincho"/>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pPr>
      <w:spacing w:after="180"/>
    </w:pPr>
    <w:rPr>
      <w:rFonts w:eastAsia="MS Mincho"/>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spacing w:after="180"/>
    </w:pPr>
    <w:rPr>
      <w:rFonts w:eastAsia="MS Mincho"/>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LightShading-Accent6">
    <w:name w:val="Light Shading Accent 6"/>
    <w:basedOn w:val="TableNormal"/>
    <w:uiPriority w:val="60"/>
    <w:rPr>
      <w:rFonts w:eastAsia="MS Mincho"/>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Pr>
      <w:rFonts w:eastAsia="MS Mincho"/>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DarkList-Accent6">
    <w:name w:val="Dark List Accent 6"/>
    <w:basedOn w:val="TableNormal"/>
    <w:uiPriority w:val="70"/>
    <w:unhideWhenUsed/>
    <w:qFormat/>
    <w:rPr>
      <w:color w:val="FFFFFF"/>
      <w:lang w:eastAsia="en-US"/>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List-Accent1">
    <w:name w:val="Colorful List Accent 1"/>
    <w:basedOn w:val="TableNormal"/>
    <w:uiPriority w:val="34"/>
    <w:qFormat/>
    <w:rPr>
      <w:rFonts w:eastAsia="MS Gothic"/>
      <w:sz w:val="24"/>
      <w:lang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Strong">
    <w:name w:val="Strong"/>
    <w:uiPriority w:val="22"/>
    <w:qFormat/>
    <w:rPr>
      <w:b/>
      <w:bCs/>
    </w:rPr>
  </w:style>
  <w:style w:type="character" w:styleId="PageNumber">
    <w:name w:val="page number"/>
    <w:basedOn w:val="DefaultParagraphFont"/>
  </w:style>
  <w:style w:type="character" w:styleId="FollowedHyperlink">
    <w:name w:val="FollowedHyperlink"/>
    <w:uiPriority w:val="99"/>
    <w:unhideWhenUsed/>
    <w:rPr>
      <w:color w:val="800080"/>
      <w:u w:val="single"/>
    </w:rPr>
  </w:style>
  <w:style w:type="character" w:styleId="Emphasis">
    <w:name w:val="Emphasis"/>
    <w:uiPriority w:val="20"/>
    <w:qFormat/>
    <w:rPr>
      <w:i/>
      <w:iCs/>
    </w:rPr>
  </w:style>
  <w:style w:type="character" w:styleId="LineNumber">
    <w:name w:val="line number"/>
    <w:rPr>
      <w:rFonts w:ascii="Arial" w:eastAsia="SimSun" w:hAnsi="Arial" w:cs="Arial"/>
      <w:color w:val="0000FF"/>
      <w:kern w:val="2"/>
      <w:sz w:val="18"/>
      <w:lang w:val="en-US" w:eastAsia="zh-CN" w:bidi="ar-SA"/>
    </w:rPr>
  </w:style>
  <w:style w:type="character" w:styleId="HTMLTypewriter">
    <w:name w:val="HTML Typewriter"/>
    <w:uiPriority w:val="99"/>
    <w:unhideWhenUsed/>
    <w:qFormat/>
    <w:rPr>
      <w:rFonts w:ascii="Courier New" w:eastAsia="Calibri" w:hAnsi="Courier New" w:cs="Courier New" w:hint="default"/>
      <w:sz w:val="20"/>
      <w:szCs w:val="20"/>
    </w:rPr>
  </w:style>
  <w:style w:type="character" w:styleId="Hyperlink">
    <w:name w:val="Hyperlink"/>
    <w:uiPriority w:val="99"/>
    <w:rPr>
      <w:color w:val="0000FF"/>
      <w:u w:val="single"/>
    </w:rPr>
  </w:style>
  <w:style w:type="character" w:styleId="HTMLCode">
    <w:name w:val="HTML Code"/>
    <w:uiPriority w:val="99"/>
    <w:unhideWhenUsed/>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rPr>
      <w:b/>
      <w:position w:val="6"/>
      <w:sz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rPr>
      <w:color w:val="FF0000"/>
      <w:lang w:val="zh-CN"/>
    </w:rPr>
  </w:style>
  <w:style w:type="paragraph" w:customStyle="1" w:styleId="NO">
    <w:name w:val="NO"/>
    <w:basedOn w:val="Normal"/>
    <w:link w:val="NOChar"/>
    <w:pPr>
      <w:keepLines/>
      <w:ind w:left="1135" w:hanging="851"/>
    </w:pPr>
  </w:style>
  <w:style w:type="paragraph" w:customStyle="1" w:styleId="Reference">
    <w:name w:val="Reference"/>
    <w:basedOn w:val="BodyText"/>
    <w:link w:val="ReferenceChar"/>
    <w:qFormat/>
    <w:pPr>
      <w:numPr>
        <w:numId w:val="14"/>
      </w:numPr>
    </w:pPr>
  </w:style>
  <w:style w:type="character" w:customStyle="1" w:styleId="Heading1Char">
    <w:name w:val="Heading 1 Char"/>
    <w:link w:val="Heading1"/>
    <w:uiPriority w:val="99"/>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qFormat/>
    <w:rPr>
      <w:rFonts w:ascii="Times New Roman" w:hAnsi="Times New Roman"/>
    </w:rPr>
  </w:style>
  <w:style w:type="paragraph" w:customStyle="1" w:styleId="B30">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link w:val="ProposalChar"/>
    <w:uiPriority w:val="99"/>
    <w:qFormat/>
    <w:pPr>
      <w:numPr>
        <w:numId w:val="15"/>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style>
  <w:style w:type="paragraph" w:customStyle="1" w:styleId="TAL">
    <w:name w:val="TAL"/>
    <w:basedOn w:val="Normal"/>
    <w:link w:val="TALCar"/>
    <w:qFormat/>
    <w:pPr>
      <w:keepNext/>
      <w:keepLines/>
    </w:pPr>
    <w:rPr>
      <w:rFonts w:ascii="Arial" w:hAnsi="Arial"/>
      <w:sz w:val="18"/>
      <w:lang w:val="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link w:val="TANChar"/>
    <w:pPr>
      <w:ind w:left="851" w:hanging="851"/>
    </w:pPr>
  </w:style>
  <w:style w:type="paragraph" w:customStyle="1" w:styleId="TAR">
    <w:name w:val="TAR"/>
    <w:basedOn w:val="TAL"/>
    <w:pPr>
      <w:jc w:val="right"/>
    </w:pPr>
  </w:style>
  <w:style w:type="paragraph" w:customStyle="1" w:styleId="TH">
    <w:name w:val="TH"/>
    <w:basedOn w:val="Normal"/>
    <w:link w:val="THChar"/>
    <w:qFormat/>
    <w:pPr>
      <w:keepNext/>
      <w:keepLines/>
      <w:spacing w:before="60"/>
      <w:jc w:val="center"/>
    </w:pPr>
    <w:rPr>
      <w:rFonts w:ascii="Arial" w:hAnsi="Arial"/>
      <w:b/>
      <w:lang w:val="zh-CN"/>
    </w:rPr>
  </w:style>
  <w:style w:type="paragraph" w:customStyle="1" w:styleId="TF">
    <w:name w:val="TF"/>
    <w:basedOn w:val="TH"/>
    <w:link w:val="TFChar"/>
    <w:pPr>
      <w:keepNext w:val="0"/>
      <w:spacing w:before="0" w:after="240"/>
    </w:pPr>
  </w:style>
  <w:style w:type="paragraph" w:customStyle="1" w:styleId="TT">
    <w:name w:val="TT"/>
    <w:basedOn w:val="Heading1"/>
    <w:next w:val="Normal"/>
    <w:pPr>
      <w:outlineLvl w:val="9"/>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pPr>
      <w:framePr w:hRule="auto" w:wrap="notBeside" w:y="852"/>
    </w:pPr>
    <w:rPr>
      <w:i w:val="0"/>
      <w:sz w:val="40"/>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pPr>
      <w:framePr w:wrap="notBeside" w:y="16161"/>
    </w:pPr>
  </w:style>
  <w:style w:type="paragraph" w:customStyle="1" w:styleId="FP">
    <w:name w:val="FP"/>
    <w:basedOn w:val="Normal"/>
  </w:style>
  <w:style w:type="paragraph" w:customStyle="1" w:styleId="Observation">
    <w:name w:val="Observation"/>
    <w:basedOn w:val="Proposal"/>
    <w:qFormat/>
    <w:pPr>
      <w:numPr>
        <w:numId w:val="16"/>
      </w:numPr>
      <w:ind w:left="1701" w:hanging="1701"/>
    </w:p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0"/>
    <w:uiPriority w:val="99"/>
    <w:qFormat/>
    <w:rPr>
      <w:rFonts w:ascii="Times New Roman" w:hAnsi="Times New Roman"/>
      <w:lang w:eastAsia="ja-JP"/>
    </w:rPr>
  </w:style>
  <w:style w:type="character" w:customStyle="1" w:styleId="B4Char">
    <w:name w:val="B4 Char"/>
    <w:link w:val="B4"/>
    <w:uiPriority w:val="99"/>
    <w:rPr>
      <w:rFonts w:ascii="Times New Roman" w:hAnsi="Times New Roman"/>
      <w:lang w:eastAsia="ja-JP"/>
    </w:rPr>
  </w:style>
  <w:style w:type="character" w:customStyle="1" w:styleId="B5Char">
    <w:name w:val="B5 Char"/>
    <w:link w:val="B5"/>
    <w:uiPriority w:val="99"/>
    <w:rPr>
      <w:rFonts w:ascii="Times New Roman" w:hAnsi="Times New Roman"/>
      <w:lang w:eastAsia="ja-JP"/>
    </w:rPr>
  </w:style>
  <w:style w:type="paragraph" w:customStyle="1" w:styleId="B6">
    <w:name w:val="B6"/>
    <w:basedOn w:val="B5"/>
    <w:link w:val="B6Char"/>
    <w:pPr>
      <w:ind w:left="1985"/>
    </w:pPr>
  </w:style>
  <w:style w:type="character" w:customStyle="1" w:styleId="B6Char">
    <w:name w:val="B6 Char"/>
    <w:link w:val="B6"/>
    <w:rPr>
      <w:rFonts w:ascii="Times New Roman" w:hAnsi="Times New Roman"/>
      <w:lang w:eastAsia="ja-JP"/>
    </w:rPr>
  </w:style>
  <w:style w:type="paragraph" w:customStyle="1" w:styleId="B7">
    <w:name w:val="B7"/>
    <w:basedOn w:val="B6"/>
    <w:link w:val="B7Char"/>
    <w:pPr>
      <w:ind w:left="2269"/>
    </w:pPr>
  </w:style>
  <w:style w:type="character" w:customStyle="1" w:styleId="B7Char">
    <w:name w:val="B7 Char"/>
    <w:basedOn w:val="B6Char"/>
    <w:link w:val="B7"/>
    <w:rPr>
      <w:rFonts w:ascii="Times New Roman" w:hAnsi="Times New Roman"/>
      <w:lang w:eastAsia="ja-JP"/>
    </w:rPr>
  </w:style>
  <w:style w:type="paragraph" w:customStyle="1" w:styleId="B8">
    <w:name w:val="B8"/>
    <w:basedOn w:val="B7"/>
    <w:qFormat/>
    <w:pPr>
      <w:ind w:left="2552"/>
    </w:pPr>
  </w:style>
  <w:style w:type="character" w:customStyle="1" w:styleId="BalloonTextChar">
    <w:name w:val="Balloon Text Char"/>
    <w:link w:val="BalloonText"/>
    <w:uiPriority w:val="99"/>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rPr>
      <w:rFonts w:ascii="Times New Roman" w:hAnsi="Times New Roman"/>
      <w:b/>
      <w:bCs/>
      <w:lang w:eastAsia="ja-JP"/>
    </w:rPr>
  </w:style>
  <w:style w:type="paragraph" w:customStyle="1" w:styleId="CRCoverPage">
    <w:name w:val="CR Cover Page"/>
    <w:link w:val="CRCoverPageZchn"/>
    <w:pPr>
      <w:spacing w:after="120"/>
    </w:pPr>
    <w:rPr>
      <w:rFonts w:ascii="Arial" w:hAnsi="Arial"/>
      <w:lang w:val="en-GB" w:eastAsia="ko-KR"/>
    </w:rPr>
  </w:style>
  <w:style w:type="character" w:customStyle="1" w:styleId="CRCoverPageZchn">
    <w:name w:val="CR Cover Page Zchn"/>
    <w:link w:val="CRCoverPage"/>
    <w:uiPriority w:val="99"/>
    <w:rPr>
      <w:rFonts w:ascii="Arial" w:hAnsi="Arial"/>
      <w:lang w:eastAsia="ko-KR"/>
    </w:rPr>
  </w:style>
  <w:style w:type="paragraph" w:customStyle="1" w:styleId="Doc-text2">
    <w:name w:val="Doc-text2"/>
    <w:basedOn w:val="Normal"/>
    <w:link w:val="Doc-text2Char"/>
    <w:qFormat/>
    <w:pPr>
      <w:tabs>
        <w:tab w:val="left" w:pos="1622"/>
      </w:tabs>
      <w:ind w:left="1622" w:hanging="363"/>
    </w:pPr>
    <w:rPr>
      <w:rFonts w:ascii="Arial" w:eastAsia="MS Mincho" w:hAnsi="Arial"/>
      <w:lang w:val="zh-CN"/>
    </w:rPr>
  </w:style>
  <w:style w:type="character" w:customStyle="1" w:styleId="Doc-text2Char">
    <w:name w:val="Doc-text2 Char"/>
    <w:link w:val="Doc-text2"/>
    <w:locked/>
    <w:rPr>
      <w:rFonts w:ascii="Arial" w:eastAsia="MS Mincho" w:hAnsi="Arial"/>
      <w:szCs w:val="24"/>
      <w:lang w:val="zh-CN" w:eastAsia="zh-CN"/>
    </w:rPr>
  </w:style>
  <w:style w:type="character" w:customStyle="1" w:styleId="DocumentMapChar">
    <w:name w:val="Document Map Char"/>
    <w:link w:val="DocumentMap"/>
    <w:uiPriority w:val="99"/>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uiPriority w:val="99"/>
    <w:rPr>
      <w:rFonts w:ascii="Times New Roman" w:hAnsi="Times New Roman"/>
      <w:color w:val="FF0000"/>
      <w:lang w:val="zh-CN" w:eastAsia="zh-CN"/>
    </w:rPr>
  </w:style>
  <w:style w:type="paragraph" w:customStyle="1" w:styleId="EmailDiscussion">
    <w:name w:val="EmailDiscussion"/>
    <w:basedOn w:val="Normal"/>
    <w:next w:val="Normal"/>
    <w:pPr>
      <w:numPr>
        <w:numId w:val="17"/>
      </w:numPr>
      <w:spacing w:before="40"/>
    </w:pPr>
    <w:rPr>
      <w:rFonts w:ascii="Arial" w:eastAsia="MS Mincho" w:hAnsi="Arial"/>
      <w:b/>
      <w:lang w:eastAsia="en-GB"/>
    </w:r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Pr>
      <w:rFonts w:ascii="Arial" w:hAnsi="Arial"/>
      <w:b/>
      <w:sz w:val="18"/>
      <w:lang w:eastAsia="ja-JP"/>
    </w:rPr>
  </w:style>
  <w:style w:type="character" w:customStyle="1" w:styleId="FooterChar">
    <w:name w:val="Footer Char"/>
    <w:link w:val="Footer"/>
    <w:uiPriority w:val="99"/>
    <w:rPr>
      <w:rFonts w:ascii="Arial" w:hAnsi="Arial"/>
      <w:b/>
      <w:i/>
      <w:sz w:val="18"/>
      <w:lang w:eastAsia="ja-JP"/>
    </w:rPr>
  </w:style>
  <w:style w:type="character" w:customStyle="1" w:styleId="FootnoteTextChar">
    <w:name w:val="Footnote Text Char"/>
    <w:link w:val="FootnoteText"/>
    <w:rPr>
      <w:rFonts w:ascii="Times New Roman" w:hAnsi="Times New Roman"/>
      <w:sz w:val="16"/>
      <w:lang w:eastAsia="ja-JP"/>
    </w:rPr>
  </w:style>
  <w:style w:type="paragraph" w:customStyle="1" w:styleId="Guidance">
    <w:name w:val="Guidance"/>
    <w:basedOn w:val="Normal"/>
    <w:rPr>
      <w:i/>
      <w:color w:val="0000FF"/>
    </w:rPr>
  </w:style>
  <w:style w:type="character" w:customStyle="1" w:styleId="Heading2Char">
    <w:name w:val="Heading 2 Char"/>
    <w:basedOn w:val="DefaultParagraphFont"/>
    <w:link w:val="Heading2"/>
    <w:uiPriority w:val="9"/>
    <w:rsid w:val="00291B5E"/>
    <w:rPr>
      <w:rFonts w:asciiTheme="majorHAnsi" w:eastAsiaTheme="majorEastAsia" w:hAnsiTheme="majorHAnsi" w:cstheme="majorBidi"/>
      <w:b/>
      <w:bCs/>
      <w:kern w:val="2"/>
      <w:sz w:val="32"/>
      <w:szCs w:val="32"/>
    </w:rPr>
  </w:style>
  <w:style w:type="character" w:customStyle="1" w:styleId="Heading3Char">
    <w:name w:val="Heading 3 Char"/>
    <w:link w:val="Heading3"/>
    <w:uiPriority w:val="9"/>
    <w:rPr>
      <w:rFonts w:asciiTheme="majorHAnsi" w:eastAsiaTheme="majorEastAsia" w:hAnsiTheme="majorHAnsi" w:cstheme="majorBidi"/>
      <w:b/>
      <w:bCs/>
      <w:sz w:val="28"/>
      <w:szCs w:val="32"/>
      <w:lang w:eastAsia="ja-JP"/>
    </w:rPr>
  </w:style>
  <w:style w:type="character" w:customStyle="1" w:styleId="Heading4Char">
    <w:name w:val="Heading 4 Char"/>
    <w:link w:val="Heading4"/>
    <w:rPr>
      <w:rFonts w:asciiTheme="majorHAnsi" w:eastAsiaTheme="majorEastAsia" w:hAnsiTheme="majorHAnsi" w:cstheme="majorBidi"/>
      <w:b/>
      <w:bCs/>
      <w:sz w:val="24"/>
      <w:szCs w:val="32"/>
      <w:lang w:eastAsia="ja-JP"/>
    </w:rPr>
  </w:style>
  <w:style w:type="character" w:customStyle="1" w:styleId="Heading5Char">
    <w:name w:val="Heading 5 Char"/>
    <w:link w:val="Heading5"/>
    <w:rPr>
      <w:rFonts w:asciiTheme="majorHAnsi" w:eastAsiaTheme="majorEastAsia" w:hAnsiTheme="majorHAnsi" w:cstheme="majorBidi"/>
      <w:b/>
      <w:bCs/>
      <w:sz w:val="22"/>
      <w:szCs w:val="32"/>
      <w:lang w:eastAsia="ja-JP"/>
    </w:rPr>
  </w:style>
  <w:style w:type="character" w:customStyle="1" w:styleId="Heading6Char">
    <w:name w:val="Heading 6 Char"/>
    <w:link w:val="Heading6"/>
    <w:uiPriority w:val="9"/>
    <w:rPr>
      <w:rFonts w:asciiTheme="majorHAnsi" w:eastAsiaTheme="majorEastAsia" w:hAnsiTheme="majorHAnsi" w:cstheme="majorBidi"/>
      <w:b/>
      <w:bCs/>
      <w:szCs w:val="32"/>
      <w:lang w:eastAsia="ja-JP"/>
    </w:rPr>
  </w:style>
  <w:style w:type="character" w:customStyle="1" w:styleId="Heading7Char">
    <w:name w:val="Heading 7 Char"/>
    <w:link w:val="Heading7"/>
    <w:uiPriority w:val="9"/>
    <w:rPr>
      <w:rFonts w:asciiTheme="majorHAnsi" w:eastAsiaTheme="majorEastAsia" w:hAnsiTheme="majorHAnsi" w:cstheme="majorBidi"/>
      <w:b/>
      <w:bCs/>
      <w:szCs w:val="32"/>
      <w:lang w:eastAsia="ja-JP"/>
    </w:rPr>
  </w:style>
  <w:style w:type="character" w:customStyle="1" w:styleId="Heading8Char">
    <w:name w:val="Heading 8 Char"/>
    <w:link w:val="Heading8"/>
    <w:uiPriority w:val="9"/>
    <w:rPr>
      <w:rFonts w:ascii="Arial" w:hAnsi="Arial"/>
      <w:sz w:val="36"/>
      <w:lang w:eastAsia="ja-JP"/>
    </w:rPr>
  </w:style>
  <w:style w:type="character" w:customStyle="1" w:styleId="Heading9Char">
    <w:name w:val="Heading 9 Char"/>
    <w:link w:val="Heading9"/>
    <w:uiPriority w:val="9"/>
    <w:rPr>
      <w:rFonts w:ascii="Arial" w:hAnsi="Arial"/>
      <w:sz w:val="36"/>
      <w:lang w:eastAsia="ja-JP"/>
    </w:rPr>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basedOn w:val="Normal"/>
    <w:link w:val="ListParagraphChar"/>
    <w:uiPriority w:val="34"/>
    <w:qFormat/>
    <w:pPr>
      <w:ind w:left="720"/>
    </w:pPr>
    <w:rPr>
      <w:rFonts w:ascii="Calibri" w:eastAsia="Calibri" w:hAnsi="Calibri"/>
      <w:lang w:val="zh-CN"/>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pPr>
      <w:keepNext/>
    </w:pPr>
    <w:rPr>
      <w:rFonts w:ascii="Arial" w:hAnsi="Arial"/>
      <w:sz w:val="18"/>
    </w:rPr>
  </w:style>
  <w:style w:type="paragraph" w:customStyle="1" w:styleId="NW">
    <w:name w:val="NW"/>
    <w:basedOn w:val="NO"/>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uiPriority w:val="99"/>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style>
  <w:style w:type="paragraph" w:customStyle="1" w:styleId="TALCharChar">
    <w:name w:val="TAL Char Char"/>
    <w:basedOn w:val="Normal"/>
    <w:link w:val="TALCharCharChar"/>
    <w:pPr>
      <w:keepNext/>
      <w:keepLines/>
    </w:pPr>
    <w:rPr>
      <w:rFonts w:ascii="Arial" w:eastAsia="Malgun Gothic" w:hAnsi="Arial"/>
      <w:sz w:val="18"/>
      <w:lang w:val="zh-CN"/>
    </w:rPr>
  </w:style>
  <w:style w:type="character" w:customStyle="1" w:styleId="TALCharCharChar">
    <w:name w:val="TAL Char Char Char"/>
    <w:link w:val="TALCharChar"/>
    <w:rPr>
      <w:rFonts w:ascii="Arial" w:eastAsia="Malgun Gothic" w:hAnsi="Arial"/>
      <w:sz w:val="18"/>
      <w:lang w:val="zh-CN" w:eastAsia="zh-CN"/>
    </w:rPr>
  </w:style>
  <w:style w:type="character" w:customStyle="1" w:styleId="TFChar">
    <w:name w:val="TF Char"/>
    <w:link w:val="TF"/>
    <w:rPr>
      <w:rFonts w:ascii="Arial" w:hAnsi="Arial"/>
      <w:b/>
      <w:lang w:val="zh-CN" w:eastAsia="zh-CN"/>
    </w:rPr>
  </w:style>
  <w:style w:type="paragraph" w:customStyle="1" w:styleId="msonormal0">
    <w:name w:val="msonormal"/>
    <w:basedOn w:val="Normal"/>
    <w:pPr>
      <w:spacing w:before="100" w:beforeAutospacing="1" w:after="100" w:afterAutospacing="1" w:line="256" w:lineRule="auto"/>
    </w:pPr>
  </w:style>
  <w:style w:type="character" w:customStyle="1" w:styleId="HeaderChar1">
    <w:name w:val="Header Char1"/>
    <w:basedOn w:val="DefaultParagraphFont"/>
    <w:semiHidden/>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11"/>
    <w:qFormat/>
    <w:rPr>
      <w:rFonts w:ascii="Cambria" w:hAnsi="Cambria" w:cstheme="minorBidi"/>
      <w:sz w:val="22"/>
      <w:szCs w:val="22"/>
      <w:lang w:val="en-US" w:eastAsia="zh-CN"/>
    </w:rPr>
  </w:style>
  <w:style w:type="character" w:customStyle="1" w:styleId="BodyText2Char">
    <w:name w:val="Body Text 2 Char"/>
    <w:basedOn w:val="DefaultParagraphFont"/>
    <w:link w:val="BodyText2"/>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qFormat/>
    <w:rPr>
      <w:rFonts w:asciiTheme="minorHAnsi" w:eastAsiaTheme="minorHAnsi" w:hAnsiTheme="minorHAnsi" w:cstheme="minorBidi"/>
      <w:i/>
      <w:sz w:val="22"/>
      <w:szCs w:val="22"/>
      <w:lang w:val="en-US" w:eastAsia="en-US"/>
    </w:rPr>
  </w:style>
  <w:style w:type="paragraph" w:customStyle="1" w:styleId="1">
    <w:name w:val="修订1"/>
    <w:uiPriority w:val="99"/>
    <w:semiHidden/>
    <w:rPr>
      <w:rFonts w:ascii="Times New Roman" w:hAnsi="Times New Roman"/>
      <w:lang w:val="en-GB" w:eastAsia="en-US"/>
    </w:rPr>
  </w:style>
  <w:style w:type="character" w:customStyle="1" w:styleId="B1Char">
    <w:name w:val="B1 Char"/>
    <w:qFormat/>
    <w:locked/>
    <w:rPr>
      <w:rFonts w:asciiTheme="minorHAnsi" w:eastAsiaTheme="minorHAnsi" w:hAnsiTheme="minorHAnsi" w:cstheme="minorBidi"/>
      <w:sz w:val="22"/>
      <w:szCs w:val="22"/>
    </w:rPr>
  </w:style>
  <w:style w:type="paragraph" w:customStyle="1" w:styleId="Bulletedo1">
    <w:name w:val="Bulleted o 1"/>
    <w:basedOn w:val="Normal"/>
    <w:pPr>
      <w:numPr>
        <w:numId w:val="18"/>
      </w:numPr>
      <w:spacing w:line="256" w:lineRule="auto"/>
    </w:pPr>
  </w:style>
  <w:style w:type="paragraph" w:customStyle="1" w:styleId="text">
    <w:name w:val="text"/>
    <w:basedOn w:val="Normal"/>
    <w:link w:val="textChar"/>
    <w:qFormat/>
    <w:pPr>
      <w:spacing w:after="240" w:line="256" w:lineRule="auto"/>
    </w:pPr>
  </w:style>
  <w:style w:type="paragraph" w:customStyle="1" w:styleId="Equation">
    <w:name w:val="Equation"/>
    <w:basedOn w:val="Normal"/>
    <w:next w:val="Normal"/>
    <w:qFormat/>
    <w:pPr>
      <w:tabs>
        <w:tab w:val="right" w:pos="10206"/>
      </w:tabs>
      <w:spacing w:after="220" w:line="256" w:lineRule="auto"/>
      <w:ind w:left="1298"/>
    </w:pPr>
    <w:rPr>
      <w:rFonts w:ascii="Arial" w:hAnsi="Arial"/>
    </w:rPr>
  </w:style>
  <w:style w:type="paragraph" w:customStyle="1" w:styleId="00BodyText">
    <w:name w:val="00 BodyText"/>
    <w:basedOn w:val="Normal"/>
    <w:pPr>
      <w:spacing w:after="220" w:line="256" w:lineRule="auto"/>
    </w:pPr>
    <w:rPr>
      <w:rFonts w:ascii="Arial" w:hAnsi="Arial"/>
    </w:rPr>
  </w:style>
  <w:style w:type="paragraph" w:customStyle="1" w:styleId="11BodyText">
    <w:name w:val="11 BodyText"/>
    <w:basedOn w:val="Normal"/>
    <w:pPr>
      <w:spacing w:after="220" w:line="256" w:lineRule="auto"/>
      <w:ind w:left="1298"/>
    </w:pPr>
    <w:rPr>
      <w:rFonts w:ascii="Arial" w:hAnsi="Arial"/>
    </w:rPr>
  </w:style>
  <w:style w:type="paragraph" w:customStyle="1" w:styleId="table">
    <w:name w:val="table"/>
    <w:basedOn w:val="text"/>
    <w:next w:val="text"/>
    <w:pPr>
      <w:spacing w:after="0"/>
      <w:jc w:val="center"/>
    </w:pPr>
  </w:style>
  <w:style w:type="paragraph" w:customStyle="1" w:styleId="bodyCharCharChar">
    <w:name w:val="body Char Char Char"/>
    <w:basedOn w:val="Normal"/>
    <w:pPr>
      <w:tabs>
        <w:tab w:val="left" w:pos="2160"/>
      </w:tabs>
      <w:spacing w:before="120" w:line="280" w:lineRule="atLeast"/>
    </w:pPr>
    <w:rPr>
      <w:rFonts w:ascii="New York" w:hAnsi="New York"/>
    </w:rPr>
  </w:style>
  <w:style w:type="paragraph" w:customStyle="1" w:styleId="body">
    <w:name w:val="body"/>
    <w:basedOn w:val="Normal"/>
    <w:pPr>
      <w:tabs>
        <w:tab w:val="left" w:pos="2160"/>
      </w:tabs>
      <w:spacing w:before="120" w:line="280" w:lineRule="atLeast"/>
    </w:pPr>
    <w:rPr>
      <w:rFonts w:ascii="New York" w:hAnsi="New York"/>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BodyText"/>
    <w:link w:val="3GPPNormalTextChar"/>
    <w:qFormat/>
    <w:pPr>
      <w:spacing w:before="120" w:after="160" w:line="256" w:lineRule="auto"/>
    </w:pPr>
    <w:rPr>
      <w:rFonts w:ascii="Times New Roman" w:eastAsia="MS Mincho" w:hAnsi="Times New Roman"/>
      <w:lang w:eastAsia="en-GB"/>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rFonts w:ascii="Times New Roman" w:hAnsi="Times New Roman"/>
      <w:kern w:val="2"/>
      <w:lang w:val="en-GB"/>
    </w:rPr>
  </w:style>
  <w:style w:type="character" w:customStyle="1" w:styleId="TextChar0">
    <w:name w:val="Text Char"/>
    <w:link w:val="Text0"/>
    <w:locked/>
    <w:rPr>
      <w:rFonts w:ascii="Times" w:eastAsia="Batang" w:hAnsi="Times" w:cstheme="minorBidi"/>
      <w:sz w:val="22"/>
      <w:szCs w:val="22"/>
    </w:rPr>
  </w:style>
  <w:style w:type="paragraph" w:customStyle="1" w:styleId="Text0">
    <w:name w:val="Text"/>
    <w:basedOn w:val="Normal"/>
    <w:link w:val="TextChar0"/>
    <w:qFormat/>
    <w:pPr>
      <w:spacing w:line="256" w:lineRule="auto"/>
    </w:pPr>
    <w:rPr>
      <w:rFonts w:ascii="Times" w:eastAsia="Batang" w:hAnsi="Times"/>
      <w:lang w:eastAsia="en-GB"/>
    </w:rPr>
  </w:style>
  <w:style w:type="paragraph" w:customStyle="1" w:styleId="LGTdoc">
    <w:name w:val="LGTdoc_본문"/>
    <w:basedOn w:val="Normal"/>
    <w:link w:val="LGTdocChar"/>
    <w:qFormat/>
    <w:pPr>
      <w:snapToGrid w:val="0"/>
      <w:spacing w:line="264" w:lineRule="auto"/>
    </w:pPr>
    <w:rPr>
      <w:rFonts w:eastAsia="Batang"/>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6" w:lineRule="auto"/>
    </w:pPr>
  </w:style>
  <w:style w:type="paragraph" w:customStyle="1" w:styleId="B3">
    <w:name w:val="B3+"/>
    <w:basedOn w:val="B30"/>
    <w:uiPriority w:val="99"/>
    <w:qFormat/>
    <w:pPr>
      <w:numPr>
        <w:numId w:val="19"/>
      </w:numPr>
      <w:tabs>
        <w:tab w:val="left" w:pos="1134"/>
      </w:tabs>
      <w:spacing w:after="180" w:line="256" w:lineRule="auto"/>
    </w:pPr>
    <w:rPr>
      <w:rFonts w:asciiTheme="minorHAnsi" w:hAnsiTheme="minorHAnsi"/>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Normal"/>
    <w:link w:val="3GPPTextChar"/>
    <w:qFormat/>
    <w:pPr>
      <w:spacing w:before="120" w:line="256"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Heading1"/>
    <w:next w:val="3GPPText"/>
    <w:link w:val="3GPPH1Char"/>
    <w:qFormat/>
    <w:pPr>
      <w:tabs>
        <w:tab w:val="left" w:pos="425"/>
      </w:tabs>
      <w:spacing w:after="120"/>
      <w:ind w:left="425" w:hanging="425"/>
      <w:textAlignment w:val="auto"/>
    </w:pPr>
    <w:rPr>
      <w:lang w:eastAsia="en-GB"/>
    </w:rPr>
  </w:style>
  <w:style w:type="character" w:customStyle="1" w:styleId="3GPPH2Char">
    <w:name w:val="3GPP H2 Char"/>
    <w:link w:val="3GPPH2"/>
    <w:qFormat/>
    <w:locked/>
    <w:rPr>
      <w:rFonts w:ascii="Arial" w:hAnsi="Arial"/>
      <w:sz w:val="32"/>
    </w:rPr>
  </w:style>
  <w:style w:type="paragraph" w:customStyle="1" w:styleId="3GPPH2">
    <w:name w:val="3GPP H2"/>
    <w:basedOn w:val="Heading2"/>
    <w:next w:val="3GPPText"/>
    <w:link w:val="3GPPH2Char"/>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rPr>
  </w:style>
  <w:style w:type="paragraph" w:customStyle="1" w:styleId="3GPPH3">
    <w:name w:val="3GPP H3"/>
    <w:basedOn w:val="Heading3"/>
    <w:next w:val="3GPPText"/>
    <w:link w:val="3GPPH3Char"/>
    <w:uiPriority w:val="99"/>
    <w:qFormat/>
    <w:pPr>
      <w:spacing w:after="120"/>
      <w:ind w:hanging="1134"/>
    </w:pPr>
    <w:rPr>
      <w:lang w:eastAsia="en-GB"/>
    </w:rPr>
  </w:style>
  <w:style w:type="character" w:customStyle="1" w:styleId="3GPPAgreementsChar">
    <w:name w:val="3GPP Agreements Char"/>
    <w:link w:val="3GPPAgreements"/>
    <w:qFormat/>
    <w:locked/>
    <w:rPr>
      <w:rFonts w:asciiTheme="minorHAnsi" w:eastAsiaTheme="minorEastAsia" w:hAnsiTheme="minorHAnsi" w:cstheme="minorBidi"/>
      <w:sz w:val="24"/>
      <w:szCs w:val="24"/>
      <w:lang w:eastAsia="ja-JP"/>
    </w:rPr>
  </w:style>
  <w:style w:type="paragraph" w:customStyle="1" w:styleId="3GPPAgreements">
    <w:name w:val="3GPP Agreements"/>
    <w:basedOn w:val="Normal"/>
    <w:link w:val="3GPPAgreementsChar"/>
    <w:qFormat/>
    <w:pPr>
      <w:numPr>
        <w:numId w:val="20"/>
      </w:numPr>
      <w:spacing w:before="60" w:after="60" w:line="256" w:lineRule="auto"/>
    </w:pPr>
  </w:style>
  <w:style w:type="paragraph" w:customStyle="1" w:styleId="paragraph">
    <w:name w:val="paragraph"/>
    <w:basedOn w:val="Normal"/>
    <w:qFormat/>
    <w:pPr>
      <w:spacing w:before="100" w:beforeAutospacing="1" w:after="100" w:afterAutospacing="1" w:line="256" w:lineRule="auto"/>
    </w:pPr>
    <w:rPr>
      <w:rFonts w:ascii="SimSun" w:hAnsi="SimSun" w:cs="SimSun"/>
    </w:r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4" w:lineRule="auto"/>
    </w:pPr>
    <w:rPr>
      <w:spacing w:val="2"/>
    </w:rPr>
  </w:style>
  <w:style w:type="character" w:styleId="PlaceholderText">
    <w:name w:val="Placeholder Text"/>
    <w:uiPriority w:val="99"/>
    <w:qFormat/>
    <w:rPr>
      <w:color w:val="808080"/>
    </w:rPr>
  </w:style>
  <w:style w:type="character" w:customStyle="1" w:styleId="MTEquationSection">
    <w:name w:val="MTEquationSection"/>
    <w:qFormat/>
    <w:rPr>
      <w:rFonts w:ascii="Arial" w:hAnsi="Arial" w:cs="Arial" w:hint="default"/>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hint="default"/>
      <w:sz w:val="36"/>
      <w:lang w:val="en-GB" w:eastAsia="en-US" w:bidi="ar-SA"/>
    </w:rPr>
  </w:style>
  <w:style w:type="character" w:customStyle="1" w:styleId="CharChar2">
    <w:name w:val="Char Char2"/>
    <w:rPr>
      <w:rFonts w:ascii="Arial" w:hAnsi="Arial" w:cs="Arial" w:hint="default"/>
      <w:sz w:val="32"/>
      <w:lang w:val="en-GB" w:eastAsia="en-US" w:bidi="ar-SA"/>
    </w:rPr>
  </w:style>
  <w:style w:type="character" w:customStyle="1" w:styleId="CharChar1">
    <w:name w:val="Char Char1"/>
    <w:rPr>
      <w:rFonts w:ascii="Arial" w:hAnsi="Arial" w:cs="Arial" w:hint="default"/>
      <w:sz w:val="28"/>
      <w:lang w:val="en-GB" w:eastAsia="en-US" w:bidi="ar-SA"/>
    </w:rPr>
  </w:style>
  <w:style w:type="character" w:customStyle="1" w:styleId="h4CharChar">
    <w:name w:val="h4 Char Char"/>
    <w:rPr>
      <w:rFonts w:ascii="Arial" w:hAnsi="Arial" w:cs="Arial" w:hint="default"/>
      <w:sz w:val="24"/>
      <w:lang w:val="en-GB" w:eastAsia="en-US" w:bidi="ar-SA"/>
    </w:rPr>
  </w:style>
  <w:style w:type="character" w:customStyle="1" w:styleId="CharChar">
    <w:name w:val="Char Char"/>
    <w:rPr>
      <w:rFonts w:ascii="Arial" w:hAnsi="Arial" w:cs="Arial" w:hint="default"/>
      <w:sz w:val="22"/>
      <w:lang w:val="en-GB" w:eastAsia="en-US" w:bidi="ar-SA"/>
    </w:rPr>
  </w:style>
  <w:style w:type="character" w:customStyle="1" w:styleId="TACChar">
    <w:name w:val="TAC Char"/>
    <w:link w:val="TAC"/>
    <w:qFormat/>
    <w:locked/>
    <w:rPr>
      <w:rFonts w:ascii="Arial" w:hAnsi="Arial"/>
      <w:sz w:val="18"/>
      <w:lang w:val="zh-CN" w:eastAsia="zh-CN"/>
    </w:rPr>
  </w:style>
  <w:style w:type="character" w:customStyle="1" w:styleId="fontstyle01">
    <w:name w:val="fontstyle01"/>
    <w:qFormat/>
    <w:rPr>
      <w:rFonts w:ascii="NimbusRomNo9L-Regu" w:hAnsi="NimbusRomNo9L-Regu" w:hint="default"/>
      <w:color w:val="000000"/>
      <w:sz w:val="22"/>
      <w:szCs w:val="22"/>
    </w:rPr>
  </w:style>
  <w:style w:type="character" w:customStyle="1" w:styleId="fontstyle21">
    <w:name w:val="fontstyle21"/>
    <w:qFormat/>
    <w:rPr>
      <w:rFonts w:ascii="CMMI10" w:hAnsi="CMMI10" w:hint="default"/>
      <w:i/>
      <w:iCs/>
      <w:color w:val="000000"/>
      <w:sz w:val="16"/>
      <w:szCs w:val="16"/>
    </w:rPr>
  </w:style>
  <w:style w:type="character" w:customStyle="1" w:styleId="fontstyle31">
    <w:name w:val="fontstyle31"/>
    <w:rPr>
      <w:rFonts w:ascii="CMSY10" w:hAnsi="CMSY10" w:hint="default"/>
      <w:i/>
      <w:iCs/>
      <w:color w:val="000000"/>
      <w:sz w:val="20"/>
      <w:szCs w:val="20"/>
    </w:rPr>
  </w:style>
  <w:style w:type="character" w:customStyle="1" w:styleId="fontstyle41">
    <w:name w:val="fontstyle41"/>
    <w:rPr>
      <w:rFonts w:ascii="CMR10" w:hAnsi="CMR10" w:hint="default"/>
      <w:color w:val="000000"/>
      <w:sz w:val="20"/>
      <w:szCs w:val="20"/>
    </w:rPr>
  </w:style>
  <w:style w:type="character" w:customStyle="1" w:styleId="fontstyle51">
    <w:name w:val="fontstyle51"/>
    <w:rPr>
      <w:rFonts w:ascii="NimbusRomNo9L-Regu" w:hAnsi="NimbusRomNo9L-Regu" w:hint="default"/>
      <w:color w:val="000000"/>
      <w:sz w:val="20"/>
      <w:szCs w:val="20"/>
    </w:rPr>
  </w:style>
  <w:style w:type="character" w:customStyle="1" w:styleId="TALChar">
    <w:name w:val="TAL Char"/>
    <w:qFormat/>
    <w:rPr>
      <w:rFonts w:ascii="Arial" w:hAnsi="Arial" w:cs="Arial" w:hint="default"/>
      <w:sz w:val="18"/>
      <w:lang w:eastAsia="en-US"/>
    </w:rPr>
  </w:style>
  <w:style w:type="character" w:customStyle="1" w:styleId="TOC2Char">
    <w:name w:val="TOC 2 Char"/>
    <w:link w:val="TOC2"/>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locked/>
    <w:rPr>
      <w:rFonts w:ascii="Arial" w:eastAsiaTheme="minorHAnsi" w:hAnsi="Arial" w:cstheme="minorBidi"/>
      <w:sz w:val="18"/>
      <w:szCs w:val="22"/>
      <w:lang w:val="zh-CN" w:eastAsia="zh-CN"/>
    </w:rPr>
  </w:style>
  <w:style w:type="character" w:customStyle="1" w:styleId="spellingerror">
    <w:name w:val="spellingerror"/>
    <w:qFormat/>
  </w:style>
  <w:style w:type="character" w:customStyle="1" w:styleId="eop">
    <w:name w:val="eop"/>
    <w:basedOn w:val="DefaultParagraphFont"/>
  </w:style>
  <w:style w:type="character" w:customStyle="1" w:styleId="B10">
    <w:name w:val="B1 (文字)"/>
    <w:qFormat/>
    <w:rPr>
      <w:rFonts w:eastAsia="MS Mincho"/>
      <w:lang w:val="en-GB" w:eastAsia="en-US" w:bidi="ar-SA"/>
    </w:rPr>
  </w:style>
  <w:style w:type="character" w:customStyle="1" w:styleId="apple-converted-space">
    <w:name w:val="apple-converted-space"/>
    <w:qFormat/>
  </w:style>
  <w:style w:type="paragraph" w:customStyle="1" w:styleId="listparagraph0">
    <w:name w:val="listparagraph"/>
    <w:basedOn w:val="Normal"/>
    <w:pPr>
      <w:spacing w:line="252" w:lineRule="auto"/>
      <w:ind w:left="720"/>
    </w:pPr>
    <w:rPr>
      <w:rFonts w:ascii="Calibri" w:eastAsia="Calibri" w:hAnsi="Calibri" w:cs="SimSun"/>
    </w:rPr>
  </w:style>
  <w:style w:type="paragraph" w:customStyle="1" w:styleId="bullet">
    <w:name w:val="bullet"/>
    <w:basedOn w:val="Normal"/>
    <w:link w:val="bulletChar"/>
    <w:qFormat/>
    <w:pPr>
      <w:numPr>
        <w:numId w:val="21"/>
      </w:numPr>
      <w:snapToGrid w:val="0"/>
      <w:spacing w:after="100" w:afterAutospacing="1"/>
    </w:pPr>
    <w:rPr>
      <w:rFonts w:ascii="Times New Roman" w:eastAsia="MS Gothic" w:hAnsi="Times New Roman" w:cs="Times New Roman"/>
      <w:szCs w:val="20"/>
      <w:lang w:val="en-GB"/>
    </w:rPr>
  </w:style>
  <w:style w:type="paragraph" w:customStyle="1" w:styleId="Char">
    <w:name w:val="Char"/>
    <w:semiHidden/>
    <w:qFormat/>
    <w:pPr>
      <w:keepNext/>
      <w:numPr>
        <w:numId w:val="22"/>
      </w:numPr>
      <w:autoSpaceDE w:val="0"/>
      <w:autoSpaceDN w:val="0"/>
      <w:adjustRightInd w:val="0"/>
      <w:spacing w:before="60" w:after="60"/>
      <w:jc w:val="both"/>
    </w:pPr>
    <w:rPr>
      <w:rFonts w:ascii="Arial" w:hAnsi="Arial" w:cs="Arial"/>
      <w:color w:val="0000FF"/>
      <w:kern w:val="2"/>
    </w:rPr>
  </w:style>
  <w:style w:type="paragraph" w:customStyle="1" w:styleId="textintend1">
    <w:name w:val="text intend 1"/>
    <w:basedOn w:val="text"/>
    <w:pPr>
      <w:numPr>
        <w:numId w:val="23"/>
      </w:numPr>
      <w:tabs>
        <w:tab w:val="left" w:pos="420"/>
      </w:tabs>
      <w:overflowPunct w:val="0"/>
      <w:adjustRightInd w:val="0"/>
      <w:spacing w:after="120" w:line="240" w:lineRule="auto"/>
      <w:ind w:left="420" w:hanging="420"/>
      <w:textAlignment w:val="baseline"/>
    </w:pPr>
    <w:rPr>
      <w:rFonts w:ascii="Times New Roman" w:eastAsia="MS Mincho" w:hAnsi="Times New Roman" w:cs="Times New Roman"/>
      <w:szCs w:val="20"/>
    </w:rPr>
  </w:style>
  <w:style w:type="character" w:customStyle="1" w:styleId="UnresolvedMention1">
    <w:name w:val="Unresolved Mention1"/>
    <w:basedOn w:val="DefaultParagraphFont"/>
    <w:uiPriority w:val="99"/>
    <w:semiHidden/>
    <w:unhideWhenUsed/>
    <w:rPr>
      <w:color w:val="605E5C"/>
      <w:shd w:val="clear" w:color="auto" w:fill="E1DFDD"/>
    </w:rPr>
  </w:style>
  <w:style w:type="paragraph" w:customStyle="1" w:styleId="RAN1bullet1">
    <w:name w:val="RAN1 bullet1"/>
    <w:basedOn w:val="Normal"/>
    <w:link w:val="RAN1bullet1Char"/>
    <w:qFormat/>
    <w:pPr>
      <w:numPr>
        <w:numId w:val="24"/>
      </w:numPr>
    </w:pPr>
    <w:rPr>
      <w:rFonts w:ascii="Times" w:eastAsia="Batang" w:hAnsi="Times" w:cs="Times New Roman"/>
      <w:lang w:val="en-GB"/>
    </w:rPr>
  </w:style>
  <w:style w:type="paragraph" w:customStyle="1" w:styleId="Bullet0">
    <w:name w:val="Bullet"/>
    <w:basedOn w:val="Normal"/>
    <w:qFormat/>
    <w:pPr>
      <w:numPr>
        <w:numId w:val="25"/>
      </w:numPr>
    </w:pPr>
    <w:rPr>
      <w:rFonts w:ascii="Times New Roman" w:eastAsia="SimSun" w:hAnsi="Times New Roman" w:cs="Times New Roman"/>
    </w:rPr>
  </w:style>
  <w:style w:type="paragraph" w:customStyle="1" w:styleId="TdocHeading1">
    <w:name w:val="Tdoc_Heading_1"/>
    <w:basedOn w:val="Heading1"/>
    <w:next w:val="BodyText"/>
    <w:qFormat/>
    <w:pPr>
      <w:numPr>
        <w:numId w:val="26"/>
      </w:numPr>
      <w:spacing w:after="0"/>
      <w:ind w:left="357" w:hanging="357"/>
      <w:jc w:val="both"/>
    </w:pPr>
    <w:rPr>
      <w:rFonts w:eastAsia="Batang"/>
      <w:bCs/>
      <w:kern w:val="28"/>
      <w:sz w:val="24"/>
      <w:lang w:val="en-US" w:eastAsia="en-US"/>
    </w:rPr>
  </w:style>
  <w:style w:type="paragraph" w:customStyle="1" w:styleId="tdoc-header">
    <w:name w:val="tdoc-header"/>
    <w:qFormat/>
    <w:rPr>
      <w:rFonts w:ascii="Arial" w:eastAsiaTheme="minorEastAsia" w:hAnsi="Arial"/>
      <w:sz w:val="24"/>
      <w:lang w:val="en-GB" w:eastAsia="en-US"/>
    </w:rPr>
  </w:style>
  <w:style w:type="character" w:customStyle="1" w:styleId="B1Zchn">
    <w:name w:val="B1 Zchn"/>
    <w:qFormat/>
    <w:locked/>
    <w:rPr>
      <w:rFonts w:ascii="Times New Roman" w:hAnsi="Times New Roman"/>
      <w:lang w:val="en-GB" w:eastAsia="en-US"/>
    </w:rPr>
  </w:style>
  <w:style w:type="character" w:customStyle="1" w:styleId="B2Car">
    <w:name w:val="B2 Car"/>
    <w:qFormat/>
    <w:rPr>
      <w:lang w:val="en-GB" w:eastAsia="en-US"/>
    </w:rPr>
  </w:style>
  <w:style w:type="character" w:customStyle="1" w:styleId="B3Char">
    <w:name w:val="B3 Char"/>
    <w:qFormat/>
    <w:rPr>
      <w:rFonts w:ascii="Times New Roman" w:hAnsi="Times New Roman" w:cs="Times New Roman"/>
      <w:sz w:val="20"/>
      <w:szCs w:val="20"/>
      <w:lang w:val="en-GB" w:eastAsia="en-US"/>
    </w:rPr>
  </w:style>
  <w:style w:type="character" w:customStyle="1" w:styleId="FootnoteTextChar1">
    <w:name w:val="Footnote Text Char1"/>
    <w:qFormat/>
    <w:rPr>
      <w:lang w:eastAsia="en-US"/>
    </w:rPr>
  </w:style>
  <w:style w:type="character" w:customStyle="1" w:styleId="ListChar">
    <w:name w:val="List Char"/>
    <w:link w:val="List"/>
    <w:qFormat/>
    <w:rPr>
      <w:rFonts w:ascii="Arial" w:eastAsiaTheme="minorEastAsia" w:hAnsi="Arial" w:cstheme="minorBidi"/>
      <w:sz w:val="24"/>
      <w:szCs w:val="24"/>
      <w:lang w:eastAsia="zh-CN"/>
    </w:rPr>
  </w:style>
  <w:style w:type="character" w:customStyle="1" w:styleId="List2Char">
    <w:name w:val="List 2 Char"/>
    <w:link w:val="List2"/>
    <w:qFormat/>
    <w:rPr>
      <w:rFonts w:ascii="Arial" w:eastAsiaTheme="minorEastAsia" w:hAnsi="Arial" w:cstheme="minorBidi"/>
      <w:sz w:val="24"/>
      <w:szCs w:val="24"/>
      <w:lang w:eastAsia="ja-JP"/>
    </w:rPr>
  </w:style>
  <w:style w:type="character" w:customStyle="1" w:styleId="List3Char">
    <w:name w:val="List 3 Char"/>
    <w:link w:val="List3"/>
    <w:qFormat/>
    <w:rPr>
      <w:rFonts w:ascii="Arial" w:eastAsiaTheme="minorEastAsia" w:hAnsi="Arial" w:cstheme="minorBidi"/>
      <w:sz w:val="24"/>
      <w:szCs w:val="24"/>
      <w:lang w:eastAsia="ja-JP"/>
    </w:rPr>
  </w:style>
  <w:style w:type="paragraph" w:customStyle="1" w:styleId="enumlev2">
    <w:name w:val="enumlev2"/>
    <w:basedOn w:val="Normal"/>
    <w:qFormat/>
    <w:pPr>
      <w:numPr>
        <w:numId w:val="27"/>
      </w:numPr>
      <w:tabs>
        <w:tab w:val="left" w:pos="794"/>
        <w:tab w:val="left" w:pos="1191"/>
        <w:tab w:val="left" w:pos="1588"/>
        <w:tab w:val="left" w:pos="1985"/>
      </w:tabs>
      <w:overflowPunct w:val="0"/>
      <w:adjustRightInd w:val="0"/>
      <w:spacing w:before="86" w:after="180"/>
      <w:ind w:left="1588" w:hanging="397"/>
      <w:textAlignment w:val="baseline"/>
    </w:pPr>
    <w:rPr>
      <w:rFonts w:ascii="Times New Roman" w:eastAsia="SimSun" w:hAnsi="Times New Roman" w:cs="Times New Roman"/>
      <w:szCs w:val="20"/>
      <w:lang w:eastAsia="en-GB"/>
    </w:rPr>
  </w:style>
  <w:style w:type="paragraph" w:customStyle="1" w:styleId="CouvRecTitle">
    <w:name w:val="Couv Rec Title"/>
    <w:basedOn w:val="Normal"/>
    <w:pPr>
      <w:keepNext/>
      <w:keepLines/>
      <w:tabs>
        <w:tab w:val="left" w:pos="992"/>
      </w:tabs>
      <w:overflowPunct w:val="0"/>
      <w:adjustRightInd w:val="0"/>
      <w:spacing w:before="240" w:after="180"/>
      <w:ind w:left="1418"/>
      <w:textAlignment w:val="baseline"/>
    </w:pPr>
    <w:rPr>
      <w:rFonts w:ascii="Arial" w:eastAsia="SimSun" w:hAnsi="Arial" w:cs="Times New Roman"/>
      <w:b/>
      <w:sz w:val="36"/>
      <w:szCs w:val="20"/>
      <w:lang w:eastAsia="en-GB"/>
    </w:rPr>
  </w:style>
  <w:style w:type="character" w:customStyle="1" w:styleId="PlainTextChar1">
    <w:name w:val="Plain Text Char1"/>
    <w:basedOn w:val="DefaultParagraphFont"/>
    <w:rPr>
      <w:rFonts w:ascii="Consolas" w:eastAsia="SimSun" w:hAnsi="Consolas" w:cs="Times New Roman"/>
      <w:sz w:val="21"/>
      <w:szCs w:val="21"/>
      <w:lang w:val="en-GB" w:eastAsia="en-US"/>
    </w:rPr>
  </w:style>
  <w:style w:type="character" w:customStyle="1" w:styleId="Char1">
    <w:name w:val="纯文本 Char1"/>
    <w:basedOn w:val="DefaultParagraphFont"/>
    <w:semiHidden/>
    <w:rPr>
      <w:rFonts w:ascii="SimSun" w:eastAsia="SimSun" w:hAnsi="Courier New" w:cs="Courier New"/>
      <w:sz w:val="21"/>
      <w:szCs w:val="21"/>
      <w:lang w:val="en-GB" w:eastAsia="en-US"/>
    </w:rPr>
  </w:style>
  <w:style w:type="character" w:customStyle="1" w:styleId="BodyText2Char1">
    <w:name w:val="Body Text 2 Char1"/>
    <w:basedOn w:val="DefaultParagraphFont"/>
    <w:rPr>
      <w:rFonts w:ascii="Times New Roman" w:eastAsia="SimSun" w:hAnsi="Times New Roman" w:cs="Times New Roman"/>
      <w:sz w:val="20"/>
      <w:szCs w:val="20"/>
      <w:lang w:val="en-GB" w:eastAsia="en-US"/>
    </w:rPr>
  </w:style>
  <w:style w:type="character" w:customStyle="1" w:styleId="2Char1">
    <w:name w:val="正文文本 2 Char1"/>
    <w:basedOn w:val="DefaultParagraphFont"/>
    <w:semiHidden/>
    <w:rPr>
      <w:rFonts w:ascii="Times New Roman" w:hAnsi="Times New Roman"/>
      <w:lang w:val="en-GB" w:eastAsia="en-US"/>
    </w:rPr>
  </w:style>
  <w:style w:type="character" w:customStyle="1" w:styleId="BodyTextIndent2Char">
    <w:name w:val="Body Text Indent 2 Char"/>
    <w:link w:val="BodyTextIndent2"/>
    <w:rPr>
      <w:rFonts w:eastAsia="Times New Roman"/>
      <w:sz w:val="24"/>
      <w:lang w:eastAsia="ja-JP"/>
    </w:rPr>
  </w:style>
  <w:style w:type="character" w:customStyle="1" w:styleId="BodyTextIndent2Char1">
    <w:name w:val="Body Text Indent 2 Char1"/>
    <w:basedOn w:val="DefaultParagraphFont"/>
    <w:rPr>
      <w:rFonts w:asciiTheme="minorHAnsi" w:eastAsiaTheme="minorEastAsia" w:hAnsiTheme="minorHAnsi" w:cstheme="minorBidi"/>
      <w:sz w:val="24"/>
      <w:szCs w:val="24"/>
      <w:lang w:eastAsia="ja-JP"/>
    </w:rPr>
  </w:style>
  <w:style w:type="character" w:customStyle="1" w:styleId="2Char10">
    <w:name w:val="正文文本缩进 2 Char1"/>
    <w:basedOn w:val="DefaultParagraphFont"/>
    <w:semiHidden/>
    <w:qFormat/>
    <w:rPr>
      <w:rFonts w:ascii="Times New Roman" w:hAnsi="Times New Roman"/>
      <w:lang w:val="en-GB" w:eastAsia="en-US"/>
    </w:rPr>
  </w:style>
  <w:style w:type="character" w:customStyle="1" w:styleId="BodyTextIndent3Char">
    <w:name w:val="Body Text Indent 3 Char"/>
    <w:link w:val="BodyTextIndent3"/>
    <w:rPr>
      <w:rFonts w:eastAsia="Times New Roman"/>
      <w:sz w:val="24"/>
      <w:lang w:eastAsia="ja-JP"/>
    </w:rPr>
  </w:style>
  <w:style w:type="character" w:customStyle="1" w:styleId="BodyTextIndent3Char1">
    <w:name w:val="Body Text Indent 3 Char1"/>
    <w:basedOn w:val="DefaultParagraphFont"/>
    <w:qFormat/>
    <w:rPr>
      <w:rFonts w:asciiTheme="minorHAnsi" w:eastAsiaTheme="minorEastAsia" w:hAnsiTheme="minorHAnsi" w:cstheme="minorBidi"/>
      <w:sz w:val="16"/>
      <w:szCs w:val="16"/>
      <w:lang w:eastAsia="ja-JP"/>
    </w:rPr>
  </w:style>
  <w:style w:type="character" w:customStyle="1" w:styleId="3Char1">
    <w:name w:val="正文文本缩进 3 Char1"/>
    <w:basedOn w:val="DefaultParagraphFont"/>
    <w:semiHidden/>
    <w:rPr>
      <w:rFonts w:ascii="Times New Roman" w:hAnsi="Times New Roman"/>
      <w:sz w:val="16"/>
      <w:szCs w:val="16"/>
      <w:lang w:val="en-GB" w:eastAsia="en-US"/>
    </w:rPr>
  </w:style>
  <w:style w:type="paragraph" w:customStyle="1" w:styleId="numberedlist0">
    <w:name w:val="numbered list"/>
    <w:basedOn w:val="ListBullet"/>
    <w:qFormat/>
    <w:pPr>
      <w:numPr>
        <w:numId w:val="0"/>
      </w:numPr>
      <w:tabs>
        <w:tab w:val="left" w:pos="360"/>
        <w:tab w:val="left" w:pos="1247"/>
        <w:tab w:val="left" w:pos="3856"/>
        <w:tab w:val="left" w:pos="5216"/>
        <w:tab w:val="left" w:pos="6464"/>
        <w:tab w:val="left" w:pos="7768"/>
        <w:tab w:val="left" w:pos="9072"/>
        <w:tab w:val="left" w:pos="10206"/>
      </w:tabs>
      <w:overflowPunct w:val="0"/>
      <w:adjustRightInd w:val="0"/>
      <w:ind w:left="360" w:hanging="360"/>
      <w:textAlignment w:val="baseline"/>
    </w:pPr>
    <w:rPr>
      <w:rFonts w:ascii="Times New Roman" w:eastAsia="SimSun" w:hAnsi="Times New Roman" w:cs="Times New Roman"/>
      <w:szCs w:val="20"/>
      <w:lang w:val="en-GB"/>
    </w:rPr>
  </w:style>
  <w:style w:type="paragraph" w:customStyle="1" w:styleId="TabList">
    <w:name w:val="TabList"/>
    <w:basedOn w:val="Normal"/>
    <w:pPr>
      <w:tabs>
        <w:tab w:val="left" w:pos="1134"/>
      </w:tabs>
      <w:overflowPunct w:val="0"/>
      <w:adjustRightInd w:val="0"/>
      <w:textAlignment w:val="baseline"/>
    </w:pPr>
    <w:rPr>
      <w:rFonts w:ascii="Times New Roman" w:eastAsia="MS Mincho" w:hAnsi="Times New Roman" w:cs="Times New Roman"/>
      <w:szCs w:val="20"/>
      <w:lang w:val="en-GB" w:eastAsia="en-GB"/>
    </w:rPr>
  </w:style>
  <w:style w:type="character" w:customStyle="1" w:styleId="DateChar">
    <w:name w:val="Date Char"/>
    <w:link w:val="Date"/>
    <w:uiPriority w:val="99"/>
    <w:qFormat/>
  </w:style>
  <w:style w:type="character" w:customStyle="1" w:styleId="DateChar1">
    <w:name w:val="Date Char1"/>
    <w:basedOn w:val="DefaultParagraphFont"/>
    <w:qFormat/>
    <w:rPr>
      <w:rFonts w:asciiTheme="minorHAnsi" w:eastAsiaTheme="minorEastAsia" w:hAnsiTheme="minorHAnsi" w:cstheme="minorBidi"/>
      <w:sz w:val="24"/>
      <w:szCs w:val="24"/>
      <w:lang w:eastAsia="ja-JP"/>
    </w:rPr>
  </w:style>
  <w:style w:type="character" w:customStyle="1" w:styleId="Char10">
    <w:name w:val="日期 Char1"/>
    <w:basedOn w:val="DefaultParagraphFont"/>
    <w:qFormat/>
    <w:rPr>
      <w:rFonts w:ascii="Times New Roman" w:hAnsi="Times New Roman"/>
      <w:lang w:val="en-GB" w:eastAsia="en-US"/>
    </w:rPr>
  </w:style>
  <w:style w:type="paragraph" w:customStyle="1" w:styleId="tah0">
    <w:name w:val="tah"/>
    <w:basedOn w:val="Normal"/>
    <w:qFormat/>
    <w:pPr>
      <w:keepNext/>
      <w:overflowPunct w:val="0"/>
      <w:jc w:val="center"/>
    </w:pPr>
    <w:rPr>
      <w:rFonts w:ascii="Arial" w:eastAsia="Batang" w:hAnsi="Arial" w:cs="Arial"/>
      <w:b/>
      <w:bCs/>
      <w:sz w:val="18"/>
      <w:szCs w:val="18"/>
      <w:lang w:eastAsia="en-GB"/>
    </w:rPr>
  </w:style>
  <w:style w:type="paragraph" w:customStyle="1" w:styleId="NormalAfter3pt">
    <w:name w:val="Normal + After:  3 pt"/>
    <w:basedOn w:val="Normal"/>
    <w:pPr>
      <w:tabs>
        <w:tab w:val="left" w:pos="2560"/>
      </w:tabs>
      <w:spacing w:after="180"/>
      <w:ind w:left="2560" w:hanging="357"/>
    </w:pPr>
    <w:rPr>
      <w:rFonts w:ascii="Times New Roman" w:eastAsia="SimSun" w:hAnsi="Times New Roman" w:cs="Times New Roman"/>
      <w:szCs w:val="20"/>
      <w:lang w:val="en-AU"/>
    </w:rPr>
  </w:style>
  <w:style w:type="paragraph" w:customStyle="1" w:styleId="TableCell">
    <w:name w:val="Table Cell"/>
    <w:basedOn w:val="TAC"/>
    <w:link w:val="TableCellChar"/>
    <w:qFormat/>
    <w:pPr>
      <w:overflowPunct w:val="0"/>
      <w:adjustRightInd w:val="0"/>
    </w:pPr>
    <w:rPr>
      <w:rFonts w:eastAsia="SimSun" w:cs="Times New Roman"/>
      <w:szCs w:val="20"/>
    </w:rPr>
  </w:style>
  <w:style w:type="character" w:customStyle="1" w:styleId="TableCellChar">
    <w:name w:val="Table Cell Char"/>
    <w:link w:val="TableCell"/>
    <w:qFormat/>
    <w:rPr>
      <w:rFonts w:ascii="Arial" w:eastAsia="SimSun" w:hAnsi="Arial"/>
      <w:sz w:val="18"/>
      <w:lang w:val="zh-CN" w:eastAsia="zh-CN"/>
    </w:rPr>
  </w:style>
  <w:style w:type="paragraph" w:customStyle="1" w:styleId="MTDisplayEquation">
    <w:name w:val="MTDisplayEquation"/>
    <w:basedOn w:val="Normal"/>
    <w:next w:val="Normal"/>
    <w:link w:val="MTDisplayEquationChar"/>
    <w:qFormat/>
    <w:pPr>
      <w:tabs>
        <w:tab w:val="center" w:pos="4680"/>
        <w:tab w:val="right" w:pos="9360"/>
      </w:tabs>
    </w:pPr>
    <w:rPr>
      <w:rFonts w:ascii="Times New Roman" w:eastAsia="Calibri" w:hAnsi="Times New Roman" w:cs="Times New Roman"/>
      <w:lang w:val="zh-CN"/>
    </w:rPr>
  </w:style>
  <w:style w:type="character" w:customStyle="1" w:styleId="MTDisplayEquationChar">
    <w:name w:val="MTDisplayEquation Char"/>
    <w:link w:val="MTDisplayEquation"/>
    <w:rPr>
      <w:rFonts w:ascii="Times New Roman" w:eastAsia="Calibri" w:hAnsi="Times New Roman"/>
      <w:szCs w:val="22"/>
      <w:lang w:val="zh-CN" w:eastAsia="zh-CN"/>
    </w:rPr>
  </w:style>
  <w:style w:type="paragraph" w:customStyle="1" w:styleId="INDENT1">
    <w:name w:val="INDENT1"/>
    <w:basedOn w:val="Normal"/>
    <w:qFormat/>
    <w:pPr>
      <w:overflowPunct w:val="0"/>
      <w:adjustRightInd w:val="0"/>
      <w:spacing w:after="180"/>
      <w:ind w:left="851"/>
      <w:textAlignment w:val="baseline"/>
    </w:pPr>
    <w:rPr>
      <w:rFonts w:ascii="Times New Roman" w:eastAsia="SimSun" w:hAnsi="Times New Roman" w:cs="Times New Roman"/>
      <w:szCs w:val="20"/>
      <w:lang w:val="en-GB" w:eastAsia="en-GB"/>
    </w:rPr>
  </w:style>
  <w:style w:type="paragraph" w:customStyle="1" w:styleId="INDENT2">
    <w:name w:val="INDENT2"/>
    <w:basedOn w:val="Normal"/>
    <w:qFormat/>
    <w:pPr>
      <w:overflowPunct w:val="0"/>
      <w:adjustRightInd w:val="0"/>
      <w:spacing w:after="180"/>
      <w:ind w:left="1135" w:hanging="284"/>
      <w:textAlignment w:val="baseline"/>
    </w:pPr>
    <w:rPr>
      <w:rFonts w:ascii="Times New Roman" w:eastAsia="SimSun" w:hAnsi="Times New Roman" w:cs="Times New Roman"/>
      <w:szCs w:val="20"/>
      <w:lang w:val="en-GB" w:eastAsia="en-GB"/>
    </w:rPr>
  </w:style>
  <w:style w:type="paragraph" w:customStyle="1" w:styleId="INDENT3">
    <w:name w:val="INDENT3"/>
    <w:basedOn w:val="Normal"/>
    <w:qFormat/>
    <w:pPr>
      <w:overflowPunct w:val="0"/>
      <w:adjustRightInd w:val="0"/>
      <w:spacing w:after="180"/>
      <w:ind w:left="1701" w:hanging="567"/>
      <w:textAlignment w:val="baseline"/>
    </w:pPr>
    <w:rPr>
      <w:rFonts w:ascii="Times New Roman" w:eastAsia="SimSun" w:hAnsi="Times New Roman" w:cs="Times New Roman"/>
      <w:szCs w:val="20"/>
      <w:lang w:val="en-GB" w:eastAsia="en-GB"/>
    </w:rPr>
  </w:style>
  <w:style w:type="paragraph" w:customStyle="1" w:styleId="RecCCITT">
    <w:name w:val="Rec_CCITT_#"/>
    <w:basedOn w:val="Normal"/>
    <w:qFormat/>
    <w:pPr>
      <w:keepNext/>
      <w:keepLines/>
      <w:overflowPunct w:val="0"/>
      <w:adjustRightInd w:val="0"/>
      <w:spacing w:after="180"/>
      <w:textAlignment w:val="baseline"/>
    </w:pPr>
    <w:rPr>
      <w:rFonts w:ascii="Times New Roman" w:eastAsia="SimSun" w:hAnsi="Times New Roman" w:cs="Times New Roman"/>
      <w:b/>
      <w:szCs w:val="20"/>
      <w:lang w:val="en-GB" w:eastAsia="en-GB"/>
    </w:rPr>
  </w:style>
  <w:style w:type="paragraph" w:customStyle="1" w:styleId="CRfront">
    <w:name w:val="CR_front"/>
    <w:next w:val="Normal"/>
    <w:qFormat/>
    <w:rPr>
      <w:rFonts w:ascii="Arial" w:eastAsia="MS Mincho" w:hAnsi="Arial"/>
      <w:lang w:val="en-GB" w:eastAsia="en-US"/>
    </w:rPr>
  </w:style>
  <w:style w:type="paragraph" w:customStyle="1" w:styleId="tabletext0">
    <w:name w:val="table text"/>
    <w:basedOn w:val="Normal"/>
    <w:next w:val="table"/>
    <w:pPr>
      <w:overflowPunct w:val="0"/>
      <w:adjustRightInd w:val="0"/>
      <w:textAlignment w:val="baseline"/>
    </w:pPr>
    <w:rPr>
      <w:rFonts w:ascii="Times New Roman" w:eastAsia="MS Mincho" w:hAnsi="Times New Roman" w:cs="Times New Roman"/>
      <w:i/>
      <w:szCs w:val="20"/>
      <w:lang w:val="en-GB" w:eastAsia="en-GB"/>
    </w:rPr>
  </w:style>
  <w:style w:type="paragraph" w:customStyle="1" w:styleId="HE">
    <w:name w:val="HE"/>
    <w:basedOn w:val="Normal"/>
    <w:qFormat/>
    <w:pPr>
      <w:overflowPunct w:val="0"/>
      <w:adjustRightInd w:val="0"/>
      <w:textAlignment w:val="baseline"/>
    </w:pPr>
    <w:rPr>
      <w:rFonts w:ascii="Times New Roman" w:eastAsia="MS Mincho" w:hAnsi="Times New Roman" w:cs="Times New Roman"/>
      <w:b/>
      <w:szCs w:val="20"/>
      <w:lang w:val="en-GB" w:eastAsia="en-GB"/>
    </w:rPr>
  </w:style>
  <w:style w:type="paragraph" w:customStyle="1" w:styleId="berschrift1H1">
    <w:name w:val="Überschrift 1.H1"/>
    <w:basedOn w:val="Normal"/>
    <w:next w:val="Normal"/>
    <w:qFormat/>
    <w:pPr>
      <w:keepNext/>
      <w:keepLines/>
      <w:numPr>
        <w:numId w:val="28"/>
      </w:numPr>
      <w:pBdr>
        <w:top w:val="single" w:sz="12" w:space="3" w:color="auto"/>
      </w:pBdr>
      <w:overflowPunct w:val="0"/>
      <w:adjustRightInd w:val="0"/>
      <w:spacing w:before="240" w:after="180"/>
      <w:textAlignment w:val="baseline"/>
      <w:outlineLvl w:val="0"/>
    </w:pPr>
    <w:rPr>
      <w:rFonts w:ascii="Arial" w:eastAsia="SimSun" w:hAnsi="Arial" w:cs="Times New Roman"/>
      <w:sz w:val="36"/>
      <w:szCs w:val="20"/>
      <w:lang w:val="en-GB" w:eastAsia="de-DE"/>
    </w:rPr>
  </w:style>
  <w:style w:type="paragraph" w:customStyle="1" w:styleId="textintend2">
    <w:name w:val="text intend 2"/>
    <w:basedOn w:val="text"/>
    <w:pPr>
      <w:overflowPunct w:val="0"/>
      <w:adjustRightInd w:val="0"/>
      <w:spacing w:after="120" w:line="240" w:lineRule="auto"/>
      <w:ind w:left="567" w:hanging="283"/>
      <w:textAlignment w:val="baseline"/>
    </w:pPr>
    <w:rPr>
      <w:rFonts w:ascii="Times New Roman" w:eastAsia="MS Mincho" w:hAnsi="Times New Roman" w:cs="Times New Roman"/>
      <w:szCs w:val="20"/>
    </w:rPr>
  </w:style>
  <w:style w:type="paragraph" w:customStyle="1" w:styleId="textintend3">
    <w:name w:val="text intend 3"/>
    <w:basedOn w:val="text"/>
    <w:pPr>
      <w:numPr>
        <w:numId w:val="29"/>
      </w:numPr>
      <w:tabs>
        <w:tab w:val="clear" w:pos="360"/>
        <w:tab w:val="left" w:pos="432"/>
      </w:tabs>
      <w:overflowPunct w:val="0"/>
      <w:adjustRightInd w:val="0"/>
      <w:spacing w:after="120" w:line="240" w:lineRule="auto"/>
      <w:ind w:left="432" w:hanging="432"/>
      <w:textAlignment w:val="baseline"/>
    </w:pPr>
    <w:rPr>
      <w:rFonts w:ascii="Times New Roman" w:eastAsia="MS Mincho" w:hAnsi="Times New Roman" w:cs="Times New Roman"/>
      <w:szCs w:val="20"/>
    </w:rPr>
  </w:style>
  <w:style w:type="paragraph" w:customStyle="1" w:styleId="normalpuce">
    <w:name w:val="normal puce"/>
    <w:basedOn w:val="Normal"/>
    <w:pPr>
      <w:numPr>
        <w:numId w:val="30"/>
      </w:numPr>
      <w:overflowPunct w:val="0"/>
      <w:adjustRightInd w:val="0"/>
      <w:spacing w:before="60" w:after="60"/>
      <w:textAlignment w:val="baseline"/>
    </w:pPr>
    <w:rPr>
      <w:rFonts w:ascii="Times New Roman" w:eastAsia="MS Mincho" w:hAnsi="Times New Roman" w:cs="Times New Roman"/>
      <w:szCs w:val="20"/>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djustRightInd w:val="0"/>
      <w:spacing w:after="120"/>
      <w:textAlignment w:val="baseline"/>
    </w:pPr>
    <w:rPr>
      <w:rFonts w:ascii="Times New Roman" w:eastAsia="SimSun" w:hAnsi="Times New Roman" w:cs="Times New Roman"/>
      <w:snapToGrid w:val="0"/>
      <w:szCs w:val="20"/>
      <w:lang w:val="fr-FR" w:eastAsia="en-GB"/>
    </w:rPr>
  </w:style>
  <w:style w:type="paragraph" w:customStyle="1" w:styleId="para">
    <w:name w:val="para"/>
    <w:basedOn w:val="Normal"/>
    <w:pPr>
      <w:overflowPunct w:val="0"/>
      <w:adjustRightInd w:val="0"/>
      <w:spacing w:after="240"/>
      <w:textAlignment w:val="baseline"/>
    </w:pPr>
    <w:rPr>
      <w:rFonts w:ascii="Helvetica" w:eastAsia="SimSun" w:hAnsi="Helvetica" w:cs="Times New Roman"/>
      <w:szCs w:val="20"/>
      <w:lang w:val="en-GB" w:eastAsia="en-GB"/>
    </w:rPr>
  </w:style>
  <w:style w:type="paragraph" w:customStyle="1" w:styleId="Cell">
    <w:name w:val="Cell"/>
    <w:basedOn w:val="Normal"/>
    <w:qFormat/>
    <w:pPr>
      <w:overflowPunct w:val="0"/>
      <w:adjustRightInd w:val="0"/>
      <w:spacing w:line="240" w:lineRule="exact"/>
      <w:jc w:val="center"/>
      <w:textAlignment w:val="baseline"/>
    </w:pPr>
    <w:rPr>
      <w:rFonts w:ascii="Times New Roman" w:eastAsia="SimSun" w:hAnsi="Times New Roman" w:cs="Times New Roman"/>
      <w:sz w:val="16"/>
      <w:szCs w:val="20"/>
    </w:rPr>
  </w:style>
  <w:style w:type="paragraph" w:customStyle="1" w:styleId="h60">
    <w:name w:val="h6"/>
    <w:basedOn w:val="Normal"/>
    <w:qFormat/>
    <w:pPr>
      <w:overflowPunct w:val="0"/>
      <w:adjustRightInd w:val="0"/>
      <w:spacing w:before="100" w:beforeAutospacing="1" w:after="100" w:afterAutospacing="1"/>
      <w:textAlignment w:val="baseline"/>
    </w:pPr>
    <w:rPr>
      <w:rFonts w:ascii="Times New Roman" w:eastAsia="SimSun" w:hAnsi="Times New Roman" w:cs="Times New Roman"/>
    </w:rPr>
  </w:style>
  <w:style w:type="paragraph" w:customStyle="1" w:styleId="b11">
    <w:name w:val="b1"/>
    <w:basedOn w:val="Normal"/>
    <w:qFormat/>
    <w:pPr>
      <w:overflowPunct w:val="0"/>
      <w:adjustRightInd w:val="0"/>
      <w:spacing w:before="100" w:beforeAutospacing="1" w:after="100" w:afterAutospacing="1"/>
      <w:textAlignment w:val="baseline"/>
    </w:pPr>
    <w:rPr>
      <w:rFonts w:ascii="Times New Roman" w:eastAsia="SimSun" w:hAnsi="Times New Roman" w:cs="Times New Roman"/>
    </w:rPr>
  </w:style>
  <w:style w:type="character" w:customStyle="1" w:styleId="GuidanceChar">
    <w:name w:val="Guidance Char"/>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FigureCaption1">
    <w:name w:val="Figure Caption1"/>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paragraph" w:customStyle="1" w:styleId="CharChar3CharCharCharCharCharChar">
    <w:name w:val="Char Char3 Char Char Char Char Char Char"/>
    <w:semiHidden/>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51">
    <w:name w:val="Char Char51"/>
    <w:semiHidden/>
    <w:qFormat/>
    <w:rPr>
      <w:rFonts w:ascii="Times New Roman" w:hAnsi="Times New Roman"/>
      <w:lang w:eastAsia="en-US"/>
    </w:rPr>
  </w:style>
  <w:style w:type="character" w:customStyle="1" w:styleId="Mention1">
    <w:name w:val="Mention1"/>
    <w:uiPriority w:val="99"/>
    <w:semiHidden/>
    <w:unhideWhenUsed/>
    <w:rPr>
      <w:color w:val="2B579A"/>
      <w:shd w:val="clear" w:color="auto" w:fill="E6E6E6"/>
    </w:rPr>
  </w:style>
  <w:style w:type="paragraph" w:customStyle="1" w:styleId="ListParagraph8">
    <w:name w:val="List Paragraph8"/>
    <w:basedOn w:val="Normal"/>
    <w:qFormat/>
    <w:pPr>
      <w:ind w:left="720"/>
      <w:contextualSpacing/>
    </w:pPr>
    <w:rPr>
      <w:rFonts w:ascii="Times New Roman" w:eastAsia="SimSun" w:hAnsi="Times New Roman" w:cs="Times New Roman"/>
    </w:rPr>
  </w:style>
  <w:style w:type="paragraph" w:customStyle="1" w:styleId="RAN1text">
    <w:name w:val="RAN1 text"/>
    <w:basedOn w:val="BodyText"/>
    <w:link w:val="RAN1textChar"/>
    <w:qFormat/>
    <w:pPr>
      <w:spacing w:after="0"/>
    </w:pPr>
    <w:rPr>
      <w:rFonts w:ascii="Times New Roman" w:eastAsia="MS Mincho" w:hAnsi="Times New Roman" w:cs="Times New Roman"/>
      <w:lang w:val="zh-CN"/>
    </w:rPr>
  </w:style>
  <w:style w:type="character" w:customStyle="1" w:styleId="RAN1textChar">
    <w:name w:val="RAN1 text Char"/>
    <w:link w:val="RAN1text"/>
    <w:qFormat/>
    <w:rPr>
      <w:rFonts w:ascii="Times New Roman" w:eastAsia="MS Mincho" w:hAnsi="Times New Roman"/>
      <w:szCs w:val="24"/>
      <w:lang w:val="zh-CN" w:eastAsia="zh-CN"/>
    </w:rPr>
  </w:style>
  <w:style w:type="character" w:customStyle="1" w:styleId="RAN1bullet1Char">
    <w:name w:val="RAN1 bullet1 Char"/>
    <w:link w:val="RAN1bullet1"/>
    <w:qFormat/>
    <w:rPr>
      <w:rFonts w:ascii="Times" w:eastAsia="Batang" w:hAnsi="Times"/>
      <w:sz w:val="24"/>
      <w:szCs w:val="24"/>
      <w:lang w:eastAsia="ja-JP"/>
    </w:rPr>
  </w:style>
  <w:style w:type="paragraph" w:customStyle="1" w:styleId="RAN1bullet2">
    <w:name w:val="RAN1 bullet2"/>
    <w:basedOn w:val="Normal"/>
    <w:link w:val="RAN1bullet2Char"/>
    <w:qFormat/>
    <w:pPr>
      <w:numPr>
        <w:ilvl w:val="1"/>
        <w:numId w:val="31"/>
      </w:numPr>
    </w:pPr>
    <w:rPr>
      <w:rFonts w:ascii="Times" w:eastAsia="Batang" w:hAnsi="Times" w:cs="Times New Roman"/>
      <w:szCs w:val="20"/>
    </w:rPr>
  </w:style>
  <w:style w:type="character" w:customStyle="1" w:styleId="RAN1bullet2Char">
    <w:name w:val="RAN1 bullet2 Char"/>
    <w:link w:val="RAN1bullet2"/>
    <w:qFormat/>
    <w:rPr>
      <w:rFonts w:ascii="Times" w:eastAsia="Batang" w:hAnsi="Times"/>
      <w:sz w:val="24"/>
      <w:lang w:eastAsia="ja-JP"/>
    </w:rPr>
  </w:style>
  <w:style w:type="paragraph" w:customStyle="1" w:styleId="bullet1">
    <w:name w:val="bullet1"/>
    <w:basedOn w:val="text"/>
    <w:link w:val="bullet1Char"/>
    <w:qFormat/>
    <w:pPr>
      <w:numPr>
        <w:numId w:val="32"/>
      </w:numPr>
      <w:spacing w:after="0" w:line="240" w:lineRule="auto"/>
    </w:pPr>
    <w:rPr>
      <w:rFonts w:ascii="Calibri" w:eastAsia="SimSun" w:hAnsi="Calibri" w:cs="Times New Roman"/>
      <w:lang w:val="zh-CN"/>
    </w:rPr>
  </w:style>
  <w:style w:type="character" w:customStyle="1" w:styleId="textChar">
    <w:name w:val="text Char"/>
    <w:link w:val="text"/>
    <w:qFormat/>
    <w:rPr>
      <w:rFonts w:asciiTheme="minorHAnsi" w:eastAsiaTheme="minorEastAsia" w:hAnsiTheme="minorHAnsi" w:cstheme="minorBidi"/>
      <w:sz w:val="24"/>
      <w:szCs w:val="24"/>
      <w:lang w:eastAsia="zh-CN"/>
    </w:rPr>
  </w:style>
  <w:style w:type="paragraph" w:customStyle="1" w:styleId="bullet2">
    <w:name w:val="bullet2"/>
    <w:basedOn w:val="text"/>
    <w:link w:val="bullet2Char"/>
    <w:qFormat/>
    <w:pPr>
      <w:numPr>
        <w:ilvl w:val="1"/>
        <w:numId w:val="32"/>
      </w:numPr>
      <w:spacing w:after="0" w:line="240" w:lineRule="auto"/>
    </w:pPr>
    <w:rPr>
      <w:rFonts w:ascii="Times" w:eastAsia="SimSun" w:hAnsi="Times" w:cs="Times New Roman"/>
      <w:lang w:val="zh-CN"/>
    </w:rPr>
  </w:style>
  <w:style w:type="character" w:customStyle="1" w:styleId="bullet1Char">
    <w:name w:val="bullet1 Char"/>
    <w:link w:val="bullet1"/>
    <w:qFormat/>
    <w:rPr>
      <w:rFonts w:ascii="Calibri" w:hAnsi="Calibri"/>
      <w:sz w:val="24"/>
      <w:szCs w:val="24"/>
      <w:lang w:val="zh-CN" w:eastAsia="ja-JP"/>
    </w:rPr>
  </w:style>
  <w:style w:type="paragraph" w:customStyle="1" w:styleId="bullet3">
    <w:name w:val="bullet3"/>
    <w:basedOn w:val="text"/>
    <w:link w:val="bullet3Char"/>
    <w:qFormat/>
    <w:pPr>
      <w:numPr>
        <w:ilvl w:val="2"/>
        <w:numId w:val="32"/>
      </w:numPr>
      <w:spacing w:after="0" w:line="240" w:lineRule="auto"/>
    </w:pPr>
    <w:rPr>
      <w:rFonts w:ascii="Times" w:eastAsia="Batang" w:hAnsi="Times" w:cs="Times New Roman"/>
      <w:lang w:val="zh-CN"/>
    </w:rPr>
  </w:style>
  <w:style w:type="character" w:customStyle="1" w:styleId="bullet2Char">
    <w:name w:val="bullet2 Char"/>
    <w:link w:val="bullet2"/>
    <w:qFormat/>
    <w:rPr>
      <w:rFonts w:ascii="Times" w:hAnsi="Times"/>
      <w:sz w:val="24"/>
      <w:szCs w:val="24"/>
      <w:lang w:val="zh-CN" w:eastAsia="ja-JP"/>
    </w:rPr>
  </w:style>
  <w:style w:type="paragraph" w:customStyle="1" w:styleId="bullet4">
    <w:name w:val="bullet4"/>
    <w:basedOn w:val="text"/>
    <w:link w:val="bullet4Char"/>
    <w:qFormat/>
    <w:pPr>
      <w:numPr>
        <w:ilvl w:val="3"/>
        <w:numId w:val="32"/>
      </w:numPr>
      <w:spacing w:after="0" w:line="240" w:lineRule="auto"/>
    </w:pPr>
    <w:rPr>
      <w:rFonts w:ascii="Times" w:eastAsia="Batang" w:hAnsi="Times" w:cs="Times New Roman"/>
      <w:lang w:val="zh-CN"/>
    </w:rPr>
  </w:style>
  <w:style w:type="paragraph" w:customStyle="1" w:styleId="tdoc">
    <w:name w:val="tdoc"/>
    <w:basedOn w:val="Normal"/>
    <w:link w:val="tdocChar"/>
    <w:qFormat/>
    <w:pPr>
      <w:ind w:left="1440" w:hanging="1440"/>
    </w:pPr>
    <w:rPr>
      <w:rFonts w:ascii="Times" w:eastAsia="Batang" w:hAnsi="Times" w:cs="Times New Roman"/>
      <w:lang w:val="zh-CN"/>
    </w:rPr>
  </w:style>
  <w:style w:type="character" w:customStyle="1" w:styleId="tdocChar">
    <w:name w:val="tdoc Char"/>
    <w:link w:val="tdoc"/>
    <w:qFormat/>
    <w:rPr>
      <w:rFonts w:ascii="Times" w:eastAsia="Batang" w:hAnsi="Times"/>
      <w:szCs w:val="24"/>
      <w:lang w:val="zh-CN" w:eastAsia="en-US"/>
    </w:rPr>
  </w:style>
  <w:style w:type="character" w:customStyle="1" w:styleId="bullet3Char">
    <w:name w:val="bullet3 Char"/>
    <w:link w:val="bullet3"/>
    <w:qFormat/>
    <w:rPr>
      <w:rFonts w:ascii="Times" w:eastAsia="Batang" w:hAnsi="Times"/>
      <w:sz w:val="24"/>
      <w:szCs w:val="24"/>
      <w:lang w:val="zh-CN" w:eastAsia="ja-JP"/>
    </w:rPr>
  </w:style>
  <w:style w:type="character" w:customStyle="1" w:styleId="bullet4Char">
    <w:name w:val="bullet4 Char"/>
    <w:link w:val="bullet4"/>
    <w:qFormat/>
    <w:rPr>
      <w:rFonts w:ascii="Times" w:eastAsia="Batang" w:hAnsi="Times"/>
      <w:sz w:val="24"/>
      <w:szCs w:val="24"/>
      <w:lang w:val="zh-CN" w:eastAsia="ja-JP"/>
    </w:rPr>
  </w:style>
  <w:style w:type="paragraph" w:customStyle="1" w:styleId="2222">
    <w:name w:val="스타일 스타일 스타일 스타일 양쪽 첫 줄:  2 글자 + 첫 줄:  2 글자 + 첫 줄:  2 글자 + 첫 줄:  2..."/>
    <w:basedOn w:val="Normal"/>
    <w:link w:val="2222Char"/>
    <w:qFormat/>
    <w:pPr>
      <w:spacing w:after="180" w:line="336" w:lineRule="auto"/>
      <w:ind w:firstLineChars="200" w:firstLine="200"/>
    </w:pPr>
    <w:rPr>
      <w:rFonts w:ascii="Times New Roman" w:eastAsia="Malgun Gothic" w:hAnsi="Times New Roman" w:cs="Times New Roman"/>
      <w:szCs w:val="20"/>
      <w:lang w:val="zh-CN"/>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lang w:val="zh-CN" w:eastAsia="en-US"/>
    </w:rPr>
  </w:style>
  <w:style w:type="character" w:customStyle="1" w:styleId="10">
    <w:name w:val="书籍标题1"/>
    <w:uiPriority w:val="33"/>
    <w:qFormat/>
    <w:rPr>
      <w:b/>
      <w:bCs/>
      <w:i/>
      <w:iCs/>
      <w:spacing w:val="5"/>
    </w:rPr>
  </w:style>
  <w:style w:type="paragraph" w:customStyle="1" w:styleId="11">
    <w:name w:val="목록 단락1"/>
    <w:basedOn w:val="Normal"/>
    <w:uiPriority w:val="34"/>
    <w:qFormat/>
    <w:pPr>
      <w:spacing w:after="180" w:line="276" w:lineRule="auto"/>
      <w:ind w:leftChars="400" w:left="800"/>
    </w:pPr>
    <w:rPr>
      <w:rFonts w:ascii="Times New Roman" w:eastAsia="Malgun Gothic" w:hAnsi="Times New Roman" w:cs="Times New Roman"/>
      <w:szCs w:val="20"/>
      <w:lang w:val="en-GB"/>
    </w:rPr>
  </w:style>
  <w:style w:type="paragraph" w:customStyle="1" w:styleId="ListParagraph1">
    <w:name w:val="List Paragraph1"/>
    <w:basedOn w:val="Normal"/>
    <w:qFormat/>
    <w:pPr>
      <w:ind w:left="720"/>
      <w:contextualSpacing/>
    </w:pPr>
    <w:rPr>
      <w:rFonts w:ascii="Times New Roman" w:eastAsia="SimSun" w:hAnsi="Times New Roman" w:cs="Times New Roman"/>
    </w:rPr>
  </w:style>
  <w:style w:type="paragraph" w:customStyle="1" w:styleId="references0">
    <w:name w:val="references"/>
    <w:qFormat/>
    <w:pPr>
      <w:numPr>
        <w:numId w:val="33"/>
      </w:numPr>
      <w:spacing w:after="50" w:line="180" w:lineRule="exact"/>
      <w:jc w:val="both"/>
    </w:pPr>
    <w:rPr>
      <w:rFonts w:ascii="Times New Roman" w:eastAsia="MS Mincho" w:hAnsi="Times New Roman"/>
      <w:sz w:val="16"/>
      <w:szCs w:val="16"/>
      <w:lang w:eastAsia="en-US"/>
    </w:rPr>
  </w:style>
  <w:style w:type="character" w:customStyle="1" w:styleId="TFZchn">
    <w:name w:val="TF Zchn"/>
    <w:qFormat/>
    <w:locked/>
    <w:rPr>
      <w:rFonts w:ascii="Arial" w:eastAsia="Malgun Gothic" w:hAnsi="Arial" w:cs="Times New Roman"/>
      <w:b/>
      <w:sz w:val="20"/>
      <w:szCs w:val="20"/>
      <w:lang w:val="en-GB" w:eastAsia="en-US"/>
    </w:rPr>
  </w:style>
  <w:style w:type="paragraph" w:customStyle="1" w:styleId="RAN1tdoc">
    <w:name w:val="RAN1 tdoc"/>
    <w:basedOn w:val="Normal"/>
    <w:link w:val="RAN1tdocChar"/>
    <w:qFormat/>
    <w:pPr>
      <w:ind w:left="720" w:hanging="720"/>
    </w:pPr>
    <w:rPr>
      <w:rFonts w:ascii="Times" w:eastAsia="Batang" w:hAnsi="Times" w:cs="Times New Roman"/>
      <w:b/>
      <w:color w:val="0000FF"/>
      <w:u w:val="single" w:color="0000FF"/>
      <w:lang w:val="en-GB"/>
    </w:rPr>
  </w:style>
  <w:style w:type="character" w:customStyle="1" w:styleId="RAN1tdocChar">
    <w:name w:val="RAN1 tdoc Char"/>
    <w:link w:val="RAN1tdoc"/>
    <w:qFormat/>
    <w:rPr>
      <w:rFonts w:ascii="Times" w:eastAsia="Batang" w:hAnsi="Times"/>
      <w:b/>
      <w:color w:val="0000FF"/>
      <w:szCs w:val="24"/>
      <w:u w:val="single" w:color="0000FF"/>
      <w:lang w:eastAsia="zh-CN"/>
    </w:rPr>
  </w:style>
  <w:style w:type="paragraph" w:customStyle="1" w:styleId="RAN1bullet3">
    <w:name w:val="RAN1 bullet3"/>
    <w:basedOn w:val="RAN1bullet2"/>
    <w:link w:val="RAN1bullet3Char"/>
    <w:qFormat/>
    <w:pPr>
      <w:numPr>
        <w:ilvl w:val="2"/>
        <w:numId w:val="34"/>
      </w:numPr>
      <w:ind w:left="1440"/>
    </w:pPr>
  </w:style>
  <w:style w:type="character" w:customStyle="1" w:styleId="RAN1bullet3Char">
    <w:name w:val="RAN1 bullet3 Char"/>
    <w:link w:val="RAN1bullet3"/>
    <w:qFormat/>
    <w:rPr>
      <w:rFonts w:ascii="Times" w:eastAsia="Batang" w:hAnsi="Times"/>
      <w:sz w:val="24"/>
      <w:lang w:eastAsia="ja-JP"/>
    </w:rPr>
  </w:style>
  <w:style w:type="character" w:customStyle="1" w:styleId="ProposalChar">
    <w:name w:val="Proposal Char"/>
    <w:link w:val="Proposal"/>
    <w:uiPriority w:val="99"/>
    <w:qFormat/>
    <w:rPr>
      <w:rFonts w:ascii="Arial" w:eastAsiaTheme="minorEastAsia" w:hAnsi="Arial" w:cstheme="minorBidi"/>
      <w:b/>
      <w:bCs/>
      <w:sz w:val="24"/>
      <w:szCs w:val="24"/>
      <w:lang w:eastAsia="ja-JP"/>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hAnsi="Arial" w:cs="Arial"/>
      <w:color w:val="0000FF"/>
      <w:kern w:val="1"/>
      <w:lang w:eastAsia="ar-SA"/>
    </w:rPr>
  </w:style>
  <w:style w:type="character" w:customStyle="1" w:styleId="bulletChar">
    <w:name w:val="bullet Char"/>
    <w:link w:val="bullet"/>
    <w:qFormat/>
    <w:rPr>
      <w:rFonts w:ascii="Times New Roman" w:eastAsia="MS Gothic" w:hAnsi="Times New Roman"/>
      <w:sz w:val="24"/>
      <w:lang w:eastAsia="ja-JP"/>
    </w:rPr>
  </w:style>
  <w:style w:type="paragraph" w:customStyle="1" w:styleId="TOC10">
    <w:name w:val="TOC 标题1"/>
    <w:basedOn w:val="Heading1"/>
    <w:next w:val="Normal"/>
    <w:uiPriority w:val="39"/>
    <w:unhideWhenUsed/>
    <w:qFormat/>
    <w:pPr>
      <w:pBdr>
        <w:top w:val="none" w:sz="0" w:space="0" w:color="auto"/>
      </w:pBdr>
      <w:overflowPunct/>
      <w:autoSpaceDE/>
      <w:autoSpaceDN/>
      <w:adjustRightInd/>
      <w:spacing w:after="0" w:line="259" w:lineRule="auto"/>
      <w:ind w:left="0" w:firstLine="0"/>
      <w:textAlignment w:val="auto"/>
      <w:outlineLvl w:val="9"/>
    </w:pPr>
    <w:rPr>
      <w:rFonts w:ascii="Calibri Light" w:hAnsi="Calibri Light"/>
      <w:color w:val="2F5496"/>
      <w:sz w:val="32"/>
      <w:szCs w:val="32"/>
      <w:lang w:val="en-US" w:eastAsia="en-US"/>
    </w:rPr>
  </w:style>
  <w:style w:type="paragraph" w:customStyle="1" w:styleId="Comments">
    <w:name w:val="Comments"/>
    <w:basedOn w:val="Normal"/>
    <w:link w:val="CommentsChar"/>
    <w:qFormat/>
    <w:pPr>
      <w:spacing w:before="40"/>
    </w:pPr>
    <w:rPr>
      <w:rFonts w:ascii="Arial" w:eastAsia="MS Mincho" w:hAnsi="Arial" w:cs="Times New Roman"/>
      <w:i/>
      <w:sz w:val="18"/>
      <w:lang w:val="en-GB" w:eastAsia="en-GB"/>
    </w:rPr>
  </w:style>
  <w:style w:type="character" w:customStyle="1" w:styleId="CommentsChar">
    <w:name w:val="Comments Char"/>
    <w:link w:val="Comments"/>
    <w:qFormat/>
    <w:rPr>
      <w:rFonts w:ascii="Arial" w:eastAsia="MS Mincho" w:hAnsi="Arial"/>
      <w:i/>
      <w:sz w:val="18"/>
      <w:szCs w:val="24"/>
    </w:rPr>
  </w:style>
  <w:style w:type="paragraph" w:customStyle="1" w:styleId="onecomwebmail-msonormal">
    <w:name w:val="onecomwebmail-msonormal"/>
    <w:basedOn w:val="Normal"/>
    <w:qFormat/>
    <w:pPr>
      <w:spacing w:before="100" w:beforeAutospacing="1" w:after="100" w:afterAutospacing="1"/>
    </w:pPr>
    <w:rPr>
      <w:rFonts w:ascii="Times New Roman" w:eastAsia="SimSun" w:hAnsi="Times New Roman" w:cs="Times New Roman"/>
    </w:rPr>
  </w:style>
  <w:style w:type="paragraph" w:customStyle="1" w:styleId="maintext">
    <w:name w:val="main text"/>
    <w:basedOn w:val="Normal"/>
    <w:link w:val="maintextChar"/>
    <w:qFormat/>
    <w:pPr>
      <w:spacing w:before="60" w:after="60" w:line="288" w:lineRule="auto"/>
      <w:ind w:firstLineChars="200" w:firstLine="200"/>
    </w:pPr>
    <w:rPr>
      <w:rFonts w:ascii="Times New Roman" w:eastAsia="Malgun Gothic" w:hAnsi="Times New Roman" w:cs="Times New Roman"/>
      <w:szCs w:val="20"/>
      <w:lang w:val="en-GB"/>
    </w:rPr>
  </w:style>
  <w:style w:type="character" w:customStyle="1" w:styleId="maintextChar">
    <w:name w:val="main text Char"/>
    <w:link w:val="maintext"/>
    <w:qFormat/>
    <w:rPr>
      <w:rFonts w:ascii="Times New Roman" w:eastAsia="Malgun Gothic" w:hAnsi="Times New Roman"/>
      <w:lang w:eastAsia="ko-KR"/>
    </w:rPr>
  </w:style>
  <w:style w:type="table" w:customStyle="1" w:styleId="TableGrid1">
    <w:name w:val="Table Grid1"/>
    <w:basedOn w:val="TableNormal"/>
    <w:uiPriority w:val="3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
    <w:basedOn w:val="TableNormal"/>
    <w:uiPriority w:val="3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rPr>
  </w:style>
  <w:style w:type="paragraph" w:customStyle="1" w:styleId="41">
    <w:name w:val="标题41"/>
    <w:basedOn w:val="Normal"/>
    <w:next w:val="NormalIndent"/>
    <w:qFormat/>
    <w:pPr>
      <w:ind w:firstLine="420"/>
    </w:pPr>
    <w:rPr>
      <w:rFonts w:ascii="Times New Roman" w:eastAsia="SimSun" w:hAnsi="Times New Roman" w:cs="Times New Roman"/>
      <w:szCs w:val="20"/>
    </w:rPr>
  </w:style>
  <w:style w:type="paragraph" w:customStyle="1" w:styleId="a0">
    <w:name w:val="表格文字居左"/>
    <w:basedOn w:val="Normal"/>
    <w:next w:val="Normal"/>
    <w:qFormat/>
    <w:rPr>
      <w:rFonts w:ascii="Arial" w:eastAsia="SimSun" w:hAnsi="Arial" w:cs="SimSun"/>
      <w:szCs w:val="20"/>
    </w:rPr>
  </w:style>
  <w:style w:type="paragraph" w:customStyle="1" w:styleId="z-TopofForm1">
    <w:name w:val="z-Top of Form1"/>
    <w:basedOn w:val="Normal"/>
    <w:next w:val="Normal"/>
    <w:hidden/>
    <w:uiPriority w:val="99"/>
    <w:unhideWhenUsed/>
    <w:qFormat/>
    <w:pPr>
      <w:pBdr>
        <w:bottom w:val="single" w:sz="6" w:space="1" w:color="auto"/>
      </w:pBdr>
      <w:jc w:val="center"/>
    </w:pPr>
    <w:rPr>
      <w:rFonts w:ascii="Arial" w:eastAsia="SimSun" w:hAnsi="Arial" w:cs="Times New Roman"/>
      <w:vanish/>
      <w:sz w:val="16"/>
      <w:szCs w:val="16"/>
    </w:rPr>
  </w:style>
  <w:style w:type="character" w:customStyle="1" w:styleId="z-TopofFormChar">
    <w:name w:val="z-Top of Form Char"/>
    <w:basedOn w:val="DefaultParagraphFont"/>
    <w:link w:val="z-1"/>
    <w:uiPriority w:val="99"/>
    <w:qFormat/>
    <w:rPr>
      <w:rFonts w:ascii="Arial" w:hAnsi="Arial"/>
      <w:vanish/>
      <w:sz w:val="16"/>
      <w:szCs w:val="16"/>
    </w:rPr>
  </w:style>
  <w:style w:type="paragraph" w:customStyle="1" w:styleId="z-1">
    <w:name w:val="z-窗体顶端1"/>
    <w:basedOn w:val="Normal"/>
    <w:next w:val="Normal"/>
    <w:link w:val="z-TopofFormChar"/>
    <w:uiPriority w:val="99"/>
    <w:qFormat/>
    <w:pPr>
      <w:pBdr>
        <w:bottom w:val="single" w:sz="6" w:space="1" w:color="auto"/>
      </w:pBdr>
      <w:jc w:val="center"/>
    </w:pPr>
    <w:rPr>
      <w:rFonts w:ascii="Arial" w:eastAsia="Times New Roman" w:hAnsi="Arial" w:cs="Times New Roman"/>
      <w:vanish/>
      <w:sz w:val="16"/>
      <w:szCs w:val="16"/>
      <w:lang w:val="en-GB" w:eastAsia="en-GB"/>
    </w:rPr>
  </w:style>
  <w:style w:type="character" w:customStyle="1" w:styleId="hps">
    <w:name w:val="hps"/>
    <w:basedOn w:val="DefaultParagraphFont"/>
    <w:qFormat/>
  </w:style>
  <w:style w:type="paragraph" w:customStyle="1" w:styleId="z-BottomofForm1">
    <w:name w:val="z-Bottom of Form1"/>
    <w:basedOn w:val="Normal"/>
    <w:next w:val="Normal"/>
    <w:hidden/>
    <w:uiPriority w:val="99"/>
    <w:unhideWhenUsed/>
    <w:qFormat/>
    <w:pPr>
      <w:pBdr>
        <w:top w:val="single" w:sz="6" w:space="1" w:color="auto"/>
      </w:pBdr>
      <w:jc w:val="center"/>
    </w:pPr>
    <w:rPr>
      <w:rFonts w:ascii="Arial" w:eastAsia="SimSun" w:hAnsi="Arial" w:cs="Times New Roman"/>
      <w:vanish/>
      <w:sz w:val="16"/>
      <w:szCs w:val="16"/>
    </w:rPr>
  </w:style>
  <w:style w:type="character" w:customStyle="1" w:styleId="z-BottomofFormChar">
    <w:name w:val="z-Bottom of Form Char"/>
    <w:basedOn w:val="DefaultParagraphFont"/>
    <w:link w:val="z-10"/>
    <w:uiPriority w:val="99"/>
    <w:qFormat/>
    <w:rPr>
      <w:rFonts w:ascii="Arial" w:hAnsi="Arial"/>
      <w:vanish/>
      <w:sz w:val="16"/>
      <w:szCs w:val="16"/>
    </w:rPr>
  </w:style>
  <w:style w:type="paragraph" w:customStyle="1" w:styleId="z-10">
    <w:name w:val="z-窗体底端1"/>
    <w:basedOn w:val="Normal"/>
    <w:next w:val="Normal"/>
    <w:link w:val="z-BottomofFormChar"/>
    <w:uiPriority w:val="99"/>
    <w:qFormat/>
    <w:pPr>
      <w:pBdr>
        <w:top w:val="single" w:sz="6" w:space="1" w:color="auto"/>
      </w:pBdr>
      <w:jc w:val="center"/>
    </w:pPr>
    <w:rPr>
      <w:rFonts w:ascii="Arial" w:eastAsia="Times New Roman" w:hAnsi="Arial" w:cs="Times New Roman"/>
      <w:vanish/>
      <w:sz w:val="16"/>
      <w:szCs w:val="16"/>
      <w:lang w:val="en-GB" w:eastAsia="en-GB"/>
    </w:rPr>
  </w:style>
  <w:style w:type="paragraph" w:customStyle="1" w:styleId="Date1">
    <w:name w:val="Date1"/>
    <w:basedOn w:val="Normal"/>
    <w:next w:val="Normal"/>
    <w:uiPriority w:val="99"/>
    <w:unhideWhenUsed/>
    <w:qFormat/>
    <w:pPr>
      <w:spacing w:after="200" w:line="276" w:lineRule="auto"/>
      <w:ind w:leftChars="2500" w:left="100"/>
    </w:pPr>
    <w:rPr>
      <w:rFonts w:ascii="Times New Roman" w:eastAsia="SimSun" w:hAnsi="Times New Roman" w:cs="Times New Roman"/>
      <w:szCs w:val="20"/>
    </w:rPr>
  </w:style>
  <w:style w:type="paragraph" w:customStyle="1" w:styleId="tablecell0">
    <w:name w:val="tablecell"/>
    <w:basedOn w:val="Normal"/>
    <w:qFormat/>
    <w:pPr>
      <w:adjustRightInd w:val="0"/>
      <w:snapToGrid w:val="0"/>
      <w:spacing w:before="40" w:after="40"/>
    </w:pPr>
    <w:rPr>
      <w:rFonts w:ascii="Times New Roman" w:eastAsia="SimSun" w:hAnsi="Times New Roman" w:cs="Times New Roman"/>
      <w:szCs w:val="20"/>
    </w:rPr>
  </w:style>
  <w:style w:type="character" w:customStyle="1" w:styleId="shorttext">
    <w:name w:val="short_text"/>
    <w:basedOn w:val="DefaultParagraphFont"/>
    <w:qFormat/>
  </w:style>
  <w:style w:type="paragraph" w:customStyle="1" w:styleId="tableheader">
    <w:name w:val="tableheader"/>
    <w:basedOn w:val="Normal"/>
    <w:qFormat/>
    <w:pPr>
      <w:snapToGrid w:val="0"/>
      <w:spacing w:before="40" w:after="40"/>
      <w:jc w:val="center"/>
    </w:pPr>
    <w:rPr>
      <w:rFonts w:ascii="Times New Roman" w:eastAsia="SimSun" w:hAnsi="Times New Roman" w:cs="Calibri"/>
      <w:b/>
      <w:bCs/>
      <w:color w:val="000000"/>
      <w:szCs w:val="20"/>
    </w:rPr>
  </w:style>
  <w:style w:type="character" w:customStyle="1" w:styleId="keyword">
    <w:name w:val="keyword"/>
    <w:basedOn w:val="DefaultParagraphFont"/>
    <w:qFormat/>
  </w:style>
  <w:style w:type="paragraph" w:customStyle="1" w:styleId="Test">
    <w:name w:val="Test"/>
    <w:basedOn w:val="Normal"/>
    <w:qFormat/>
    <w:pPr>
      <w:spacing w:before="60" w:after="60" w:line="280" w:lineRule="atLeast"/>
      <w:ind w:left="2160"/>
    </w:pPr>
    <w:rPr>
      <w:rFonts w:ascii="Times New Roman" w:eastAsia="MS Mincho" w:hAnsi="Times New Roman" w:cs="Times New Roman"/>
      <w:szCs w:val="20"/>
      <w:lang w:val="en-GB"/>
    </w:rPr>
  </w:style>
  <w:style w:type="paragraph" w:customStyle="1" w:styleId="BodyTextIndent1">
    <w:name w:val="Body Text Indent1"/>
    <w:basedOn w:val="Normal"/>
    <w:next w:val="BodyTextIndent"/>
    <w:link w:val="BodyTextIndentChar"/>
    <w:uiPriority w:val="99"/>
    <w:unhideWhenUsed/>
    <w:qFormat/>
    <w:pPr>
      <w:spacing w:after="120" w:line="276" w:lineRule="auto"/>
      <w:ind w:left="360"/>
    </w:pPr>
    <w:rPr>
      <w:rFonts w:ascii="Times New Roman" w:eastAsia="SimSun" w:hAnsi="Times New Roman" w:cs="Times New Roman"/>
      <w:szCs w:val="20"/>
    </w:rPr>
  </w:style>
  <w:style w:type="character" w:customStyle="1" w:styleId="BodyTextIndentChar">
    <w:name w:val="Body Text Indent Char"/>
    <w:basedOn w:val="DefaultParagraphFont"/>
    <w:link w:val="BodyTextIndent1"/>
    <w:uiPriority w:val="99"/>
    <w:qFormat/>
    <w:rPr>
      <w:rFonts w:ascii="Times New Roman" w:eastAsia="SimSun" w:hAnsi="Times New Roman"/>
      <w:lang w:val="en-US" w:eastAsia="zh-CN"/>
    </w:rPr>
  </w:style>
  <w:style w:type="paragraph" w:customStyle="1" w:styleId="ordinary-output">
    <w:name w:val="ordinary-output"/>
    <w:basedOn w:val="Normal"/>
    <w:qFormat/>
    <w:pPr>
      <w:spacing w:before="100" w:beforeAutospacing="1" w:after="100" w:afterAutospacing="1" w:line="322" w:lineRule="atLeast"/>
    </w:pPr>
    <w:rPr>
      <w:rFonts w:ascii="SimSun" w:eastAsia="SimSun" w:hAnsi="SimSun" w:cs="SimSun"/>
      <w:color w:val="333333"/>
      <w:sz w:val="26"/>
      <w:szCs w:val="26"/>
    </w:rPr>
  </w:style>
  <w:style w:type="character" w:customStyle="1" w:styleId="ordinary-span-edit2">
    <w:name w:val="ordinary-span-edit2"/>
    <w:basedOn w:val="DefaultParagraphFont"/>
    <w:qFormat/>
  </w:style>
  <w:style w:type="table" w:customStyle="1" w:styleId="12">
    <w:name w:val="网格型1"/>
    <w:basedOn w:val="TableNormal"/>
    <w:qFormat/>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qFormat/>
    <w:rPr>
      <w:rFonts w:ascii="Arial" w:eastAsiaTheme="minorEastAsia" w:hAnsi="Arial" w:cstheme="minorBidi"/>
      <w:sz w:val="24"/>
      <w:szCs w:val="24"/>
      <w:lang w:eastAsia="ja-JP"/>
    </w:rPr>
  </w:style>
  <w:style w:type="paragraph" w:customStyle="1" w:styleId="Subtitle1">
    <w:name w:val="Subtitle1"/>
    <w:basedOn w:val="Normal"/>
    <w:next w:val="Normal"/>
    <w:uiPriority w:val="11"/>
    <w:qFormat/>
    <w:pPr>
      <w:snapToGrid w:val="0"/>
    </w:pPr>
    <w:rPr>
      <w:rFonts w:ascii="Calibri Light" w:eastAsia="SimSun" w:hAnsi="Calibri Light" w:cs="Times New Roman"/>
      <w:b/>
      <w:i/>
      <w:iCs/>
      <w:color w:val="4472C4"/>
      <w:spacing w:val="15"/>
    </w:rPr>
  </w:style>
  <w:style w:type="table" w:customStyle="1" w:styleId="TableGridLight1">
    <w:name w:val="Table Grid Light1"/>
    <w:basedOn w:val="TableNormal"/>
    <w:uiPriority w:val="40"/>
    <w:qFormat/>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style>
  <w:style w:type="character" w:customStyle="1" w:styleId="TitleChar">
    <w:name w:val="Title Char"/>
    <w:basedOn w:val="DefaultParagraphFont"/>
    <w:uiPriority w:val="10"/>
    <w:qFormat/>
    <w:rPr>
      <w:rFonts w:asciiTheme="majorHAnsi" w:eastAsiaTheme="majorEastAsia" w:hAnsiTheme="majorHAnsi" w:cstheme="majorBidi"/>
      <w:spacing w:val="-10"/>
      <w:kern w:val="28"/>
      <w:sz w:val="56"/>
      <w:szCs w:val="56"/>
      <w:lang w:eastAsia="ja-JP"/>
    </w:rPr>
  </w:style>
  <w:style w:type="character" w:customStyle="1" w:styleId="Char0">
    <w:name w:val="标题 Char"/>
    <w:basedOn w:val="DefaultParagraphFont"/>
    <w:uiPriority w:val="10"/>
    <w:rPr>
      <w:rFonts w:asciiTheme="majorHAnsi" w:eastAsia="SimSun" w:hAnsiTheme="majorHAnsi" w:cstheme="majorBidi"/>
      <w:b/>
      <w:bCs/>
      <w:sz w:val="32"/>
      <w:szCs w:val="32"/>
      <w:lang w:val="en-GB" w:eastAsia="en-US"/>
    </w:rPr>
  </w:style>
  <w:style w:type="character" w:customStyle="1" w:styleId="TitleChar1">
    <w:name w:val="Title Char1"/>
    <w:link w:val="Title"/>
    <w:rPr>
      <w:rFonts w:ascii="Arial" w:eastAsia="MS Mincho" w:hAnsi="Arial"/>
      <w:b/>
      <w:sz w:val="24"/>
      <w:lang w:val="de-DE" w:eastAsia="ja-JP"/>
    </w:rPr>
  </w:style>
  <w:style w:type="paragraph" w:customStyle="1" w:styleId="TableText1">
    <w:name w:val="TableText"/>
    <w:basedOn w:val="BodyTextIndent"/>
    <w:pPr>
      <w:keepNext/>
      <w:keepLines/>
      <w:overflowPunct w:val="0"/>
      <w:adjustRightInd w:val="0"/>
      <w:snapToGrid w:val="0"/>
      <w:spacing w:after="180"/>
      <w:ind w:left="0"/>
      <w:jc w:val="center"/>
    </w:pPr>
  </w:style>
  <w:style w:type="paragraph" w:customStyle="1" w:styleId="HDStyleLS">
    <w:name w:val="HDStyle_LS"/>
    <w:basedOn w:val="Header"/>
    <w:pPr>
      <w:widowControl/>
      <w:tabs>
        <w:tab w:val="center" w:pos="4680"/>
        <w:tab w:val="right" w:pos="9360"/>
        <w:tab w:val="right" w:pos="9639"/>
        <w:tab w:val="right" w:pos="10206"/>
      </w:tabs>
      <w:overflowPunct/>
      <w:autoSpaceDE/>
      <w:autoSpaceDN/>
      <w:adjustRightInd/>
      <w:jc w:val="both"/>
      <w:textAlignment w:val="auto"/>
    </w:pPr>
    <w:rPr>
      <w:rFonts w:eastAsia="MS Mincho" w:cs="Arial"/>
      <w:sz w:val="28"/>
      <w:lang w:eastAsia="en-US"/>
    </w:rPr>
  </w:style>
  <w:style w:type="paragraph" w:customStyle="1" w:styleId="TitleText">
    <w:name w:val="Title Text"/>
    <w:basedOn w:val="Normal"/>
    <w:next w:val="Normal"/>
    <w:pPr>
      <w:overflowPunct w:val="0"/>
      <w:adjustRightInd w:val="0"/>
      <w:spacing w:after="220"/>
      <w:textAlignment w:val="baseline"/>
    </w:pPr>
    <w:rPr>
      <w:rFonts w:ascii="Times New Roman" w:eastAsia="MS Mincho" w:hAnsi="Times New Roman" w:cs="Times New Roman"/>
      <w:b/>
      <w:szCs w:val="20"/>
    </w:rPr>
  </w:style>
  <w:style w:type="paragraph" w:customStyle="1" w:styleId="91">
    <w:name w:val="目录 91"/>
    <w:basedOn w:val="TOC8"/>
    <w:qFormat/>
    <w:pPr>
      <w:overflowPunct/>
      <w:autoSpaceDE/>
      <w:autoSpaceDN/>
      <w:adjustRightInd/>
      <w:textAlignment w:val="auto"/>
    </w:pPr>
    <w:rPr>
      <w:lang w:eastAsia="en-US"/>
    </w:rPr>
  </w:style>
  <w:style w:type="paragraph" w:customStyle="1" w:styleId="berschrift2Head2A2">
    <w:name w:val="Überschrift 2.Head2A.2"/>
    <w:basedOn w:val="Heading1"/>
    <w:next w:val="Normal"/>
    <w:qFormat/>
    <w:pPr>
      <w:pBdr>
        <w:top w:val="none" w:sz="0" w:space="0" w:color="auto"/>
      </w:pBdr>
      <w:tabs>
        <w:tab w:val="left" w:pos="432"/>
      </w:tabs>
      <w:overflowPunct/>
      <w:autoSpaceDE/>
      <w:autoSpaceDN/>
      <w:adjustRightInd/>
      <w:spacing w:before="180"/>
      <w:ind w:left="432" w:hanging="432"/>
      <w:textAlignment w:val="auto"/>
      <w:outlineLvl w:val="1"/>
    </w:pPr>
    <w:rPr>
      <w:rFonts w:eastAsia="MS Mincho"/>
      <w:sz w:val="32"/>
      <w:lang w:eastAsia="de-DE"/>
    </w:rPr>
  </w:style>
  <w:style w:type="paragraph" w:customStyle="1" w:styleId="berschrift3h3H3Underrubrik2">
    <w:name w:val="Überschrift 3.h3.H3.Underrubrik2"/>
    <w:basedOn w:val="Heading2"/>
    <w:next w:val="Normal"/>
    <w:qFormat/>
    <w:pPr>
      <w:tabs>
        <w:tab w:val="left" w:pos="576"/>
      </w:tabs>
      <w:spacing w:before="120"/>
      <w:ind w:left="576" w:hanging="576"/>
      <w:outlineLvl w:val="2"/>
    </w:pPr>
    <w:rPr>
      <w:rFonts w:eastAsia="MS Mincho"/>
      <w:sz w:val="28"/>
      <w:lang w:eastAsia="de-DE"/>
    </w:rPr>
  </w:style>
  <w:style w:type="paragraph" w:customStyle="1" w:styleId="Bullets">
    <w:name w:val="Bullets"/>
    <w:basedOn w:val="BodyText"/>
    <w:qFormat/>
    <w:pPr>
      <w:spacing w:after="0"/>
    </w:pPr>
    <w:rPr>
      <w:rFonts w:ascii="Times New Roman" w:eastAsia="SimSun" w:hAnsi="Times New Roman" w:cs="Times New Roman"/>
      <w:color w:val="0000FF"/>
      <w:szCs w:val="20"/>
    </w:rPr>
  </w:style>
  <w:style w:type="paragraph" w:customStyle="1" w:styleId="BalloonText1">
    <w:name w:val="Balloon Text1"/>
    <w:basedOn w:val="Normal"/>
    <w:semiHidden/>
    <w:pPr>
      <w:overflowPunct w:val="0"/>
      <w:adjustRightInd w:val="0"/>
      <w:spacing w:after="180"/>
      <w:textAlignment w:val="baseline"/>
    </w:pPr>
    <w:rPr>
      <w:rFonts w:ascii="Tahoma" w:eastAsia="MS Mincho" w:hAnsi="Tahoma" w:cs="Tahoma"/>
      <w:sz w:val="16"/>
      <w:szCs w:val="16"/>
      <w:lang w:val="en-GB"/>
    </w:rPr>
  </w:style>
  <w:style w:type="paragraph" w:customStyle="1" w:styleId="Normal-Figure">
    <w:name w:val="Normal-Figure"/>
    <w:basedOn w:val="Normal"/>
    <w:qFormat/>
    <w:pPr>
      <w:spacing w:before="360" w:line="240" w:lineRule="atLeast"/>
      <w:jc w:val="center"/>
    </w:pPr>
    <w:rPr>
      <w:rFonts w:ascii="Times New Roman" w:eastAsia="MS Mincho" w:hAnsi="Times New Roman" w:cs="Times New Roman"/>
      <w:szCs w:val="20"/>
    </w:rPr>
  </w:style>
  <w:style w:type="character" w:customStyle="1" w:styleId="BodyTextIndentChar1">
    <w:name w:val="Body Text Indent Char1"/>
    <w:basedOn w:val="DefaultParagraphFont"/>
    <w:link w:val="BodyTextIndent"/>
    <w:uiPriority w:val="99"/>
    <w:rPr>
      <w:rFonts w:ascii="Times New Roman" w:eastAsia="SimSun" w:hAnsi="Times New Roman"/>
      <w:lang w:eastAsia="en-US"/>
    </w:rPr>
  </w:style>
  <w:style w:type="character" w:customStyle="1" w:styleId="BodyTextFirstIndent2Char">
    <w:name w:val="Body Text First Indent 2 Char"/>
    <w:basedOn w:val="BodyTextIndentChar1"/>
    <w:link w:val="BodyTextFirstIndent2"/>
    <w:rPr>
      <w:rFonts w:ascii="Times New Roman" w:eastAsia="MS Mincho" w:hAnsi="Times New Roman"/>
      <w:lang w:eastAsia="en-US"/>
    </w:rPr>
  </w:style>
  <w:style w:type="paragraph" w:customStyle="1" w:styleId="List1">
    <w:name w:val="List 1"/>
    <w:basedOn w:val="Normal"/>
    <w:pPr>
      <w:spacing w:after="120"/>
      <w:ind w:left="568" w:hanging="284"/>
    </w:pPr>
    <w:rPr>
      <w:rFonts w:ascii="Arial" w:eastAsia="MS Mincho" w:hAnsi="Arial" w:cs="Times New Roman"/>
      <w:lang w:val="en-GB"/>
    </w:rPr>
  </w:style>
  <w:style w:type="paragraph" w:customStyle="1" w:styleId="assocaitedwith">
    <w:name w:val="assocaited with"/>
    <w:basedOn w:val="Normal"/>
    <w:qFormat/>
    <w:pPr>
      <w:spacing w:after="180"/>
      <w:jc w:val="center"/>
    </w:pPr>
    <w:rPr>
      <w:rFonts w:ascii="Times New Roman" w:eastAsia="MS Mincho" w:hAnsi="Times New Roman" w:cs="Times New Roman"/>
      <w:szCs w:val="20"/>
      <w:lang w:val="en-GB"/>
    </w:rPr>
  </w:style>
  <w:style w:type="paragraph" w:customStyle="1" w:styleId="Nor">
    <w:name w:val="Nor'"/>
    <w:basedOn w:val="assocaitedwith"/>
    <w:qFormat/>
    <w:rPr>
      <w:b/>
    </w:rPr>
  </w:style>
  <w:style w:type="table" w:customStyle="1" w:styleId="13">
    <w:name w:val="浅色列表1"/>
    <w:basedOn w:val="TableNormal"/>
    <w:uiPriority w:val="61"/>
    <w:rPr>
      <w:rFonts w:eastAsia="MS Mincho"/>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1">
    <w:name w:val="样式 正文"/>
    <w:basedOn w:val="Normal"/>
    <w:link w:val="Char2"/>
    <w:pPr>
      <w:ind w:firstLineChars="200" w:firstLine="420"/>
    </w:pPr>
    <w:rPr>
      <w:rFonts w:ascii="Times New Roman" w:eastAsia="SimSun" w:hAnsi="Times New Roman" w:cs="SimSun"/>
      <w:szCs w:val="20"/>
    </w:rPr>
  </w:style>
  <w:style w:type="character" w:customStyle="1" w:styleId="Char2">
    <w:name w:val="样式 正文 Char"/>
    <w:basedOn w:val="DefaultParagraphFont"/>
    <w:link w:val="a1"/>
    <w:rPr>
      <w:rFonts w:ascii="Times New Roman" w:eastAsia="SimSun" w:hAnsi="Times New Roman" w:cs="SimSun"/>
      <w:kern w:val="2"/>
      <w:sz w:val="21"/>
      <w:lang w:val="en-US" w:eastAsia="zh-CN"/>
    </w:rPr>
  </w:style>
  <w:style w:type="paragraph" w:customStyle="1" w:styleId="a2">
    <w:name w:val="公式"/>
    <w:basedOn w:val="Normal"/>
    <w:pPr>
      <w:ind w:firstLine="420"/>
      <w:jc w:val="right"/>
    </w:pPr>
    <w:rPr>
      <w:rFonts w:ascii="Times New Roman" w:eastAsia="SimSun" w:hAnsi="Times New Roman" w:cs="SimSun"/>
      <w:szCs w:val="20"/>
    </w:rPr>
  </w:style>
  <w:style w:type="paragraph" w:customStyle="1" w:styleId="Normal9pointspacing">
    <w:name w:val="Normal 9 point spacing"/>
    <w:basedOn w:val="BodyText"/>
    <w:link w:val="Normal9pointspacingChar"/>
    <w:qFormat/>
    <w:pPr>
      <w:spacing w:before="180" w:after="60"/>
    </w:pPr>
    <w:rPr>
      <w:rFonts w:ascii="Times New Roman" w:eastAsia="MS Mincho" w:hAnsi="Times New Roman" w:cs="Times New Roman"/>
      <w:lang w:val="en-GB"/>
    </w:rPr>
  </w:style>
  <w:style w:type="character" w:customStyle="1" w:styleId="Normal9pointspacingChar">
    <w:name w:val="Normal 9 point spacing Char"/>
    <w:link w:val="Normal9pointspacing"/>
    <w:rPr>
      <w:rFonts w:ascii="Times New Roman" w:eastAsia="MS Mincho" w:hAnsi="Times New Roman"/>
      <w:szCs w:val="24"/>
      <w:lang w:eastAsia="en-US"/>
    </w:rPr>
  </w:style>
  <w:style w:type="paragraph" w:customStyle="1" w:styleId="Doc-title">
    <w:name w:val="Doc-title"/>
    <w:basedOn w:val="Normal"/>
    <w:link w:val="Doc-titleChar"/>
    <w:qFormat/>
    <w:pPr>
      <w:spacing w:before="60"/>
      <w:ind w:left="1259" w:hanging="1259"/>
    </w:pPr>
    <w:rPr>
      <w:rFonts w:ascii="Arial" w:eastAsia="SimSun" w:hAnsi="Arial" w:cs="Arial"/>
      <w:szCs w:val="20"/>
    </w:rPr>
  </w:style>
  <w:style w:type="paragraph" w:customStyle="1" w:styleId="TableofFigures1">
    <w:name w:val="Table of Figures1"/>
    <w:basedOn w:val="Normal"/>
    <w:next w:val="Normal"/>
    <w:pPr>
      <w:ind w:left="1418" w:hanging="1418"/>
    </w:pPr>
    <w:rPr>
      <w:rFonts w:ascii="Calibri" w:eastAsia="Calibri" w:hAnsi="Calibri" w:cs="Times New Roman"/>
      <w:b/>
    </w:rPr>
  </w:style>
  <w:style w:type="paragraph" w:customStyle="1" w:styleId="IndexHeading1">
    <w:name w:val="Index Heading1"/>
    <w:basedOn w:val="Normal"/>
    <w:next w:val="Normal"/>
    <w:pPr>
      <w:pBdr>
        <w:top w:val="single" w:sz="12" w:space="0" w:color="auto"/>
      </w:pBdr>
      <w:spacing w:before="360" w:after="240"/>
    </w:pPr>
    <w:rPr>
      <w:rFonts w:ascii="Times New Roman" w:eastAsia="SimSun" w:hAnsi="Times New Roman" w:cs="Times New Roman"/>
      <w:b/>
      <w:i/>
      <w:sz w:val="26"/>
      <w:szCs w:val="20"/>
      <w:lang w:val="en-GB"/>
    </w:rPr>
  </w:style>
  <w:style w:type="paragraph" w:customStyle="1" w:styleId="CharCharCharCharCharChar">
    <w:name w:val="Char Char Char Char Char Char"/>
    <w:semiHidden/>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umberedList">
    <w:name w:val="Numbered List"/>
    <w:basedOn w:val="Normal"/>
    <w:pPr>
      <w:numPr>
        <w:numId w:val="35"/>
      </w:numPr>
    </w:pPr>
    <w:rPr>
      <w:rFonts w:ascii="Times New Roman" w:eastAsia="MS Mincho" w:hAnsi="Times New Roman" w:cs="Times New Roman"/>
      <w:szCs w:val="20"/>
      <w:lang w:val="en-GB"/>
    </w:rPr>
  </w:style>
  <w:style w:type="paragraph" w:customStyle="1" w:styleId="FigureCaption">
    <w:name w:val="Figure Caption"/>
    <w:basedOn w:val="Normal"/>
    <w:qFormat/>
    <w:pPr>
      <w:keepLines/>
      <w:spacing w:before="60" w:after="120" w:line="300" w:lineRule="atLeast"/>
      <w:ind w:left="1008" w:hanging="1008"/>
    </w:pPr>
    <w:rPr>
      <w:rFonts w:ascii="Times New Roman" w:eastAsia="????" w:hAnsi="Times New Roman" w:cs="Times New Roman"/>
      <w:szCs w:val="20"/>
    </w:rPr>
  </w:style>
  <w:style w:type="paragraph" w:customStyle="1" w:styleId="Equation-Numbered">
    <w:name w:val="Equation-Numbered"/>
    <w:basedOn w:val="Normal"/>
    <w:next w:val="Normal"/>
    <w:pPr>
      <w:spacing w:before="120" w:after="120" w:line="240" w:lineRule="atLeast"/>
      <w:jc w:val="right"/>
    </w:pPr>
    <w:rPr>
      <w:rFonts w:ascii="Times New Roman" w:eastAsia="SimSun" w:hAnsi="Times New Roman" w:cs="Times New Roman"/>
      <w:szCs w:val="20"/>
    </w:rPr>
  </w:style>
  <w:style w:type="paragraph" w:customStyle="1" w:styleId="multifig">
    <w:name w:val="multifig"/>
    <w:basedOn w:val="Normal"/>
    <w:qFormat/>
    <w:pPr>
      <w:keepNext/>
      <w:tabs>
        <w:tab w:val="center" w:pos="2160"/>
        <w:tab w:val="center" w:pos="6480"/>
      </w:tabs>
      <w:spacing w:line="240" w:lineRule="atLeast"/>
    </w:pPr>
    <w:rPr>
      <w:rFonts w:ascii="Times New Roman" w:eastAsia="SimSun" w:hAnsi="Times New Roman" w:cs="Times New Roman"/>
      <w:szCs w:val="20"/>
    </w:rPr>
  </w:style>
  <w:style w:type="paragraph" w:customStyle="1" w:styleId="TableCaption">
    <w:name w:val="TableCaption"/>
    <w:basedOn w:val="Normal"/>
    <w:qFormat/>
    <w:pPr>
      <w:keepNext/>
      <w:tabs>
        <w:tab w:val="left" w:pos="936"/>
      </w:tabs>
      <w:spacing w:before="120" w:after="60"/>
      <w:ind w:left="936" w:hanging="936"/>
    </w:pPr>
    <w:rPr>
      <w:rFonts w:ascii="Times New Roman" w:eastAsia="SimSun" w:hAnsi="Times New Roman" w:cs="Times New Roman"/>
      <w:szCs w:val="20"/>
    </w:rPr>
  </w:style>
  <w:style w:type="paragraph" w:customStyle="1" w:styleId="EquationNumbered">
    <w:name w:val="Equation Numbered"/>
    <w:basedOn w:val="Normal"/>
    <w:qFormat/>
    <w:pPr>
      <w:tabs>
        <w:tab w:val="center" w:pos="4320"/>
        <w:tab w:val="right" w:pos="8640"/>
      </w:tabs>
      <w:spacing w:before="60" w:after="60" w:line="300" w:lineRule="atLeast"/>
    </w:pPr>
    <w:rPr>
      <w:rFonts w:ascii="Times New Roman" w:eastAsia="SimSun" w:hAnsi="Times New Roman" w:cs="Times New Roman"/>
      <w:szCs w:val="20"/>
    </w:rPr>
  </w:style>
  <w:style w:type="paragraph" w:customStyle="1" w:styleId="Style10ptChar">
    <w:name w:val="Style 10 pt Char"/>
    <w:basedOn w:val="Normal"/>
    <w:qFormat/>
    <w:pPr>
      <w:spacing w:before="120" w:line="240" w:lineRule="exact"/>
    </w:pPr>
    <w:rPr>
      <w:rFonts w:ascii="Times New Roman" w:eastAsia="MS Mincho" w:hAnsi="Times New Roman" w:cs="Times New Roman"/>
      <w:szCs w:val="20"/>
    </w:rPr>
  </w:style>
  <w:style w:type="character" w:customStyle="1" w:styleId="Style10ptCharChar">
    <w:name w:val="Style 10 pt Char Char"/>
    <w:rPr>
      <w:rFonts w:ascii="Arial" w:eastAsia="MS Mincho" w:hAnsi="Arial" w:cs="Arial"/>
      <w:color w:val="0000FF"/>
      <w:kern w:val="2"/>
      <w:lang w:val="en-US" w:eastAsia="en-US" w:bidi="ar-SA"/>
    </w:rPr>
  </w:style>
  <w:style w:type="paragraph" w:customStyle="1" w:styleId="Style10ptBoldChar">
    <w:name w:val="Style 10 pt Bold Char"/>
    <w:basedOn w:val="Normal"/>
    <w:pPr>
      <w:spacing w:before="60" w:after="60" w:line="240" w:lineRule="exact"/>
    </w:pPr>
    <w:rPr>
      <w:rFonts w:ascii="Times New Roman" w:eastAsia="MS Mincho" w:hAnsi="Times New Roman" w:cs="Times New Roman"/>
      <w:b/>
      <w:szCs w:val="20"/>
    </w:rPr>
  </w:style>
  <w:style w:type="character" w:customStyle="1" w:styleId="Style10ptBoldCharChar">
    <w:name w:val="Style 10 pt Bold Char Char"/>
    <w:rPr>
      <w:rFonts w:ascii="Arial" w:eastAsia="MS Mincho" w:hAnsi="Arial" w:cs="Arial"/>
      <w:b/>
      <w:color w:val="0000FF"/>
      <w:kern w:val="2"/>
      <w:lang w:val="en-US" w:eastAsia="en-US" w:bidi="ar-SA"/>
    </w:rPr>
  </w:style>
  <w:style w:type="character" w:customStyle="1" w:styleId="HTMLPreformattedChar">
    <w:name w:val="HTML Preformatted Char"/>
    <w:basedOn w:val="DefaultParagraphFont"/>
    <w:link w:val="HTMLPreformatted"/>
    <w:rPr>
      <w:rFonts w:ascii="Courier New" w:eastAsia="Batang" w:hAnsi="Courier New" w:cs="Courier New"/>
      <w:lang w:val="en-US" w:eastAsia="ko-KR"/>
    </w:rPr>
  </w:style>
  <w:style w:type="paragraph" w:customStyle="1" w:styleId="FigureCentered">
    <w:name w:val="FigureCentered"/>
    <w:basedOn w:val="Normal"/>
    <w:next w:val="Normal"/>
    <w:pPr>
      <w:keepNext/>
      <w:spacing w:before="60" w:after="60" w:line="240" w:lineRule="atLeast"/>
      <w:jc w:val="center"/>
    </w:pPr>
    <w:rPr>
      <w:rFonts w:ascii="Times New Roman" w:eastAsia="SimSun" w:hAnsi="Times New Roman" w:cs="Times New Roman"/>
      <w:szCs w:val="20"/>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item">
    <w:name w:val="item"/>
    <w:basedOn w:val="Normal"/>
    <w:qFormat/>
    <w:pPr>
      <w:numPr>
        <w:numId w:val="36"/>
      </w:numPr>
    </w:pPr>
    <w:rPr>
      <w:rFonts w:ascii="Times New Roman" w:eastAsia="MS Mincho" w:hAnsi="Times New Roman" w:cs="Times New Roman"/>
      <w:szCs w:val="20"/>
      <w:lang w:val="en-GB"/>
    </w:rPr>
  </w:style>
  <w:style w:type="paragraph" w:customStyle="1" w:styleId="PaperTableCell">
    <w:name w:val="PaperTableCell"/>
    <w:basedOn w:val="Normal"/>
    <w:qFormat/>
    <w:rPr>
      <w:rFonts w:ascii="Times New Roman" w:eastAsia="SimSun" w:hAnsi="Times New Roman" w:cs="Times New Roman"/>
      <w:sz w:val="16"/>
    </w:rPr>
  </w:style>
  <w:style w:type="paragraph" w:customStyle="1" w:styleId="figure0">
    <w:name w:val="figure"/>
    <w:basedOn w:val="Normal"/>
    <w:pPr>
      <w:keepNext/>
      <w:keepLines/>
      <w:spacing w:before="60" w:after="60" w:line="240" w:lineRule="atLeast"/>
      <w:jc w:val="center"/>
    </w:pPr>
    <w:rPr>
      <w:rFonts w:ascii="Times New Roman" w:eastAsia="SimSun" w:hAnsi="Times New Roman" w:cs="Times New Roman"/>
      <w:szCs w:val="20"/>
    </w:rPr>
  </w:style>
  <w:style w:type="character" w:customStyle="1" w:styleId="moz-txt-tag">
    <w:name w:val="moz-txt-tag"/>
    <w:qFormat/>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qFormat/>
    <w:pPr>
      <w:overflowPunct w:val="0"/>
      <w:adjustRightInd w:val="0"/>
      <w:ind w:left="1080"/>
      <w:textAlignment w:val="baseline"/>
    </w:pPr>
    <w:rPr>
      <w:rFonts w:ascii="Times New Roman" w:eastAsia="SimSun" w:hAnsi="Times New Roman" w:cs="Times New Roman"/>
      <w:szCs w:val="20"/>
    </w:rPr>
  </w:style>
  <w:style w:type="paragraph" w:customStyle="1" w:styleId="tac0">
    <w:name w:val="tac"/>
    <w:basedOn w:val="Normal"/>
    <w:pPr>
      <w:keepNext/>
      <w:jc w:val="center"/>
    </w:pPr>
    <w:rPr>
      <w:rFonts w:ascii="Arial" w:eastAsia="Calibri" w:hAnsi="Arial" w:cs="Arial"/>
      <w:sz w:val="18"/>
      <w:szCs w:val="18"/>
    </w:rPr>
  </w:style>
  <w:style w:type="paragraph" w:customStyle="1" w:styleId="th0">
    <w:name w:val="th"/>
    <w:basedOn w:val="Normal"/>
    <w:qFormat/>
    <w:pPr>
      <w:keepNext/>
      <w:spacing w:before="60" w:after="180"/>
      <w:jc w:val="center"/>
    </w:pPr>
    <w:rPr>
      <w:rFonts w:ascii="Arial" w:eastAsia="Calibri" w:hAnsi="Arial" w:cs="Arial"/>
      <w:b/>
      <w:bCs/>
      <w:szCs w:val="20"/>
    </w:rPr>
  </w:style>
  <w:style w:type="paragraph" w:customStyle="1" w:styleId="CharCharCharCharCharChar1">
    <w:name w:val="Char Char Char Char Char Char1"/>
    <w:semiHidden/>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CharCharChar1CharChar1">
    <w:name w:val="Char Char Char Char Char Char1 Char Char1"/>
    <w:next w:val="Normal"/>
    <w:semiHidden/>
    <w:qFormat/>
    <w:pPr>
      <w:keepNext/>
      <w:tabs>
        <w:tab w:val="left" w:pos="720"/>
      </w:tabs>
      <w:autoSpaceDE w:val="0"/>
      <w:autoSpaceDN w:val="0"/>
      <w:adjustRightInd w:val="0"/>
      <w:ind w:left="720" w:hanging="360"/>
      <w:jc w:val="both"/>
    </w:pPr>
    <w:rPr>
      <w:rFonts w:ascii="Times New Roman" w:hAnsi="Times New Roman"/>
      <w:kern w:val="2"/>
      <w:lang w:val="en-GB"/>
    </w:rPr>
  </w:style>
  <w:style w:type="character" w:customStyle="1" w:styleId="opdicttext22">
    <w:name w:val="op_dict_text22"/>
    <w:basedOn w:val="DefaultParagraphFont"/>
    <w:qFormat/>
  </w:style>
  <w:style w:type="character" w:customStyle="1" w:styleId="def">
    <w:name w:val="def"/>
    <w:basedOn w:val="DefaultParagraphFont"/>
    <w:qFormat/>
  </w:style>
  <w:style w:type="paragraph" w:customStyle="1" w:styleId="Normalwithindent">
    <w:name w:val="Normal with indent"/>
    <w:basedOn w:val="Normal"/>
    <w:link w:val="NormalwithindentChar"/>
    <w:qFormat/>
    <w:pPr>
      <w:spacing w:before="120" w:after="120" w:line="336" w:lineRule="auto"/>
      <w:ind w:firstLine="397"/>
    </w:pPr>
    <w:rPr>
      <w:rFonts w:ascii="Times New Roman" w:eastAsia="Malgun Gothic" w:hAnsi="Times New Roman" w:cs="Times New Roman"/>
      <w:szCs w:val="20"/>
      <w:lang w:val="en-GB"/>
    </w:rPr>
  </w:style>
  <w:style w:type="character" w:customStyle="1" w:styleId="NormalwithindentChar">
    <w:name w:val="Normal with indent Char"/>
    <w:link w:val="Normalwithindent"/>
    <w:qFormat/>
    <w:rPr>
      <w:rFonts w:ascii="Times New Roman" w:eastAsia="Malgun Gothic" w:hAnsi="Times New Roman"/>
      <w:lang w:eastAsia="zh-CN"/>
    </w:rPr>
  </w:style>
  <w:style w:type="paragraph" w:styleId="NoSpacing">
    <w:name w:val="No Spacing"/>
    <w:uiPriority w:val="1"/>
    <w:qFormat/>
    <w:rPr>
      <w:rFonts w:ascii="Calibri" w:hAnsi="Calibri"/>
      <w:sz w:val="22"/>
      <w:szCs w:val="22"/>
    </w:rPr>
  </w:style>
  <w:style w:type="character" w:customStyle="1" w:styleId="high-light-bg4">
    <w:name w:val="high-light-bg4"/>
    <w:basedOn w:val="DefaultParagraphFont"/>
  </w:style>
  <w:style w:type="character" w:customStyle="1" w:styleId="TitleChar2">
    <w:name w:val="Title Char2"/>
    <w:basedOn w:val="DefaultParagraphFont"/>
    <w:uiPriority w:val="10"/>
    <w:qFormat/>
    <w:locked/>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qFormat/>
    <w:pPr>
      <w:keepLines w:val="0"/>
      <w:pBdr>
        <w:top w:val="none" w:sz="0" w:space="0" w:color="auto"/>
      </w:pBdr>
      <w:tabs>
        <w:tab w:val="left" w:pos="0"/>
        <w:tab w:val="left" w:pos="360"/>
      </w:tabs>
      <w:overflowPunct/>
      <w:autoSpaceDE/>
      <w:autoSpaceDN/>
      <w:adjustRightInd/>
      <w:spacing w:before="360" w:after="240"/>
      <w:ind w:left="360" w:hanging="360"/>
      <w:textAlignment w:val="auto"/>
      <w:outlineLvl w:val="9"/>
    </w:pPr>
    <w:rPr>
      <w:rFonts w:ascii="Times New Roman" w:eastAsia="MS Gothic" w:hAnsi="Times New Roman"/>
      <w:kern w:val="28"/>
      <w:sz w:val="32"/>
    </w:rPr>
  </w:style>
  <w:style w:type="paragraph" w:customStyle="1" w:styleId="lptext">
    <w:name w:val="lˆptext"/>
    <w:basedOn w:val="Normal"/>
    <w:pPr>
      <w:spacing w:before="100" w:after="100"/>
      <w:ind w:left="860"/>
    </w:pPr>
    <w:rPr>
      <w:rFonts w:ascii="Times" w:eastAsia="MS Gothic" w:hAnsi="Times" w:cs="Times New Roman"/>
      <w:szCs w:val="20"/>
      <w:lang w:val="en-GB"/>
    </w:rPr>
  </w:style>
  <w:style w:type="paragraph" w:customStyle="1" w:styleId="a">
    <w:name w:val="佐藤２"/>
    <w:basedOn w:val="Normal"/>
    <w:qFormat/>
    <w:pPr>
      <w:numPr>
        <w:numId w:val="37"/>
      </w:numPr>
      <w:spacing w:after="180"/>
    </w:pPr>
    <w:rPr>
      <w:rFonts w:ascii="Times New Roman" w:eastAsia="MS Gothic" w:hAnsi="Times New Roman" w:cs="Times New Roman"/>
      <w:szCs w:val="20"/>
      <w:lang w:val="en-GB"/>
    </w:rPr>
  </w:style>
  <w:style w:type="paragraph" w:customStyle="1" w:styleId="ListBulletLast">
    <w:name w:val="List Bullet Last"/>
    <w:basedOn w:val="ListBullet"/>
    <w:next w:val="BodyText"/>
    <w:qFormat/>
    <w:pPr>
      <w:numPr>
        <w:numId w:val="0"/>
      </w:numPr>
      <w:spacing w:after="240"/>
      <w:ind w:left="714" w:hanging="357"/>
    </w:pPr>
    <w:rPr>
      <w:rFonts w:eastAsia="MS Gothic" w:cs="Times New Roman"/>
      <w:szCs w:val="20"/>
      <w:lang w:val="en-GB"/>
    </w:rPr>
  </w:style>
  <w:style w:type="paragraph" w:customStyle="1" w:styleId="TableText2">
    <w:name w:val="Table_Text"/>
    <w:basedOn w:val="Normal"/>
    <w:pPr>
      <w:keepNext/>
      <w:tabs>
        <w:tab w:val="left" w:pos="794"/>
        <w:tab w:val="left" w:pos="1191"/>
        <w:tab w:val="left" w:pos="1588"/>
        <w:tab w:val="left" w:pos="1985"/>
      </w:tabs>
      <w:spacing w:before="100" w:after="100" w:line="190" w:lineRule="exact"/>
    </w:pPr>
    <w:rPr>
      <w:rFonts w:ascii="Times New Roman" w:eastAsia="MS Gothic" w:hAnsi="Times New Roman" w:cs="Times New Roman"/>
      <w:sz w:val="18"/>
      <w:szCs w:val="20"/>
      <w:lang w:val="en-GB"/>
    </w:rPr>
  </w:style>
  <w:style w:type="paragraph" w:customStyle="1" w:styleId="shortcode">
    <w:name w:val="shortcode"/>
    <w:basedOn w:val="BodyText"/>
    <w:qFormat/>
    <w:pPr>
      <w:keepNext/>
      <w:tabs>
        <w:tab w:val="left" w:pos="1247"/>
        <w:tab w:val="left" w:pos="2552"/>
        <w:tab w:val="left" w:pos="3856"/>
        <w:tab w:val="left" w:pos="5216"/>
        <w:tab w:val="left" w:pos="6464"/>
        <w:tab w:val="left" w:pos="7768"/>
        <w:tab w:val="left" w:pos="9072"/>
        <w:tab w:val="left" w:pos="10206"/>
      </w:tabs>
      <w:overflowPunct w:val="0"/>
      <w:adjustRightInd w:val="0"/>
      <w:spacing w:after="0" w:line="480" w:lineRule="auto"/>
      <w:textAlignment w:val="baseline"/>
    </w:pPr>
    <w:rPr>
      <w:rFonts w:ascii="Times" w:eastAsia="Mincho" w:hAnsi="Times" w:cs="Times New Roman"/>
      <w:szCs w:val="20"/>
      <w:lang w:val="en-GB"/>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3">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pPr>
      <w:keepNext/>
      <w:tabs>
        <w:tab w:val="left" w:pos="720"/>
      </w:tabs>
      <w:autoSpaceDE w:val="0"/>
      <w:autoSpaceDN w:val="0"/>
      <w:adjustRightInd w:val="0"/>
      <w:ind w:left="720" w:hanging="360"/>
      <w:jc w:val="both"/>
    </w:pPr>
    <w:rPr>
      <w:rFonts w:ascii="Times New Roman" w:hAnsi="Times New Roma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pPr>
      <w:keepNext/>
      <w:tabs>
        <w:tab w:val="left" w:pos="720"/>
      </w:tabs>
      <w:autoSpaceDE w:val="0"/>
      <w:autoSpaceDN w:val="0"/>
      <w:adjustRightInd w:val="0"/>
      <w:ind w:left="720" w:hanging="360"/>
      <w:jc w:val="both"/>
    </w:pPr>
    <w:rPr>
      <w:rFonts w:ascii="Times New Roman" w:hAnsi="Times New Roman"/>
      <w:kern w:val="2"/>
      <w:lang w:val="en-GB"/>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rPr>
  </w:style>
  <w:style w:type="paragraph" w:customStyle="1" w:styleId="81">
    <w:name w:val="表 (赤)  81"/>
    <w:basedOn w:val="Normal"/>
    <w:uiPriority w:val="34"/>
    <w:qFormat/>
    <w:pPr>
      <w:ind w:leftChars="400" w:left="840"/>
    </w:pPr>
    <w:rPr>
      <w:rFonts w:ascii="MS PGothic" w:eastAsia="MS PGothic" w:hAnsi="MS PGothic" w:cs="MS PGothic"/>
    </w:rPr>
  </w:style>
  <w:style w:type="paragraph" w:customStyle="1" w:styleId="71">
    <w:name w:val="表 (赤)  71"/>
    <w:hidden/>
    <w:uiPriority w:val="99"/>
    <w:semiHidden/>
    <w:rPr>
      <w:rFonts w:ascii="Times New Roman" w:eastAsia="MS Gothic" w:hAnsi="Times New Roman"/>
      <w:sz w:val="24"/>
      <w:lang w:val="en-GB" w:eastAsia="ja-JP"/>
    </w:rPr>
  </w:style>
  <w:style w:type="character" w:customStyle="1" w:styleId="Doc-titleChar">
    <w:name w:val="Doc-title Char"/>
    <w:link w:val="Doc-title"/>
    <w:qFormat/>
    <w:rPr>
      <w:rFonts w:ascii="Arial" w:eastAsia="SimSun" w:hAnsi="Arial" w:cs="Arial"/>
      <w:lang w:val="en-US" w:eastAsia="zh-CN"/>
    </w:rPr>
  </w:style>
  <w:style w:type="paragraph" w:customStyle="1" w:styleId="font5">
    <w:name w:val="font5"/>
    <w:basedOn w:val="Normal"/>
    <w:pPr>
      <w:spacing w:before="100" w:beforeAutospacing="1" w:after="100" w:afterAutospacing="1"/>
    </w:pPr>
    <w:rPr>
      <w:rFonts w:ascii="DengXian" w:eastAsia="DengXian" w:hAnsi="DengXian" w:cs="SimSun"/>
      <w:sz w:val="18"/>
      <w:szCs w:val="18"/>
    </w:rPr>
  </w:style>
  <w:style w:type="paragraph" w:customStyle="1" w:styleId="xl65">
    <w:name w:val="xl65"/>
    <w:basedOn w:val="Normal"/>
    <w:qFormat/>
    <w:pPr>
      <w:spacing w:before="100" w:beforeAutospacing="1" w:after="100" w:afterAutospacing="1"/>
      <w:jc w:val="center"/>
    </w:pPr>
    <w:rPr>
      <w:rFonts w:ascii="SimSun" w:eastAsia="SimSun" w:hAnsi="SimSun" w:cs="SimSun"/>
      <w:sz w:val="16"/>
      <w:szCs w:val="16"/>
    </w:rPr>
  </w:style>
  <w:style w:type="paragraph" w:customStyle="1" w:styleId="xl66">
    <w:name w:val="xl66"/>
    <w:basedOn w:val="Normal"/>
    <w:qFormat/>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7">
    <w:name w:val="xl67"/>
    <w:basedOn w:val="Normal"/>
    <w:qFormat/>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8">
    <w:name w:val="xl68"/>
    <w:basedOn w:val="Normal"/>
    <w:qFormat/>
    <w:pPr>
      <w:spacing w:before="100" w:beforeAutospacing="1" w:after="100" w:afterAutospacing="1"/>
      <w:jc w:val="center"/>
    </w:pPr>
    <w:rPr>
      <w:rFonts w:ascii="SimSun" w:eastAsia="SimSun" w:hAnsi="SimSun" w:cs="SimSun"/>
      <w:sz w:val="15"/>
      <w:szCs w:val="15"/>
    </w:rPr>
  </w:style>
  <w:style w:type="paragraph" w:customStyle="1" w:styleId="xl69">
    <w:name w:val="xl69"/>
    <w:basedOn w:val="Normal"/>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0">
    <w:name w:val="xl70"/>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1">
    <w:name w:val="xl71"/>
    <w:basedOn w:val="Normal"/>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2">
    <w:name w:val="xl72"/>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73">
    <w:name w:val="xl73"/>
    <w:basedOn w:val="Normal"/>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4">
    <w:name w:val="xl74"/>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5">
    <w:name w:val="xl75"/>
    <w:basedOn w:val="Normal"/>
    <w:qFormat/>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6">
    <w:name w:val="xl76"/>
    <w:basedOn w:val="Normal"/>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77">
    <w:name w:val="xl77"/>
    <w:basedOn w:val="Normal"/>
    <w:qFormat/>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8">
    <w:name w:val="xl78"/>
    <w:basedOn w:val="Normal"/>
    <w:qFormat/>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79">
    <w:name w:val="xl79"/>
    <w:basedOn w:val="Normal"/>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0">
    <w:name w:val="xl80"/>
    <w:basedOn w:val="Normal"/>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1">
    <w:name w:val="xl81"/>
    <w:basedOn w:val="Normal"/>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2">
    <w:name w:val="xl82"/>
    <w:basedOn w:val="Normal"/>
    <w:qFormat/>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3">
    <w:name w:val="xl83"/>
    <w:basedOn w:val="Normal"/>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4">
    <w:name w:val="xl84"/>
    <w:basedOn w:val="Normal"/>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5">
    <w:name w:val="xl85"/>
    <w:basedOn w:val="Normal"/>
    <w:qFormat/>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6">
    <w:name w:val="xl86"/>
    <w:basedOn w:val="Normal"/>
    <w:qFormat/>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7">
    <w:name w:val="xl87"/>
    <w:basedOn w:val="Normal"/>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8">
    <w:name w:val="xl88"/>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9">
    <w:name w:val="xl89"/>
    <w:basedOn w:val="Normal"/>
    <w:qFormat/>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0">
    <w:name w:val="xl90"/>
    <w:basedOn w:val="Normal"/>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1">
    <w:name w:val="xl91"/>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2">
    <w:name w:val="xl92"/>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93">
    <w:name w:val="xl93"/>
    <w:basedOn w:val="Normal"/>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94">
    <w:name w:val="xl94"/>
    <w:basedOn w:val="Normal"/>
    <w:qFormat/>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5">
    <w:name w:val="xl95"/>
    <w:basedOn w:val="Normal"/>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6">
    <w:name w:val="xl96"/>
    <w:basedOn w:val="Normal"/>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7">
    <w:name w:val="xl97"/>
    <w:basedOn w:val="Normal"/>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8">
    <w:name w:val="xl98"/>
    <w:basedOn w:val="Normal"/>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9">
    <w:name w:val="xl99"/>
    <w:basedOn w:val="Normal"/>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0">
    <w:name w:val="xl100"/>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1">
    <w:name w:val="xl101"/>
    <w:basedOn w:val="Normal"/>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102">
    <w:name w:val="xl102"/>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3">
    <w:name w:val="xl103"/>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4">
    <w:name w:val="xl104"/>
    <w:basedOn w:val="Normal"/>
    <w:qFormat/>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5">
    <w:name w:val="xl105"/>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6">
    <w:name w:val="xl106"/>
    <w:basedOn w:val="Normal"/>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7">
    <w:name w:val="xl107"/>
    <w:basedOn w:val="Normal"/>
    <w:qFormat/>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8">
    <w:name w:val="xl108"/>
    <w:basedOn w:val="Normal"/>
    <w:qFormat/>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109">
    <w:name w:val="xl109"/>
    <w:basedOn w:val="Normal"/>
    <w:qFormat/>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0">
    <w:name w:val="xl110"/>
    <w:basedOn w:val="Normal"/>
    <w:qFormat/>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1">
    <w:name w:val="xl111"/>
    <w:basedOn w:val="Normal"/>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2">
    <w:name w:val="xl112"/>
    <w:basedOn w:val="Normal"/>
    <w:qFormat/>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3">
    <w:name w:val="xl113"/>
    <w:basedOn w:val="Normal"/>
    <w:qFormat/>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4">
    <w:name w:val="xl114"/>
    <w:basedOn w:val="Normal"/>
    <w:qFormat/>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5">
    <w:name w:val="xl115"/>
    <w:basedOn w:val="Normal"/>
    <w:qFormat/>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6">
    <w:name w:val="xl116"/>
    <w:basedOn w:val="Normal"/>
    <w:qFormat/>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7">
    <w:name w:val="xl117"/>
    <w:basedOn w:val="Normal"/>
    <w:qFormat/>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a4">
    <w:name w:val="テキスト"/>
    <w:basedOn w:val="Normal"/>
    <w:link w:val="a5"/>
    <w:qFormat/>
    <w:pPr>
      <w:spacing w:afterLines="50" w:after="200" w:line="320" w:lineRule="exact"/>
      <w:ind w:firstLineChars="100" w:firstLine="210"/>
    </w:pPr>
    <w:rPr>
      <w:rFonts w:ascii="Century" w:eastAsia="MS Mincho" w:hAnsi="Century" w:cs="Times New Roman"/>
      <w:lang w:val="en-GB"/>
    </w:rPr>
  </w:style>
  <w:style w:type="character" w:customStyle="1" w:styleId="a5">
    <w:name w:val="テキスト (文字)"/>
    <w:link w:val="a4"/>
    <w:qFormat/>
    <w:rPr>
      <w:rFonts w:ascii="Century" w:eastAsia="MS Mincho" w:hAnsi="Century"/>
      <w:kern w:val="2"/>
      <w:sz w:val="21"/>
      <w:szCs w:val="22"/>
      <w:lang w:eastAsia="ja-JP"/>
    </w:rPr>
  </w:style>
  <w:style w:type="paragraph" w:customStyle="1" w:styleId="gmail-msolistparagraph">
    <w:name w:val="gmail-msolistparagraph"/>
    <w:basedOn w:val="Normal"/>
    <w:uiPriority w:val="99"/>
    <w:semiHidden/>
    <w:qFormat/>
    <w:pPr>
      <w:spacing w:before="75" w:after="75"/>
    </w:pPr>
    <w:rPr>
      <w:rFonts w:ascii="Malgun Gothic" w:eastAsia="Malgun Gothic" w:hAnsi="Malgun Gothic" w:cs="Calibri"/>
      <w:szCs w:val="20"/>
      <w:lang w:val="sv-SE" w:eastAsia="sv-SE"/>
    </w:rPr>
  </w:style>
  <w:style w:type="paragraph" w:customStyle="1" w:styleId="gmail-b2">
    <w:name w:val="gmail-b2"/>
    <w:basedOn w:val="Normal"/>
    <w:uiPriority w:val="99"/>
    <w:semiHidden/>
    <w:qFormat/>
    <w:pPr>
      <w:spacing w:before="75" w:after="75"/>
    </w:pPr>
    <w:rPr>
      <w:rFonts w:ascii="Malgun Gothic" w:eastAsia="Malgun Gothic" w:hAnsi="Malgun Gothic" w:cs="Calibri"/>
      <w:szCs w:val="20"/>
      <w:lang w:val="sv-SE" w:eastAsia="sv-SE"/>
    </w:rPr>
  </w:style>
  <w:style w:type="character" w:customStyle="1" w:styleId="onecomwebmail-spelle">
    <w:name w:val="onecomwebmail-spelle"/>
    <w:basedOn w:val="DefaultParagraphFont"/>
    <w:qFormat/>
  </w:style>
  <w:style w:type="paragraph" w:customStyle="1" w:styleId="onecomwebmail-msolistparagraph">
    <w:name w:val="onecomwebmail-msolistparagraph"/>
    <w:basedOn w:val="Normal"/>
    <w:qFormat/>
    <w:pPr>
      <w:spacing w:before="100" w:beforeAutospacing="1" w:after="100" w:afterAutospacing="1"/>
    </w:pPr>
    <w:rPr>
      <w:rFonts w:ascii="Times New Roman" w:eastAsia="SimSun" w:hAnsi="Times New Roman" w:cs="Times New Roman"/>
      <w:lang w:val="sv-SE" w:eastAsia="sv-SE"/>
    </w:rPr>
  </w:style>
  <w:style w:type="paragraph" w:customStyle="1" w:styleId="onecomwebmail-tah">
    <w:name w:val="onecomwebmail-tah"/>
    <w:basedOn w:val="Normal"/>
    <w:qFormat/>
    <w:pPr>
      <w:spacing w:before="100" w:beforeAutospacing="1" w:after="100" w:afterAutospacing="1"/>
    </w:pPr>
    <w:rPr>
      <w:rFonts w:ascii="Times New Roman" w:eastAsia="SimSun" w:hAnsi="Times New Roman" w:cs="Times New Roman"/>
      <w:lang w:val="sv-SE" w:eastAsia="sv-SE"/>
    </w:rPr>
  </w:style>
  <w:style w:type="paragraph" w:customStyle="1" w:styleId="onecomwebmail-tac">
    <w:name w:val="onecomwebmail-tac"/>
    <w:basedOn w:val="Normal"/>
    <w:pPr>
      <w:spacing w:before="100" w:beforeAutospacing="1" w:after="100" w:afterAutospacing="1"/>
    </w:pPr>
    <w:rPr>
      <w:rFonts w:ascii="Times New Roman" w:eastAsia="SimSun" w:hAnsi="Times New Roman" w:cs="Times New Roman"/>
      <w:lang w:val="sv-SE" w:eastAsia="sv-SE"/>
    </w:rPr>
  </w:style>
  <w:style w:type="character" w:customStyle="1" w:styleId="onecomwebmail-font">
    <w:name w:val="onecomwebmail-font"/>
    <w:basedOn w:val="DefaultParagraphFont"/>
    <w:qFormat/>
  </w:style>
  <w:style w:type="character" w:customStyle="1" w:styleId="onecomwebmail-size">
    <w:name w:val="onecomwebmail-size"/>
    <w:basedOn w:val="DefaultParagraphFont"/>
    <w:qFormat/>
  </w:style>
  <w:style w:type="table" w:customStyle="1" w:styleId="TableGridLight11">
    <w:name w:val="Table Grid Light11"/>
    <w:basedOn w:val="TableNormal"/>
    <w:uiPriority w:val="40"/>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qFormat/>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pPr>
      <w:spacing w:before="120" w:after="120"/>
      <w:ind w:left="720" w:hanging="360"/>
    </w:pPr>
    <w:rPr>
      <w:rFonts w:ascii="Times New Roman" w:eastAsia="Malgun Gothic" w:hAnsi="Times New Roman" w:cs="Times New Roman"/>
      <w:i/>
    </w:rPr>
  </w:style>
  <w:style w:type="character" w:customStyle="1" w:styleId="PatApplChar">
    <w:name w:val="Pat Appl Char"/>
    <w:basedOn w:val="DefaultParagraphFont"/>
    <w:link w:val="PatAppl"/>
    <w:qFormat/>
    <w:locked/>
    <w:rPr>
      <w:rFonts w:ascii="Courier New" w:hAnsi="Courier New"/>
      <w:sz w:val="24"/>
    </w:rPr>
  </w:style>
  <w:style w:type="paragraph" w:customStyle="1" w:styleId="PatAppl">
    <w:name w:val="Pat Appl"/>
    <w:basedOn w:val="Normal"/>
    <w:link w:val="PatApplChar"/>
    <w:qFormat/>
    <w:pPr>
      <w:tabs>
        <w:tab w:val="left" w:pos="360"/>
        <w:tab w:val="left" w:pos="720"/>
        <w:tab w:val="left" w:pos="1080"/>
      </w:tabs>
      <w:spacing w:line="360" w:lineRule="auto"/>
      <w:ind w:left="360" w:hanging="360"/>
    </w:pPr>
    <w:rPr>
      <w:rFonts w:ascii="Courier New" w:eastAsia="Times New Roman" w:hAnsi="Courier New" w:cs="Times New Roman"/>
      <w:szCs w:val="20"/>
      <w:lang w:val="en-GB" w:eastAsia="en-GB"/>
    </w:rPr>
  </w:style>
  <w:style w:type="paragraph" w:customStyle="1" w:styleId="3">
    <w:name w:val="列出段落3"/>
    <w:basedOn w:val="Normal"/>
    <w:uiPriority w:val="34"/>
    <w:unhideWhenUsed/>
    <w:qFormat/>
    <w:pPr>
      <w:spacing w:after="200" w:line="276" w:lineRule="auto"/>
      <w:ind w:leftChars="400" w:left="840"/>
    </w:pPr>
    <w:rPr>
      <w:rFonts w:ascii="Times New Roman" w:eastAsia="SimSun" w:hAnsi="Times New Roman" w:cs="Times New Roman"/>
    </w:rPr>
  </w:style>
  <w:style w:type="paragraph" w:customStyle="1" w:styleId="110">
    <w:name w:val="列出段落11"/>
    <w:basedOn w:val="Normal"/>
    <w:uiPriority w:val="34"/>
    <w:unhideWhenUsed/>
    <w:qFormat/>
    <w:pPr>
      <w:spacing w:after="200" w:line="276" w:lineRule="auto"/>
      <w:ind w:firstLineChars="200" w:firstLine="420"/>
    </w:pPr>
    <w:rPr>
      <w:rFonts w:ascii="Times New Roman" w:eastAsia="SimSun" w:hAnsi="Times New Roman" w:cs="Times New Roman"/>
    </w:rPr>
  </w:style>
  <w:style w:type="paragraph" w:customStyle="1" w:styleId="TdocHeader2">
    <w:name w:val="Tdoc_Header_2"/>
    <w:basedOn w:val="Normal"/>
    <w:qFormat/>
    <w:pPr>
      <w:tabs>
        <w:tab w:val="left" w:pos="1701"/>
        <w:tab w:val="right" w:pos="9072"/>
        <w:tab w:val="right" w:pos="10206"/>
      </w:tabs>
      <w:ind w:left="720" w:hanging="720"/>
    </w:pPr>
    <w:rPr>
      <w:rFonts w:ascii="Arial" w:eastAsia="Batang" w:hAnsi="Arial" w:cs="Times New Roman"/>
      <w:b/>
      <w:sz w:val="18"/>
      <w:szCs w:val="20"/>
      <w:lang w:val="en-GB"/>
    </w:rPr>
  </w:style>
  <w:style w:type="paragraph" w:customStyle="1" w:styleId="TdocHeader1">
    <w:name w:val="Tdoc_Header_1"/>
    <w:basedOn w:val="Header"/>
    <w:pPr>
      <w:tabs>
        <w:tab w:val="right" w:pos="9072"/>
        <w:tab w:val="right" w:pos="10206"/>
      </w:tabs>
      <w:overflowPunct/>
      <w:autoSpaceDE/>
      <w:autoSpaceDN/>
      <w:adjustRightInd/>
      <w:ind w:left="720" w:hanging="720"/>
      <w:jc w:val="both"/>
      <w:textAlignment w:val="auto"/>
    </w:pPr>
    <w:rPr>
      <w:rFonts w:eastAsia="Batang"/>
      <w:sz w:val="20"/>
      <w:lang w:eastAsia="en-US"/>
    </w:rPr>
  </w:style>
  <w:style w:type="paragraph" w:customStyle="1" w:styleId="TdocHeading2">
    <w:name w:val="Tdoc_Heading_2"/>
    <w:basedOn w:val="Normal"/>
    <w:qFormat/>
    <w:pPr>
      <w:ind w:left="720" w:hanging="720"/>
    </w:pPr>
    <w:rPr>
      <w:rFonts w:ascii="Times" w:eastAsia="Batang" w:hAnsi="Times" w:cs="Times New Roman"/>
      <w:lang w:val="en-GB"/>
    </w:rPr>
  </w:style>
  <w:style w:type="paragraph" w:customStyle="1" w:styleId="Default">
    <w:name w:val="Default"/>
    <w:qFormat/>
    <w:pPr>
      <w:autoSpaceDE w:val="0"/>
      <w:autoSpaceDN w:val="0"/>
      <w:adjustRightInd w:val="0"/>
      <w:ind w:left="720" w:hanging="360"/>
    </w:pPr>
    <w:rPr>
      <w:rFonts w:ascii="Arial" w:hAnsi="Arial" w:cs="Arial"/>
      <w:color w:val="000000"/>
      <w:sz w:val="24"/>
      <w:szCs w:val="24"/>
      <w:lang w:eastAsia="en-US"/>
    </w:rPr>
  </w:style>
  <w:style w:type="paragraph" w:customStyle="1" w:styleId="References">
    <w:name w:val="References"/>
    <w:basedOn w:val="Normal"/>
    <w:qFormat/>
    <w:pPr>
      <w:numPr>
        <w:ilvl w:val="2"/>
        <w:numId w:val="38"/>
      </w:numPr>
    </w:pPr>
    <w:rPr>
      <w:rFonts w:ascii="Times New Roman" w:eastAsia="SimSun" w:hAnsi="Times New Roman" w:cs="Times New Roman"/>
    </w:rPr>
  </w:style>
  <w:style w:type="paragraph" w:customStyle="1" w:styleId="Statement">
    <w:name w:val="Statement"/>
    <w:basedOn w:val="Normal"/>
    <w:qFormat/>
    <w:pPr>
      <w:keepNext/>
      <w:ind w:left="601" w:hanging="601"/>
    </w:pPr>
    <w:rPr>
      <w:rFonts w:ascii="Times New Roman" w:eastAsia="Batang" w:hAnsi="Times New Roman" w:cs="Times New Roman"/>
      <w:b/>
      <w:i/>
    </w:rPr>
  </w:style>
  <w:style w:type="character" w:customStyle="1" w:styleId="Alcatel-Lucent-4">
    <w:name w:val="Alcatel-Lucent-4"/>
    <w:semiHidden/>
    <w:rPr>
      <w:rFonts w:ascii="Arial" w:hAnsi="Arial"/>
      <w:color w:val="auto"/>
      <w:sz w:val="20"/>
    </w:rPr>
  </w:style>
  <w:style w:type="paragraph" w:customStyle="1" w:styleId="StatementBody">
    <w:name w:val="Statement Body"/>
    <w:basedOn w:val="Normal"/>
    <w:link w:val="StatementBodyChar"/>
    <w:qFormat/>
    <w:pPr>
      <w:numPr>
        <w:numId w:val="39"/>
      </w:numPr>
      <w:spacing w:after="100" w:afterAutospacing="1"/>
      <w:contextualSpacing/>
    </w:pPr>
    <w:rPr>
      <w:rFonts w:ascii="Times New Roman" w:eastAsia="SimSun" w:hAnsi="Times New Roman" w:cs="Times New Roman"/>
    </w:rPr>
  </w:style>
  <w:style w:type="character" w:customStyle="1" w:styleId="StatementBodyChar">
    <w:name w:val="Statement Body Char"/>
    <w:link w:val="StatementBody"/>
    <w:qFormat/>
    <w:locked/>
    <w:rPr>
      <w:rFonts w:ascii="Times New Roman" w:hAnsi="Times New Roman"/>
      <w:sz w:val="24"/>
      <w:szCs w:val="24"/>
      <w:lang w:eastAsia="ja-JP"/>
    </w:rPr>
  </w:style>
  <w:style w:type="paragraph" w:customStyle="1" w:styleId="StyleHeading1NMPHeading1H1h11h12h13h14h15h16appheadin">
    <w:name w:val="Style Heading 1NMP Heading 1H1h11h12h13h14h15h16app headin..."/>
    <w:basedOn w:val="Heading1"/>
    <w:qFormat/>
    <w:pPr>
      <w:keepNext w:val="0"/>
      <w:keepLines w:val="0"/>
      <w:widowControl w:val="0"/>
      <w:pBdr>
        <w:top w:val="none" w:sz="0" w:space="0" w:color="auto"/>
      </w:pBdr>
      <w:tabs>
        <w:tab w:val="left" w:pos="432"/>
      </w:tabs>
      <w:overflowPunct/>
      <w:autoSpaceDE/>
      <w:autoSpaceDN/>
      <w:adjustRightInd/>
      <w:spacing w:after="60"/>
      <w:ind w:left="432" w:hanging="432"/>
      <w:textAlignment w:val="auto"/>
    </w:pPr>
    <w:rPr>
      <w:rFonts w:eastAsia="Batang"/>
      <w:b/>
      <w:bCs/>
      <w:kern w:val="32"/>
      <w:sz w:val="28"/>
      <w:szCs w:val="32"/>
      <w:lang w:eastAsia="zh-CN"/>
    </w:rPr>
  </w:style>
  <w:style w:type="character" w:customStyle="1" w:styleId="Alcatel-Lucent2">
    <w:name w:val="Alcatel-Lucent2"/>
    <w:semiHidden/>
    <w:qFormat/>
    <w:rPr>
      <w:rFonts w:ascii="Arial" w:hAnsi="Arial"/>
      <w:color w:val="auto"/>
      <w:sz w:val="20"/>
    </w:rPr>
  </w:style>
  <w:style w:type="character" w:customStyle="1" w:styleId="UnresolvedMention11">
    <w:name w:val="Unresolved Mention11"/>
    <w:uiPriority w:val="99"/>
    <w:semiHidden/>
    <w:unhideWhenUsed/>
    <w:rPr>
      <w:color w:val="808080"/>
      <w:shd w:val="clear" w:color="auto" w:fill="E6E6E6"/>
    </w:rPr>
  </w:style>
  <w:style w:type="character" w:customStyle="1" w:styleId="5">
    <w:name w:val="(文字) (文字)5"/>
    <w:semiHidden/>
    <w:qFormat/>
    <w:rPr>
      <w:rFonts w:ascii="Times New Roman" w:hAnsi="Times New Roman"/>
      <w:lang w:val="zh-CN" w:eastAsia="en-US"/>
    </w:rPr>
  </w:style>
  <w:style w:type="paragraph" w:customStyle="1" w:styleId="TableCell1">
    <w:name w:val="TableCell"/>
    <w:basedOn w:val="Normal"/>
    <w:qFormat/>
    <w:pPr>
      <w:adjustRightInd w:val="0"/>
      <w:snapToGrid w:val="0"/>
      <w:spacing w:before="20" w:after="20"/>
    </w:pPr>
    <w:rPr>
      <w:rFonts w:ascii="Times New Roman" w:eastAsia="SimSun" w:hAnsi="Times New Roman" w:cs="Times New Roman"/>
      <w:szCs w:val="21"/>
    </w:rPr>
  </w:style>
  <w:style w:type="paragraph" w:customStyle="1" w:styleId="ListParagraph3">
    <w:name w:val="List Paragraph3"/>
    <w:basedOn w:val="Normal"/>
    <w:qFormat/>
    <w:pPr>
      <w:ind w:left="720"/>
      <w:contextualSpacing/>
    </w:pPr>
    <w:rPr>
      <w:rFonts w:ascii="Times New Roman" w:eastAsia="SimSun" w:hAnsi="Times New Roman" w:cs="Times New Roman"/>
    </w:rPr>
  </w:style>
  <w:style w:type="paragraph" w:customStyle="1" w:styleId="ListParagraph2">
    <w:name w:val="List Paragraph2"/>
    <w:basedOn w:val="Normal"/>
    <w:qFormat/>
    <w:pPr>
      <w:ind w:left="720"/>
      <w:contextualSpacing/>
    </w:pPr>
    <w:rPr>
      <w:rFonts w:ascii="Times New Roman" w:eastAsia="SimSun" w:hAnsi="Times New Roman" w:cs="Times New Roman"/>
    </w:rPr>
  </w:style>
  <w:style w:type="paragraph" w:customStyle="1" w:styleId="ListParagraph5">
    <w:name w:val="List Paragraph5"/>
    <w:basedOn w:val="Normal"/>
    <w:qFormat/>
    <w:pPr>
      <w:ind w:left="720"/>
      <w:contextualSpacing/>
    </w:pPr>
    <w:rPr>
      <w:rFonts w:ascii="Times New Roman" w:eastAsia="SimSun" w:hAnsi="Times New Roman" w:cs="Times New Roman"/>
    </w:rPr>
  </w:style>
  <w:style w:type="paragraph" w:customStyle="1" w:styleId="ListParagraph4">
    <w:name w:val="List Paragraph4"/>
    <w:basedOn w:val="Normal"/>
    <w:qFormat/>
    <w:pPr>
      <w:ind w:left="720"/>
      <w:contextualSpacing/>
    </w:pPr>
    <w:rPr>
      <w:rFonts w:ascii="Times New Roman" w:eastAsia="SimSun" w:hAnsi="Times New Roman" w:cs="Times New Roman"/>
    </w:rPr>
  </w:style>
  <w:style w:type="character" w:customStyle="1" w:styleId="14">
    <w:name w:val="不明显强调1"/>
    <w:basedOn w:val="DefaultParagraphFont"/>
    <w:uiPriority w:val="19"/>
    <w:qFormat/>
    <w:rPr>
      <w:i/>
      <w:color w:val="404040"/>
    </w:rPr>
  </w:style>
  <w:style w:type="paragraph" w:customStyle="1" w:styleId="62">
    <w:name w:val="标题 62"/>
    <w:basedOn w:val="Normal"/>
    <w:qFormat/>
    <w:pPr>
      <w:tabs>
        <w:tab w:val="left" w:pos="1152"/>
      </w:tabs>
    </w:pPr>
    <w:rPr>
      <w:rFonts w:ascii="Times" w:eastAsia="MS PGothic" w:hAnsi="Times" w:cs="Times"/>
      <w:szCs w:val="20"/>
    </w:rPr>
  </w:style>
  <w:style w:type="paragraph" w:customStyle="1" w:styleId="72">
    <w:name w:val="标题 72"/>
    <w:basedOn w:val="Normal"/>
    <w:qFormat/>
    <w:pPr>
      <w:tabs>
        <w:tab w:val="left" w:pos="1296"/>
      </w:tabs>
    </w:pPr>
    <w:rPr>
      <w:rFonts w:ascii="Times" w:eastAsia="MS PGothic" w:hAnsi="Times" w:cs="Times"/>
      <w:szCs w:val="20"/>
    </w:rPr>
  </w:style>
  <w:style w:type="paragraph" w:customStyle="1" w:styleId="ListParagraph7">
    <w:name w:val="List Paragraph7"/>
    <w:basedOn w:val="Normal"/>
    <w:qFormat/>
    <w:pPr>
      <w:ind w:left="720"/>
      <w:contextualSpacing/>
    </w:pPr>
    <w:rPr>
      <w:rFonts w:ascii="Times New Roman" w:eastAsia="SimSun" w:hAnsi="Times New Roman" w:cs="Times New Roman"/>
    </w:rPr>
  </w:style>
  <w:style w:type="paragraph" w:customStyle="1" w:styleId="ListParagraph6">
    <w:name w:val="List Paragraph6"/>
    <w:basedOn w:val="Normal"/>
    <w:qFormat/>
    <w:pPr>
      <w:ind w:left="720"/>
      <w:contextualSpacing/>
    </w:pPr>
    <w:rPr>
      <w:rFonts w:ascii="Times New Roman" w:eastAsia="SimSun" w:hAnsi="Times New Roman" w:cs="Times New Roman"/>
    </w:rPr>
  </w:style>
  <w:style w:type="paragraph" w:customStyle="1" w:styleId="61">
    <w:name w:val="标题 61"/>
    <w:basedOn w:val="Normal"/>
    <w:qFormat/>
    <w:pPr>
      <w:tabs>
        <w:tab w:val="left" w:pos="1152"/>
      </w:tabs>
    </w:pPr>
    <w:rPr>
      <w:rFonts w:ascii="Times" w:eastAsia="MS PGothic" w:hAnsi="Times" w:cs="Times"/>
      <w:szCs w:val="20"/>
    </w:rPr>
  </w:style>
  <w:style w:type="paragraph" w:customStyle="1" w:styleId="StyleHeading1H1h1appheading1l1MemoHeading1h11h12h13h">
    <w:name w:val="Style Heading 1H1h1app heading 1l1Memo Heading 1h11h12h13h..."/>
    <w:basedOn w:val="Heading1"/>
    <w:qFormat/>
    <w:pPr>
      <w:keepNext w:val="0"/>
      <w:keepLines w:val="0"/>
      <w:widowControl w:val="0"/>
      <w:numPr>
        <w:numId w:val="40"/>
      </w:numPr>
      <w:pBdr>
        <w:top w:val="none" w:sz="0" w:space="0" w:color="auto"/>
      </w:pBdr>
      <w:overflowPunct/>
      <w:autoSpaceDE/>
      <w:autoSpaceDN/>
      <w:adjustRightInd/>
      <w:spacing w:after="60"/>
      <w:textAlignment w:val="auto"/>
    </w:pPr>
    <w:rPr>
      <w:rFonts w:ascii="Helvetica" w:hAnsi="Helvetica"/>
      <w:b/>
      <w:bCs/>
      <w:kern w:val="32"/>
      <w:sz w:val="28"/>
      <w:lang w:val="en-US" w:eastAsia="en-US"/>
    </w:rPr>
  </w:style>
  <w:style w:type="paragraph" w:customStyle="1" w:styleId="710">
    <w:name w:val="标题 71"/>
    <w:basedOn w:val="Normal"/>
    <w:qFormat/>
    <w:pPr>
      <w:tabs>
        <w:tab w:val="left" w:pos="1296"/>
      </w:tabs>
    </w:pPr>
    <w:rPr>
      <w:rFonts w:ascii="Times" w:eastAsia="MS PGothic" w:hAnsi="Times" w:cs="Times"/>
      <w:szCs w:val="20"/>
    </w:rPr>
  </w:style>
  <w:style w:type="character" w:customStyle="1" w:styleId="130">
    <w:name w:val="表 (青) 13 (文字)"/>
    <w:uiPriority w:val="34"/>
    <w:qFormat/>
    <w:locked/>
    <w:rPr>
      <w:rFonts w:eastAsia="MS Gothic"/>
      <w:sz w:val="24"/>
      <w:lang w:val="en-GB" w:eastAsia="en-US"/>
    </w:rPr>
  </w:style>
  <w:style w:type="paragraph" w:customStyle="1" w:styleId="LGTdoc1">
    <w:name w:val="LGTdoc_제목1"/>
    <w:basedOn w:val="Normal"/>
    <w:qFormat/>
    <w:pPr>
      <w:adjustRightInd w:val="0"/>
      <w:snapToGrid w:val="0"/>
      <w:spacing w:beforeLines="50" w:before="120" w:after="100" w:afterAutospacing="1"/>
    </w:pPr>
    <w:rPr>
      <w:rFonts w:ascii="Times New Roman" w:eastAsia="Batang" w:hAnsi="Times New Roman" w:cs="Times New Roman"/>
      <w:b/>
      <w:sz w:val="28"/>
      <w:szCs w:val="20"/>
      <w:lang w:val="en-GB"/>
    </w:rPr>
  </w:style>
  <w:style w:type="paragraph" w:customStyle="1" w:styleId="heading30">
    <w:name w:val="heading3"/>
    <w:basedOn w:val="Normal"/>
    <w:qFormat/>
    <w:pPr>
      <w:keepNext/>
      <w:spacing w:before="240" w:after="60"/>
      <w:ind w:left="720" w:hanging="720"/>
    </w:pPr>
    <w:rPr>
      <w:rFonts w:ascii="Arial" w:eastAsia="MS PGothic" w:hAnsi="Arial" w:cs="Arial"/>
      <w:color w:val="000000"/>
      <w:szCs w:val="20"/>
    </w:rPr>
  </w:style>
  <w:style w:type="paragraph" w:customStyle="1" w:styleId="heading40">
    <w:name w:val="heading4"/>
    <w:basedOn w:val="Normal"/>
    <w:qFormat/>
    <w:pPr>
      <w:keepNext/>
      <w:spacing w:before="240" w:after="60"/>
      <w:ind w:left="864" w:hanging="864"/>
    </w:pPr>
    <w:rPr>
      <w:rFonts w:ascii="Arial" w:eastAsia="MS PGothic" w:hAnsi="Arial" w:cs="Arial"/>
      <w:i/>
      <w:iCs/>
      <w:color w:val="000000"/>
      <w:szCs w:val="20"/>
    </w:rPr>
  </w:style>
  <w:style w:type="character" w:customStyle="1" w:styleId="Heading3Char1">
    <w:name w:val="Heading 3 Char1"/>
    <w:qFormat/>
    <w:rPr>
      <w:rFonts w:ascii="Arial" w:hAnsi="Arial"/>
      <w:b/>
      <w:sz w:val="26"/>
      <w:lang w:val="en-GB" w:eastAsia="zh-CN"/>
    </w:rPr>
  </w:style>
  <w:style w:type="character" w:customStyle="1" w:styleId="Heading4Char1">
    <w:name w:val="Heading 4 Char1"/>
    <w:uiPriority w:val="9"/>
    <w:qFormat/>
    <w:rPr>
      <w:rFonts w:ascii="Arial" w:hAnsi="Arial"/>
      <w:b/>
      <w:i/>
      <w:sz w:val="26"/>
      <w:lang w:val="en-GB" w:eastAsia="zh-CN"/>
    </w:rPr>
  </w:style>
  <w:style w:type="paragraph" w:customStyle="1" w:styleId="Paragraph0">
    <w:name w:val="Paragraph"/>
    <w:basedOn w:val="Normal"/>
    <w:link w:val="ParagraphChar"/>
    <w:qFormat/>
    <w:pPr>
      <w:spacing w:before="220"/>
    </w:pPr>
    <w:rPr>
      <w:rFonts w:ascii="Times New Roman" w:eastAsia="SimSun" w:hAnsi="Times New Roman" w:cs="Times New Roman"/>
      <w:szCs w:val="20"/>
      <w:lang w:val="en-GB"/>
    </w:rPr>
  </w:style>
  <w:style w:type="character" w:customStyle="1" w:styleId="ParagraphChar">
    <w:name w:val="Paragraph Char"/>
    <w:link w:val="Paragraph0"/>
    <w:qFormat/>
    <w:locked/>
    <w:rPr>
      <w:rFonts w:ascii="Times New Roman" w:eastAsia="SimSun" w:hAnsi="Times New Roman"/>
      <w:sz w:val="22"/>
      <w:lang w:eastAsia="en-US"/>
    </w:rPr>
  </w:style>
  <w:style w:type="character" w:customStyle="1" w:styleId="ColorfulList-Accent1Char">
    <w:name w:val="Colorful List - Accent 1 Char"/>
    <w:uiPriority w:val="34"/>
    <w:qFormat/>
    <w:locked/>
    <w:rPr>
      <w:rFonts w:eastAsia="MS Gothic"/>
      <w:sz w:val="24"/>
      <w:lang w:val="zh-CN" w:eastAsia="en-US"/>
    </w:rPr>
  </w:style>
  <w:style w:type="table" w:customStyle="1" w:styleId="GridTable4-Accent51">
    <w:name w:val="Grid Table 4 - Accent 51"/>
    <w:basedOn w:val="TableNormal"/>
    <w:uiPriority w:val="49"/>
    <w:rPr>
      <w:rFonts w:ascii="Times New Roman" w:eastAsia="Batang" w:hAnsi="Times New Roma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qFormat/>
    <w:rPr>
      <w:color w:val="000000"/>
    </w:rPr>
  </w:style>
  <w:style w:type="table" w:customStyle="1" w:styleId="TableGrid11">
    <w:name w:val="Table Grid11"/>
    <w:basedOn w:val="TableNormal"/>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pPr>
      <w:spacing w:before="120" w:after="120"/>
      <w:ind w:leftChars="213" w:left="1275" w:hanging="849"/>
    </w:pPr>
    <w:rPr>
      <w:rFonts w:ascii="Times New Roman" w:eastAsia="Malgun Gothic" w:hAnsi="Times New Roman" w:cs="Times New Roman"/>
      <w:i/>
    </w:rPr>
  </w:style>
  <w:style w:type="character" w:customStyle="1" w:styleId="rProposalChar">
    <w:name w:val="rProposal Char"/>
    <w:link w:val="rProposal"/>
    <w:qFormat/>
    <w:locked/>
    <w:rPr>
      <w:rFonts w:ascii="Times New Roman" w:eastAsia="Malgun Gothic" w:hAnsi="Times New Roman"/>
      <w:i/>
      <w:kern w:val="2"/>
      <w:sz w:val="22"/>
      <w:szCs w:val="22"/>
      <w:lang w:val="en-US" w:eastAsia="ko-KR"/>
    </w:rPr>
  </w:style>
  <w:style w:type="paragraph" w:customStyle="1" w:styleId="Proposalsub">
    <w:name w:val="Proposal_sub"/>
    <w:basedOn w:val="Normal"/>
    <w:qFormat/>
    <w:pPr>
      <w:numPr>
        <w:numId w:val="41"/>
      </w:numPr>
      <w:spacing w:before="120" w:after="120"/>
      <w:ind w:left="1167" w:hanging="283"/>
    </w:pPr>
    <w:rPr>
      <w:rFonts w:ascii="Times New Roman" w:eastAsia="Malgun Gothic" w:hAnsi="Times New Roman" w:cs="Times New Roman"/>
    </w:rPr>
  </w:style>
  <w:style w:type="paragraph" w:customStyle="1" w:styleId="Proposalsubsub">
    <w:name w:val="Proposal_sub_sub"/>
    <w:basedOn w:val="Normal"/>
    <w:qFormat/>
    <w:pPr>
      <w:numPr>
        <w:ilvl w:val="1"/>
        <w:numId w:val="41"/>
      </w:numPr>
      <w:spacing w:before="120" w:after="120"/>
      <w:ind w:left="1593"/>
    </w:pPr>
    <w:rPr>
      <w:rFonts w:ascii="Times New Roman" w:eastAsia="Malgun Gothic" w:hAnsi="Times New Roman" w:cs="Times New Roman"/>
    </w:rPr>
  </w:style>
  <w:style w:type="character" w:customStyle="1" w:styleId="rProposalsubChar">
    <w:name w:val="rProposal_sub Char"/>
    <w:link w:val="rProposalsub"/>
    <w:qFormat/>
    <w:locked/>
    <w:rPr>
      <w:rFonts w:ascii="Times New Roman" w:eastAsia="Malgun Gothic" w:hAnsi="Times New Roman"/>
      <w:i/>
      <w:kern w:val="2"/>
      <w:sz w:val="22"/>
      <w:szCs w:val="22"/>
      <w:lang w:val="en-US" w:eastAsia="ko-KR"/>
    </w:rPr>
  </w:style>
  <w:style w:type="paragraph" w:customStyle="1" w:styleId="ParagraphNumbering">
    <w:name w:val="Paragraph Numbering"/>
    <w:basedOn w:val="Normal"/>
    <w:qFormat/>
    <w:pPr>
      <w:numPr>
        <w:numId w:val="42"/>
      </w:numPr>
      <w:spacing w:line="360" w:lineRule="auto"/>
    </w:pPr>
    <w:rPr>
      <w:rFonts w:ascii="Arial" w:eastAsia="MS Mincho" w:hAnsi="Arial" w:cs="MS PGothic"/>
    </w:rPr>
  </w:style>
  <w:style w:type="character" w:customStyle="1" w:styleId="NOChar1">
    <w:name w:val="NO Char1"/>
    <w:rPr>
      <w:sz w:val="24"/>
      <w:lang w:val="en-GB" w:eastAsia="en-US"/>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NormalIndent"/>
    <w:link w:val="EquationlegendChar"/>
    <w:qFormat/>
    <w:pPr>
      <w:tabs>
        <w:tab w:val="right" w:pos="1701"/>
        <w:tab w:val="left" w:pos="1985"/>
      </w:tabs>
      <w:overflowPunct w:val="0"/>
      <w:adjustRightInd w:val="0"/>
      <w:spacing w:before="80" w:after="0"/>
      <w:ind w:left="1985" w:hanging="1985"/>
      <w:textAlignment w:val="baseline"/>
    </w:pPr>
    <w:rPr>
      <w:lang w:val="en-US"/>
    </w:rPr>
  </w:style>
  <w:style w:type="character" w:customStyle="1" w:styleId="EquationlegendChar">
    <w:name w:val="Equation_legend Char"/>
    <w:link w:val="Equationlegend"/>
    <w:qFormat/>
    <w:locked/>
    <w:rPr>
      <w:rFonts w:ascii="Times New Roman" w:eastAsia="SimSun" w:hAnsi="Times New Roman"/>
      <w:sz w:val="24"/>
      <w:lang w:val="en-US" w:eastAsia="en-US"/>
    </w:rPr>
  </w:style>
  <w:style w:type="character" w:customStyle="1" w:styleId="a6">
    <w:name w:val="列出段落 字符"/>
    <w:uiPriority w:val="34"/>
    <w:qFormat/>
    <w:rPr>
      <w:rFonts w:ascii="Times" w:eastAsia="Batang" w:hAnsi="Times"/>
      <w:sz w:val="24"/>
      <w:lang w:val="en-GB" w:eastAsia="zh-CN"/>
    </w:rPr>
  </w:style>
  <w:style w:type="character" w:customStyle="1" w:styleId="colour">
    <w:name w:val="colour"/>
    <w:basedOn w:val="DefaultParagraphFont"/>
    <w:qFormat/>
    <w:rPr>
      <w:rFonts w:cs="Times New Roman"/>
    </w:rPr>
  </w:style>
  <w:style w:type="character" w:customStyle="1" w:styleId="highlight">
    <w:name w:val="highlight"/>
    <w:basedOn w:val="DefaultParagraphFont"/>
    <w:qFormat/>
    <w:rPr>
      <w:rFonts w:cs="Times New Roman"/>
    </w:rPr>
  </w:style>
  <w:style w:type="character" w:customStyle="1" w:styleId="TitleChar4">
    <w:name w:val="Title Char4"/>
    <w:basedOn w:val="DefaultParagraphFont"/>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Normal"/>
    <w:qFormat/>
    <w:pPr>
      <w:spacing w:before="100" w:beforeAutospacing="1" w:after="100" w:afterAutospacing="1"/>
    </w:pPr>
    <w:rPr>
      <w:rFonts w:ascii="Times New Roman" w:eastAsia="SimSun" w:hAnsi="Times New Roman" w:cs="Times New Roman"/>
    </w:rPr>
  </w:style>
  <w:style w:type="character" w:customStyle="1" w:styleId="z-TopofFormChar1">
    <w:name w:val="z-Top of Form Char1"/>
    <w:basedOn w:val="DefaultParagraphFont"/>
    <w:qFormat/>
    <w:rPr>
      <w:rFonts w:ascii="Arial" w:eastAsiaTheme="minorEastAsia" w:hAnsi="Arial" w:cs="Arial"/>
      <w:vanish/>
      <w:sz w:val="16"/>
      <w:szCs w:val="16"/>
      <w:lang w:eastAsia="ja-JP"/>
    </w:rPr>
  </w:style>
  <w:style w:type="character" w:customStyle="1" w:styleId="z-Char1">
    <w:name w:val="z-窗体顶端 Char1"/>
    <w:basedOn w:val="DefaultParagraphFont"/>
    <w:semiHidden/>
    <w:qFormat/>
    <w:rPr>
      <w:rFonts w:ascii="Arial" w:hAnsi="Arial" w:cs="Arial"/>
      <w:vanish/>
      <w:sz w:val="16"/>
      <w:szCs w:val="16"/>
      <w:lang w:val="en-GB" w:eastAsia="en-US"/>
    </w:rPr>
  </w:style>
  <w:style w:type="character" w:customStyle="1" w:styleId="z-BottomofFormChar1">
    <w:name w:val="z-Bottom of Form Char1"/>
    <w:basedOn w:val="DefaultParagraphFont"/>
    <w:qFormat/>
    <w:rPr>
      <w:rFonts w:ascii="Arial" w:eastAsiaTheme="minorEastAsia" w:hAnsi="Arial" w:cs="Arial"/>
      <w:vanish/>
      <w:sz w:val="16"/>
      <w:szCs w:val="16"/>
      <w:lang w:eastAsia="ja-JP"/>
    </w:rPr>
  </w:style>
  <w:style w:type="character" w:customStyle="1" w:styleId="z-Char10">
    <w:name w:val="z-窗体底端 Char1"/>
    <w:basedOn w:val="DefaultParagraphFont"/>
    <w:semiHidden/>
    <w:qFormat/>
    <w:rPr>
      <w:rFonts w:ascii="Arial" w:hAnsi="Arial" w:cs="Arial"/>
      <w:vanish/>
      <w:sz w:val="16"/>
      <w:szCs w:val="16"/>
      <w:lang w:val="en-GB" w:eastAsia="en-US"/>
    </w:rPr>
  </w:style>
  <w:style w:type="character" w:customStyle="1" w:styleId="SubtitleChar1">
    <w:name w:val="Subtitle Char1"/>
    <w:basedOn w:val="DefaultParagraphFont"/>
    <w:qFormat/>
    <w:rPr>
      <w:color w:val="595959" w:themeColor="text1" w:themeTint="A6"/>
      <w:spacing w:val="15"/>
      <w:lang w:val="en-GB" w:eastAsia="en-US"/>
    </w:rPr>
  </w:style>
  <w:style w:type="character" w:customStyle="1" w:styleId="Char11">
    <w:name w:val="副标题 Char1"/>
    <w:basedOn w:val="DefaultParagraphFont"/>
    <w:qFormat/>
    <w:rPr>
      <w:rFonts w:asciiTheme="majorHAnsi" w:eastAsia="SimSun" w:hAnsiTheme="majorHAnsi" w:cstheme="majorBidi"/>
      <w:b/>
      <w:bCs/>
      <w:kern w:val="28"/>
      <w:sz w:val="32"/>
      <w:szCs w:val="32"/>
      <w:lang w:val="en-GB" w:eastAsia="en-US"/>
    </w:rPr>
  </w:style>
  <w:style w:type="table" w:customStyle="1" w:styleId="TableGrid30">
    <w:name w:val="Table Grid3"/>
    <w:basedOn w:val="TableNormal"/>
    <w:uiPriority w:val="3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qFormat/>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qFormat/>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qFormat/>
    <w:pPr>
      <w:spacing w:after="180"/>
    </w:pPr>
    <w:rPr>
      <w:rFonts w:eastAsia="MS Mincho"/>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TableNormal"/>
    <w:qFormat/>
    <w:pPr>
      <w:spacing w:after="180"/>
    </w:pPr>
    <w:rPr>
      <w:rFonts w:eastAsia="MS Mincho"/>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TableNormal"/>
    <w:qFormat/>
    <w:pPr>
      <w:spacing w:after="180"/>
    </w:pPr>
    <w:rPr>
      <w:rFonts w:eastAsia="MS Mincho"/>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TableNormal"/>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qFormat/>
    <w:pPr>
      <w:spacing w:after="180"/>
    </w:pPr>
    <w:rPr>
      <w:rFonts w:eastAsia="MS Mincho"/>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
    <w:name w:val="浅色列表11"/>
    <w:basedOn w:val="TableNormal"/>
    <w:uiPriority w:val="61"/>
    <w:qFormat/>
    <w:rPr>
      <w:rFonts w:eastAsia="MS Mincho"/>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uiPriority w:val="60"/>
    <w:rPr>
      <w:rFonts w:eastAsia="MS Mincho"/>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uiPriority w:val="64"/>
    <w:qFormat/>
    <w:rPr>
      <w:rFonts w:eastAsia="MS Mincho"/>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qFormat/>
    <w:pPr>
      <w:spacing w:after="180"/>
    </w:pPr>
    <w:rPr>
      <w:rFonts w:eastAsia="MS Mincho"/>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
    <w:name w:val="Table Grid 31"/>
    <w:basedOn w:val="TableNormal"/>
    <w:pPr>
      <w:spacing w:after="180"/>
    </w:pPr>
    <w:rPr>
      <w:rFonts w:eastAsia="MS Mincho"/>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
    <w:name w:val="Table Grid 21"/>
    <w:basedOn w:val="TableNormal"/>
    <w:qFormat/>
    <w:pPr>
      <w:spacing w:after="180"/>
    </w:pPr>
    <w:rPr>
      <w:rFonts w:eastAsia="MS Mincho"/>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TableNormal"/>
    <w:qFormat/>
    <w:pPr>
      <w:spacing w:after="180"/>
    </w:pPr>
    <w:rPr>
      <w:rFonts w:eastAsia="MS Mincho"/>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Normal"/>
    <w:next w:val="Normal"/>
    <w:qFormat/>
    <w:pPr>
      <w:ind w:left="1418" w:hanging="1418"/>
    </w:pPr>
    <w:rPr>
      <w:rFonts w:ascii="Calibri" w:eastAsia="Calibri" w:hAnsi="Calibri" w:cs="Times New Roman"/>
      <w:b/>
    </w:rPr>
  </w:style>
  <w:style w:type="paragraph" w:customStyle="1" w:styleId="IndexHeading2">
    <w:name w:val="Index Heading2"/>
    <w:basedOn w:val="Normal"/>
    <w:next w:val="Normal"/>
    <w:pPr>
      <w:pBdr>
        <w:top w:val="single" w:sz="12" w:space="0" w:color="auto"/>
      </w:pBdr>
      <w:spacing w:before="360" w:after="240"/>
    </w:pPr>
    <w:rPr>
      <w:rFonts w:ascii="Times New Roman" w:eastAsia="SimSun" w:hAnsi="Times New Roman" w:cs="Times New Roman"/>
      <w:b/>
      <w:i/>
      <w:sz w:val="26"/>
      <w:szCs w:val="20"/>
      <w:lang w:val="en-GB"/>
    </w:rPr>
  </w:style>
  <w:style w:type="table" w:customStyle="1" w:styleId="DarkList-Accent61">
    <w:name w:val="Dark List - Accent 61"/>
    <w:basedOn w:val="TableNormal"/>
    <w:uiPriority w:val="70"/>
    <w:rPr>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uiPriority w:val="34"/>
    <w:qFormat/>
    <w:rPr>
      <w:rFonts w:eastAsia="MS Gothic"/>
      <w:sz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qFormat/>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uiPriority w:val="3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qFormat/>
    <w:pPr>
      <w:spacing w:after="180"/>
    </w:pPr>
    <w:rPr>
      <w:rFonts w:eastAsia="MS Mincho"/>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TableNormal"/>
    <w:pPr>
      <w:spacing w:after="180"/>
    </w:pPr>
    <w:rPr>
      <w:rFonts w:eastAsia="MS Mincho"/>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TableNormal"/>
    <w:qFormat/>
    <w:pPr>
      <w:spacing w:after="180"/>
    </w:pPr>
    <w:rPr>
      <w:rFonts w:eastAsia="MS Mincho"/>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TableNormal"/>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qFormat/>
    <w:pPr>
      <w:spacing w:after="180"/>
    </w:pPr>
    <w:rPr>
      <w:rFonts w:eastAsia="MS Mincho"/>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TableNormal"/>
    <w:uiPriority w:val="61"/>
    <w:qFormat/>
    <w:rPr>
      <w:rFonts w:eastAsia="MS Mincho"/>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uiPriority w:val="60"/>
    <w:qFormat/>
    <w:rPr>
      <w:rFonts w:eastAsia="MS Mincho"/>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uiPriority w:val="64"/>
    <w:rPr>
      <w:rFonts w:eastAsia="MS Mincho"/>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pPr>
      <w:spacing w:after="180"/>
    </w:pPr>
    <w:rPr>
      <w:rFonts w:eastAsia="MS Mincho"/>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TableNormal"/>
    <w:pPr>
      <w:spacing w:after="180"/>
    </w:pPr>
    <w:rPr>
      <w:rFonts w:eastAsia="MS Mincho"/>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TableNormal"/>
    <w:qFormat/>
    <w:pPr>
      <w:spacing w:after="180"/>
    </w:pPr>
    <w:rPr>
      <w:rFonts w:eastAsia="MS Mincho"/>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TableNormal"/>
    <w:pPr>
      <w:spacing w:after="180"/>
    </w:pPr>
    <w:rPr>
      <w:rFonts w:eastAsia="MS Mincho"/>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Normal"/>
    <w:next w:val="Normal"/>
    <w:qFormat/>
    <w:pPr>
      <w:ind w:left="1418" w:hanging="1418"/>
    </w:pPr>
    <w:rPr>
      <w:rFonts w:ascii="Calibri" w:eastAsia="Calibri" w:hAnsi="Calibri" w:cs="Times New Roman"/>
      <w:b/>
    </w:rPr>
  </w:style>
  <w:style w:type="paragraph" w:customStyle="1" w:styleId="IndexHeading3">
    <w:name w:val="Index Heading3"/>
    <w:basedOn w:val="Normal"/>
    <w:next w:val="Normal"/>
    <w:qFormat/>
    <w:pPr>
      <w:pBdr>
        <w:top w:val="single" w:sz="12" w:space="0" w:color="auto"/>
      </w:pBdr>
      <w:spacing w:before="360" w:after="240"/>
    </w:pPr>
    <w:rPr>
      <w:rFonts w:ascii="Times New Roman" w:eastAsia="SimSun" w:hAnsi="Times New Roman" w:cs="Times New Roman"/>
      <w:b/>
      <w:i/>
      <w:sz w:val="26"/>
      <w:szCs w:val="20"/>
      <w:lang w:val="en-GB"/>
    </w:rPr>
  </w:style>
  <w:style w:type="table" w:customStyle="1" w:styleId="DarkList-Accent62">
    <w:name w:val="Dark List - Accent 62"/>
    <w:basedOn w:val="TableNormal"/>
    <w:uiPriority w:val="70"/>
    <w:qFormat/>
    <w:rPr>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qFormat/>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uiPriority w:val="34"/>
    <w:qFormat/>
    <w:rPr>
      <w:rFonts w:eastAsia="MS Gothic"/>
      <w:sz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uiPriority w:val="49"/>
    <w:qFormat/>
    <w:rPr>
      <w:rFonts w:ascii="Times New Roman" w:eastAsia="Batang" w:hAnsi="Times New Roma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uiPriority w:val="3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TableNormal"/>
    <w:qFormat/>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qFormat/>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pPr>
      <w:spacing w:after="180"/>
    </w:pPr>
    <w:rPr>
      <w:rFonts w:eastAsia="MS Mincho"/>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TableNormal"/>
    <w:pPr>
      <w:spacing w:after="180"/>
    </w:pPr>
    <w:rPr>
      <w:rFonts w:eastAsia="MS Mincho"/>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TableNormal"/>
    <w:qFormat/>
    <w:pPr>
      <w:spacing w:after="180"/>
    </w:pPr>
    <w:rPr>
      <w:rFonts w:eastAsia="MS Mincho"/>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TableNormal"/>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qFormat/>
    <w:pPr>
      <w:spacing w:after="180"/>
    </w:pPr>
    <w:rPr>
      <w:rFonts w:eastAsia="MS Mincho"/>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TableNormal"/>
    <w:uiPriority w:val="61"/>
    <w:qFormat/>
    <w:rPr>
      <w:rFonts w:eastAsia="MS Mincho"/>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uiPriority w:val="60"/>
    <w:qFormat/>
    <w:rPr>
      <w:rFonts w:eastAsia="MS Mincho"/>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uiPriority w:val="64"/>
    <w:qFormat/>
    <w:rPr>
      <w:rFonts w:eastAsia="MS Mincho"/>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qFormat/>
    <w:pPr>
      <w:spacing w:after="180"/>
    </w:pPr>
    <w:rPr>
      <w:rFonts w:eastAsia="MS Mincho"/>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TableNormal"/>
    <w:pPr>
      <w:spacing w:after="180"/>
    </w:pPr>
    <w:rPr>
      <w:rFonts w:eastAsia="MS Mincho"/>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TableNormal"/>
    <w:qFormat/>
    <w:pPr>
      <w:spacing w:after="180"/>
    </w:pPr>
    <w:rPr>
      <w:rFonts w:eastAsia="MS Mincho"/>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TableNormal"/>
    <w:pPr>
      <w:spacing w:after="180"/>
    </w:pPr>
    <w:rPr>
      <w:rFonts w:eastAsia="MS Mincho"/>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Normal"/>
    <w:next w:val="Normal"/>
    <w:pPr>
      <w:ind w:left="1418" w:hanging="1418"/>
    </w:pPr>
    <w:rPr>
      <w:rFonts w:ascii="Calibri" w:eastAsia="Calibri" w:hAnsi="Calibri" w:cs="Times New Roman"/>
      <w:b/>
    </w:rPr>
  </w:style>
  <w:style w:type="paragraph" w:customStyle="1" w:styleId="IndexHeading4">
    <w:name w:val="Index Heading4"/>
    <w:basedOn w:val="Normal"/>
    <w:next w:val="Normal"/>
    <w:pPr>
      <w:pBdr>
        <w:top w:val="single" w:sz="12" w:space="0" w:color="auto"/>
      </w:pBdr>
      <w:spacing w:before="360" w:after="240"/>
    </w:pPr>
    <w:rPr>
      <w:rFonts w:ascii="Times New Roman" w:eastAsia="SimSun" w:hAnsi="Times New Roman" w:cs="Times New Roman"/>
      <w:b/>
      <w:i/>
      <w:sz w:val="26"/>
      <w:szCs w:val="20"/>
      <w:lang w:val="en-GB"/>
    </w:rPr>
  </w:style>
  <w:style w:type="table" w:customStyle="1" w:styleId="DarkList-Accent63">
    <w:name w:val="Dark List - Accent 63"/>
    <w:basedOn w:val="TableNormal"/>
    <w:uiPriority w:val="70"/>
    <w:qFormat/>
    <w:rPr>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qFormat/>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uiPriority w:val="34"/>
    <w:qFormat/>
    <w:rPr>
      <w:rFonts w:eastAsia="MS Gothic"/>
      <w:sz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uiPriority w:val="49"/>
    <w:qFormat/>
    <w:rPr>
      <w:rFonts w:ascii="Times New Roman" w:eastAsia="Batang" w:hAnsi="Times New Roma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qFormat/>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GTdocChar">
    <w:name w:val="LGTdoc_본문 Char"/>
    <w:link w:val="LGTdoc"/>
    <w:qFormat/>
    <w:rPr>
      <w:rFonts w:asciiTheme="minorHAnsi" w:eastAsia="Batang" w:hAnsiTheme="minorHAnsi" w:cstheme="minorBidi"/>
      <w:kern w:val="2"/>
      <w:sz w:val="24"/>
      <w:szCs w:val="24"/>
      <w:lang w:eastAsia="ko-KR"/>
    </w:rPr>
  </w:style>
  <w:style w:type="paragraph" w:customStyle="1" w:styleId="Style1">
    <w:name w:val="Style1"/>
    <w:basedOn w:val="Normal"/>
    <w:link w:val="Style1Char"/>
    <w:qFormat/>
    <w:pPr>
      <w:spacing w:after="180" w:line="288" w:lineRule="auto"/>
      <w:ind w:firstLine="360"/>
    </w:pPr>
    <w:rPr>
      <w:rFonts w:ascii="Times New Roman" w:eastAsia="Malgun Gothic" w:hAnsi="Times New Roman" w:cs="Batang"/>
      <w:szCs w:val="20"/>
      <w:lang w:val="en-GB"/>
    </w:rPr>
  </w:style>
  <w:style w:type="character" w:customStyle="1" w:styleId="Style1Char">
    <w:name w:val="Style1 Char"/>
    <w:link w:val="Style1"/>
    <w:qFormat/>
    <w:rPr>
      <w:rFonts w:ascii="Times New Roman" w:eastAsia="Malgun Gothic" w:hAnsi="Times New Roman" w:cs="Batang"/>
      <w:lang w:eastAsia="en-US"/>
    </w:rPr>
  </w:style>
  <w:style w:type="character" w:customStyle="1" w:styleId="Heading5Char1">
    <w:name w:val="Heading 5 Char1"/>
    <w:basedOn w:val="DefaultParagraphFont"/>
    <w:semiHidden/>
    <w:qFormat/>
    <w:rPr>
      <w:rFonts w:asciiTheme="majorHAnsi" w:eastAsiaTheme="majorEastAsia" w:hAnsiTheme="majorHAnsi" w:cstheme="majorBidi" w:hint="default"/>
      <w:color w:val="2F5496" w:themeColor="accent1" w:themeShade="BF"/>
      <w:lang w:val="en-GB"/>
    </w:rPr>
  </w:style>
  <w:style w:type="character" w:customStyle="1" w:styleId="0MaintextChar">
    <w:name w:val="0 Main text Char"/>
    <w:link w:val="0Maintext"/>
    <w:semiHidden/>
    <w:locked/>
    <w:rPr>
      <w:rFonts w:eastAsia="Malgun Gothic" w:cs="Batang"/>
    </w:rPr>
  </w:style>
  <w:style w:type="paragraph" w:customStyle="1" w:styleId="0Maintext">
    <w:name w:val="0 Main text"/>
    <w:basedOn w:val="Normal"/>
    <w:link w:val="0MaintextChar"/>
    <w:semiHidden/>
    <w:qFormat/>
    <w:pPr>
      <w:spacing w:after="100" w:afterAutospacing="1" w:line="288" w:lineRule="auto"/>
      <w:ind w:firstLine="360"/>
    </w:pPr>
    <w:rPr>
      <w:rFonts w:ascii="CG Times (WN)" w:eastAsia="Malgun Gothic" w:hAnsi="CG Times (WN)" w:cs="Batang"/>
      <w:szCs w:val="20"/>
      <w:lang w:val="en-GB" w:eastAsia="en-GB"/>
    </w:rPr>
  </w:style>
  <w:style w:type="paragraph" w:customStyle="1" w:styleId="2-">
    <w:name w:val="标题2-新建"/>
    <w:basedOn w:val="Heading2"/>
    <w:next w:val="Normal"/>
    <w:qFormat/>
    <w:rsid w:val="00291B5E"/>
    <w:pPr>
      <w:spacing w:line="312" w:lineRule="auto"/>
      <w:ind w:left="425" w:firstLine="425"/>
    </w:pPr>
    <w:rPr>
      <w:rFonts w:ascii="Arial" w:hAnsi="Arial" w:cs="Arial"/>
      <w:sz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wmf"/><Relationship Id="rId26" Type="http://schemas.openxmlformats.org/officeDocument/2006/relationships/oleObject" Target="embeddings/oleObject8.bin"/><Relationship Id="rId39" Type="http://schemas.openxmlformats.org/officeDocument/2006/relationships/image" Target="media/image10.wmf"/><Relationship Id="rId3" Type="http://schemas.openxmlformats.org/officeDocument/2006/relationships/customXml" Target="../customXml/item3.xml"/><Relationship Id="rId21" Type="http://schemas.openxmlformats.org/officeDocument/2006/relationships/image" Target="media/image4.wmf"/><Relationship Id="rId34" Type="http://schemas.openxmlformats.org/officeDocument/2006/relationships/oleObject" Target="embeddings/oleObject15.bin"/><Relationship Id="rId42" Type="http://schemas.openxmlformats.org/officeDocument/2006/relationships/hyperlink" Target="file:///C:\Users\wanshic\OneDrive%20-%20Qualcomm\Documents\Standards\3GPP%20Standards\Meeting%20Documents\TSGR1_104\Docs\R1-2100256.zip" TargetMode="External"/><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image" Target="media/image6.wmf"/><Relationship Id="rId38" Type="http://schemas.openxmlformats.org/officeDocument/2006/relationships/image" Target="media/image9.wmf"/><Relationship Id="rId46"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oleObject" Target="embeddings/oleObject4.bin"/><Relationship Id="rId29" Type="http://schemas.openxmlformats.org/officeDocument/2006/relationships/oleObject" Target="embeddings/oleObject11.bin"/><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5.wmf"/><Relationship Id="rId32" Type="http://schemas.openxmlformats.org/officeDocument/2006/relationships/oleObject" Target="embeddings/oleObject14.bin"/><Relationship Id="rId37" Type="http://schemas.openxmlformats.org/officeDocument/2006/relationships/oleObject" Target="embeddings/oleObject16.bin"/><Relationship Id="rId40" Type="http://schemas.openxmlformats.org/officeDocument/2006/relationships/oleObject" Target="embeddings/oleObject17.bin"/><Relationship Id="rId45"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image" Target="media/image8.wmf"/><Relationship Id="rId49"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image" Target="media/image7.wmf"/><Relationship Id="rId43" Type="http://schemas.openxmlformats.org/officeDocument/2006/relationships/header" Target="header1.xml"/><Relationship Id="rId48" Type="http://schemas.openxmlformats.org/officeDocument/2006/relationships/footer" Target="footer3.xml"/><Relationship Id="rId8" Type="http://schemas.openxmlformats.org/officeDocument/2006/relationships/numbering" Target="numbering.xml"/><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_dlc_DocIdPersistId xmlns="71c5aaf6-e6ce-465b-b873-5148d2a4c105" xsi:nil="true"/>
    <_dlc_DocId xmlns="71c5aaf6-e6ce-465b-b873-5148d2a4c105">5NUHHDQN7SK2-1476151046-429224</_dlc_DocId>
    <_dlc_DocIdUrl xmlns="71c5aaf6-e6ce-465b-b873-5148d2a4c105">
      <Url>https://ericsson.sharepoint.com/sites/star/_layouts/15/DocIdRedir.aspx?ID=5NUHHDQN7SK2-1476151046-429224</Url>
      <Description>5NUHHDQN7SK2-1476151046-429224</Description>
    </_dlc_DocIdUrl>
    <HideFromDelve xmlns="71c5aaf6-e6ce-465b-b873-5148d2a4c105">false</HideFromDelv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ct:contentTypeSchema xmlns:ct="http://schemas.microsoft.com/office/2006/metadata/contentType" xmlns:ma="http://schemas.microsoft.com/office/2006/metadata/properties/metaAttributes" ct:_="" ma:_="" ma:contentTypeName="Document" ma:contentTypeID="0x010100EF0A24742A633646A8F3200A8413A9D2" ma:contentTypeVersion="14" ma:contentTypeDescription="Create a new document." ma:contentTypeScope="" ma:versionID="f78e292ced1416f00f09d5e012002c1f">
  <xsd:schema xmlns:xsd="http://www.w3.org/2001/XMLSchema" xmlns:xs="http://www.w3.org/2001/XMLSchema" xmlns:p="http://schemas.microsoft.com/office/2006/metadata/properties" xmlns:ns3="71c5aaf6-e6ce-465b-b873-5148d2a4c105" xmlns:ns4="67aec425-9ae5-45dd-bcef-c682d2acb057" xmlns:ns5="42f62f5a-74e4-4a1c-95e7-84e2a3d62d68" targetNamespace="http://schemas.microsoft.com/office/2006/metadata/properties" ma:root="true" ma:fieldsID="9d7be62ee5682d111786ecd579da4598" ns3:_="" ns4:_="" ns5:_="">
    <xsd:import namespace="71c5aaf6-e6ce-465b-b873-5148d2a4c105"/>
    <xsd:import namespace="67aec425-9ae5-45dd-bcef-c682d2acb057"/>
    <xsd:import namespace="42f62f5a-74e4-4a1c-95e7-84e2a3d62d68"/>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OCR" minOccurs="0"/>
                <xsd:element ref="ns4:MediaServiceGenerationTime" minOccurs="0"/>
                <xsd:element ref="ns4:MediaServiceEventHashCode" minOccurs="0"/>
                <xsd:element ref="ns4:MediaServiceAutoKeyPoints" minOccurs="0"/>
                <xsd:element ref="ns4:MediaServiceKeyPoints" minOccurs="0"/>
                <xsd:element ref="ns5:SharedWithUsers" minOccurs="0"/>
                <xsd:element ref="ns5:SharedWithDetails" minOccurs="0"/>
                <xsd:element ref="ns5: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67aec425-9ae5-45dd-bcef-c682d2acb057"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42f62f5a-74e4-4a1c-95e7-84e2a3d62d68" elementFormDefault="qualified">
    <xsd:import namespace="http://schemas.microsoft.com/office/2006/documentManagement/types"/>
    <xsd:import namespace="http://schemas.microsoft.com/office/infopath/2007/PartnerControls"/>
    <xsd:element name="SharedWithUsers" ma:index="2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1" nillable="true" ma:displayName="Shared With Details" ma:internalName="SharedWithDetails" ma:readOnly="true">
      <xsd:simpleType>
        <xsd:restriction base="dms:Note">
          <xsd:maxLength value="255"/>
        </xsd:restriction>
      </xsd:simpleType>
    </xsd:element>
    <xsd:element name="SharingHintHash" ma:index="2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13417DF8-5C44-4DBA-A354-C8852193C33F}">
  <ds:schemaRefs>
    <ds:schemaRef ds:uri="http://schemas.microsoft.com/sharepoint/events"/>
  </ds:schemaRefs>
</ds:datastoreItem>
</file>

<file path=customXml/itemProps2.xml><?xml version="1.0" encoding="utf-8"?>
<ds:datastoreItem xmlns:ds="http://schemas.openxmlformats.org/officeDocument/2006/customXml" ds:itemID="{E28C3296-E2EE-4A7A-A3B2-6FA27E66A0FD}">
  <ds:schemaRefs>
    <ds:schemaRef ds:uri="http://schemas.openxmlformats.org/officeDocument/2006/bibliography"/>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C09EDC18-1069-4CB5-AE57-450E8DBE58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67aec425-9ae5-45dd-bcef-c682d2acb057"/>
    <ds:schemaRef ds:uri="42f62f5a-74e4-4a1c-95e7-84e2a3d62d6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3C85EC06-7234-4233-991B-2C53ED27E638}">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Pages>
  <Words>10151</Words>
  <Characters>57866</Characters>
  <Application>Microsoft Office Word</Application>
  <DocSecurity>0</DocSecurity>
  <Lines>482</Lines>
  <Paragraphs>13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Ericsson</vt:lpstr>
      <vt:lpstr>Ericsson</vt:lpstr>
    </vt:vector>
  </TitlesOfParts>
  <Company>Ericsson</Company>
  <LinksUpToDate>false</LinksUpToDate>
  <CharactersWithSpaces>678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AlexM - Qualcomm</cp:lastModifiedBy>
  <cp:revision>4</cp:revision>
  <cp:lastPrinted>2008-01-31T22:09:00Z</cp:lastPrinted>
  <dcterms:created xsi:type="dcterms:W3CDTF">2021-01-27T20:42:00Z</dcterms:created>
  <dcterms:modified xsi:type="dcterms:W3CDTF">2021-01-29T0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axKeyword">
    <vt:lpwstr>214;#3GPP|9a2d7407-05d0-42af-8d72-c0b9b807f3b0;#212;#TDoc|af4b50c5-3c78-4293-b1bd-3e717d5b6882;#497;#Ericsson|11111111-1111-1111-1111-111111111111</vt:lpwstr>
  </property>
  <property fmtid="{D5CDD505-2E9C-101B-9397-08002B2CF9AE}" pid="4" name="EriCOLLCategory">
    <vt:lpwstr>4;##Research|7f1f7aab-c784-40ec-8666-825d2ac7abef</vt:lpwstr>
  </property>
  <property fmtid="{D5CDD505-2E9C-101B-9397-08002B2CF9AE}" pid="5" name="EriCOLLCountry">
    <vt:lpwstr/>
  </property>
  <property fmtid="{D5CDD505-2E9C-101B-9397-08002B2CF9AE}" pid="6" name="EriCOLLCompetence">
    <vt:lpwstr/>
  </property>
  <property fmtid="{D5CDD505-2E9C-101B-9397-08002B2CF9AE}" pid="7" name="EriCOLLProcess">
    <vt:lpwstr/>
  </property>
  <property fmtid="{D5CDD505-2E9C-101B-9397-08002B2CF9AE}" pid="8" name="EriCOLLOrganizationUnit">
    <vt:lpwstr>5;##GFTE ER Radio Access Technologies|692a7af5-c1f7-4d68-b1ab-a7920dfecb78</vt:lpwstr>
  </property>
  <property fmtid="{D5CDD505-2E9C-101B-9397-08002B2CF9AE}" pid="9" name="EriCOLLProducts">
    <vt:lpwstr/>
  </property>
  <property fmtid="{D5CDD505-2E9C-101B-9397-08002B2CF9AE}" pid="10" name="EriCOLLCustomer">
    <vt:lpwstr/>
  </property>
  <property fmtid="{D5CDD505-2E9C-101B-9397-08002B2CF9AE}" pid="11" name="EriCOLLProjects">
    <vt:lpwstr/>
  </property>
  <property fmtid="{D5CDD505-2E9C-101B-9397-08002B2CF9AE}" pid="12" name="_dlc_DocIdItemGuid">
    <vt:lpwstr>29bac8ef-e6fc-4779-b2e1-c8e3b0b51c2a</vt:lpwstr>
  </property>
  <property fmtid="{D5CDD505-2E9C-101B-9397-08002B2CF9AE}" pid="13" name="ContentTypeId">
    <vt:lpwstr>0x010100EF0A24742A633646A8F3200A8413A9D2</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11558299</vt:lpwstr>
  </property>
  <property fmtid="{D5CDD505-2E9C-101B-9397-08002B2CF9AE}" pid="18" name="KSOProductBuildVer">
    <vt:lpwstr>2052-11.8.2.9022</vt:lpwstr>
  </property>
</Properties>
</file>